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Pr="006545EA" w:rsidR="00F320AA" w:rsidTr="10FBC5EA" w14:paraId="368C63B6" w14:textId="77777777">
        <w:trPr>
          <w:cantSplit/>
        </w:trPr>
        <w:tc>
          <w:tcPr>
            <w:tcW w:w="1418" w:type="dxa"/>
            <w:tcMar/>
            <w:vAlign w:val="center"/>
          </w:tcPr>
          <w:p w:rsidRPr="006545EA" w:rsidR="00F320AA" w:rsidP="00F320AA" w:rsidRDefault="00F320AA" w14:paraId="15C1706D" w14:textId="77777777">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Mar/>
          </w:tcPr>
          <w:p w:rsidRPr="006545EA" w:rsidR="00F320AA" w:rsidP="10FBC5EA" w:rsidRDefault="00F320AA" w14:paraId="3902D1CD" w14:textId="77777777" w14:noSpellErr="1">
            <w:pPr>
              <w:spacing w:before="400" w:after="48" w:line="240" w:lineRule="atLeast"/>
              <w:rPr>
                <w:rFonts w:ascii="Verdana" w:hAnsi="Verdana"/>
              </w:rPr>
            </w:pPr>
            <w:r w:rsidRPr="10FBC5EA">
              <w:rPr>
                <w:rFonts w:ascii="Verdana" w:hAnsi="Verdana" w:cs="Times"/>
                <w:b w:val="1"/>
                <w:bCs w:val="1"/>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val="1"/>
                <w:bCs w:val="1"/>
                <w:position w:val="6"/>
                <w:sz w:val="18"/>
                <w:szCs w:val="18"/>
              </w:rPr>
              <w:t>Dubai, 20 November - 15 December 2023</w:t>
            </w:r>
          </w:p>
        </w:tc>
        <w:tc>
          <w:tcPr>
            <w:tcW w:w="1951" w:type="dxa"/>
            <w:tcMar/>
            <w:vAlign w:val="center"/>
          </w:tcPr>
          <w:p w:rsidRPr="006545EA" w:rsidR="00F320AA" w:rsidP="00F320AA" w:rsidRDefault="00EB0812" w14:paraId="3C3774E6" w14:textId="77777777">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Pr="006545EA" w:rsidR="00A066F1" w:rsidTr="10FBC5EA" w14:paraId="16877EB9" w14:textId="77777777">
        <w:trPr>
          <w:cantSplit/>
        </w:trPr>
        <w:tc>
          <w:tcPr>
            <w:tcW w:w="6911" w:type="dxa"/>
            <w:gridSpan w:val="2"/>
            <w:tcBorders>
              <w:bottom w:val="single" w:color="auto" w:sz="12" w:space="0"/>
            </w:tcBorders>
            <w:tcMar/>
          </w:tcPr>
          <w:p w:rsidRPr="006545EA" w:rsidR="00A066F1" w:rsidP="00A066F1" w:rsidRDefault="00A066F1" w14:paraId="42DA13E2" w14:textId="77777777">
            <w:pPr>
              <w:spacing w:before="0" w:after="48" w:line="240" w:lineRule="atLeast"/>
              <w:rPr>
                <w:rFonts w:ascii="Verdana" w:hAnsi="Verdana"/>
                <w:b/>
                <w:smallCaps/>
                <w:sz w:val="20"/>
              </w:rPr>
            </w:pPr>
            <w:bookmarkStart w:name="dhead" w:id="0"/>
          </w:p>
        </w:tc>
        <w:tc>
          <w:tcPr>
            <w:tcW w:w="3120" w:type="dxa"/>
            <w:gridSpan w:val="2"/>
            <w:tcBorders>
              <w:bottom w:val="single" w:color="auto" w:sz="12" w:space="0"/>
            </w:tcBorders>
            <w:tcMar/>
          </w:tcPr>
          <w:p w:rsidRPr="006545EA" w:rsidR="00A066F1" w:rsidP="00A066F1" w:rsidRDefault="00A066F1" w14:paraId="4339ABFA" w14:textId="77777777">
            <w:pPr>
              <w:spacing w:before="0" w:line="240" w:lineRule="atLeast"/>
              <w:rPr>
                <w:rFonts w:ascii="Verdana" w:hAnsi="Verdana"/>
                <w:szCs w:val="24"/>
              </w:rPr>
            </w:pPr>
          </w:p>
        </w:tc>
      </w:tr>
      <w:tr w:rsidRPr="006545EA" w:rsidR="00A066F1" w:rsidTr="10FBC5EA" w14:paraId="21446AA9" w14:textId="77777777">
        <w:trPr>
          <w:cantSplit/>
        </w:trPr>
        <w:tc>
          <w:tcPr>
            <w:tcW w:w="6911" w:type="dxa"/>
            <w:gridSpan w:val="2"/>
            <w:tcBorders>
              <w:top w:val="single" w:color="auto" w:sz="12" w:space="0"/>
            </w:tcBorders>
            <w:tcMar/>
          </w:tcPr>
          <w:p w:rsidRPr="006545EA" w:rsidR="00A066F1" w:rsidP="00A066F1" w:rsidRDefault="00A066F1" w14:paraId="67153E12" w14:textId="77777777">
            <w:pPr>
              <w:spacing w:before="0" w:after="48" w:line="240" w:lineRule="atLeast"/>
              <w:rPr>
                <w:rFonts w:ascii="Verdana" w:hAnsi="Verdana"/>
                <w:b/>
                <w:smallCaps/>
                <w:sz w:val="20"/>
              </w:rPr>
            </w:pPr>
          </w:p>
        </w:tc>
        <w:tc>
          <w:tcPr>
            <w:tcW w:w="3120" w:type="dxa"/>
            <w:gridSpan w:val="2"/>
            <w:tcBorders>
              <w:top w:val="single" w:color="auto" w:sz="12" w:space="0"/>
            </w:tcBorders>
            <w:tcMar/>
          </w:tcPr>
          <w:p w:rsidRPr="006545EA" w:rsidR="00A066F1" w:rsidP="00A066F1" w:rsidRDefault="00A066F1" w14:paraId="34FB2197" w14:textId="77777777">
            <w:pPr>
              <w:spacing w:before="0" w:line="240" w:lineRule="atLeast"/>
              <w:rPr>
                <w:rFonts w:ascii="Verdana" w:hAnsi="Verdana"/>
                <w:sz w:val="20"/>
              </w:rPr>
            </w:pPr>
          </w:p>
        </w:tc>
      </w:tr>
      <w:tr w:rsidRPr="006545EA" w:rsidR="00A066F1" w:rsidTr="10FBC5EA" w14:paraId="3BDE1ECC" w14:textId="77777777">
        <w:trPr>
          <w:cantSplit/>
          <w:trHeight w:val="23"/>
        </w:trPr>
        <w:tc>
          <w:tcPr>
            <w:tcW w:w="6911" w:type="dxa"/>
            <w:gridSpan w:val="2"/>
            <w:shd w:val="clear" w:color="auto" w:fill="auto"/>
            <w:tcMar/>
          </w:tcPr>
          <w:p w:rsidRPr="006545EA" w:rsidR="00A066F1" w:rsidP="004D2BFB" w:rsidRDefault="00FF5EA8" w14:paraId="58BC8FD6" w14:textId="77777777">
            <w:pPr>
              <w:pStyle w:val="Committee"/>
              <w:framePr w:hSpace="0" w:wrap="auto" w:hAnchor="text" w:yAlign="inline"/>
              <w:rPr>
                <w:rFonts w:ascii="Verdana" w:hAnsi="Verdana"/>
                <w:sz w:val="20"/>
                <w:szCs w:val="20"/>
              </w:rPr>
            </w:pPr>
            <w:bookmarkStart w:name="dnum" w:colFirst="1" w:colLast="1" w:id="1"/>
            <w:bookmarkStart w:name="dmeeting" w:colFirst="0" w:colLast="0" w:id="2"/>
            <w:bookmarkEnd w:id="0"/>
            <w:r w:rsidRPr="006545EA">
              <w:rPr>
                <w:rFonts w:ascii="Verdana" w:hAnsi="Verdana"/>
                <w:sz w:val="20"/>
                <w:szCs w:val="20"/>
              </w:rPr>
              <w:t>PLENARY MEETING</w:t>
            </w:r>
          </w:p>
        </w:tc>
        <w:tc>
          <w:tcPr>
            <w:tcW w:w="3120" w:type="dxa"/>
            <w:gridSpan w:val="2"/>
            <w:tcMar/>
          </w:tcPr>
          <w:p w:rsidRPr="006545EA" w:rsidR="00A066F1" w:rsidP="00AA666F" w:rsidRDefault="00E55816" w14:paraId="54E6F8A8" w14:textId="5775C08D">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Pr="006545EA" w:rsidR="00A066F1" w:rsidTr="10FBC5EA" w14:paraId="6C22BDC0" w14:textId="77777777">
        <w:trPr>
          <w:cantSplit/>
          <w:trHeight w:val="23"/>
        </w:trPr>
        <w:tc>
          <w:tcPr>
            <w:tcW w:w="6911" w:type="dxa"/>
            <w:gridSpan w:val="2"/>
            <w:shd w:val="clear" w:color="auto" w:fill="auto"/>
            <w:tcMar/>
          </w:tcPr>
          <w:p w:rsidRPr="006545EA" w:rsidR="00A066F1" w:rsidP="00A066F1" w:rsidRDefault="00A066F1" w14:paraId="535042D0" w14:textId="77777777">
            <w:pPr>
              <w:tabs>
                <w:tab w:val="left" w:pos="851"/>
              </w:tabs>
              <w:spacing w:before="0" w:line="240" w:lineRule="atLeast"/>
              <w:rPr>
                <w:rFonts w:ascii="Verdana" w:hAnsi="Verdana"/>
                <w:b/>
                <w:sz w:val="20"/>
              </w:rPr>
            </w:pPr>
            <w:bookmarkStart w:name="ddate" w:colFirst="1" w:colLast="1" w:id="3"/>
            <w:bookmarkStart w:name="dblank" w:colFirst="0" w:colLast="0" w:id="4"/>
            <w:bookmarkEnd w:id="1"/>
            <w:bookmarkEnd w:id="2"/>
          </w:p>
        </w:tc>
        <w:tc>
          <w:tcPr>
            <w:tcW w:w="3120" w:type="dxa"/>
            <w:gridSpan w:val="2"/>
            <w:tcMar/>
          </w:tcPr>
          <w:p w:rsidRPr="006545EA" w:rsidR="00A066F1" w:rsidP="00A066F1" w:rsidRDefault="00A066F1" w14:paraId="49200313" w14:textId="529291E1">
            <w:pPr>
              <w:tabs>
                <w:tab w:val="left" w:pos="993"/>
              </w:tabs>
              <w:spacing w:before="0"/>
              <w:rPr>
                <w:rFonts w:ascii="Verdana" w:hAnsi="Verdana"/>
                <w:sz w:val="20"/>
              </w:rPr>
            </w:pPr>
          </w:p>
        </w:tc>
      </w:tr>
      <w:tr w:rsidRPr="006545EA" w:rsidR="00A066F1" w:rsidTr="10FBC5EA" w14:paraId="40653B9C" w14:textId="77777777">
        <w:trPr>
          <w:cantSplit/>
          <w:trHeight w:val="23"/>
        </w:trPr>
        <w:tc>
          <w:tcPr>
            <w:tcW w:w="6911" w:type="dxa"/>
            <w:gridSpan w:val="2"/>
            <w:shd w:val="clear" w:color="auto" w:fill="auto"/>
            <w:tcMar/>
          </w:tcPr>
          <w:p w:rsidRPr="006545EA" w:rsidR="00A066F1" w:rsidP="00A066F1" w:rsidRDefault="00A066F1" w14:paraId="0BD66464" w14:textId="77777777">
            <w:pPr>
              <w:tabs>
                <w:tab w:val="left" w:pos="851"/>
              </w:tabs>
              <w:spacing w:before="0" w:line="240" w:lineRule="atLeast"/>
              <w:rPr>
                <w:rFonts w:ascii="Verdana" w:hAnsi="Verdana"/>
                <w:sz w:val="20"/>
              </w:rPr>
            </w:pPr>
            <w:bookmarkStart w:name="dbluepink" w:colFirst="0" w:colLast="0" w:id="5"/>
            <w:bookmarkStart w:name="dorlang" w:colFirst="1" w:colLast="1" w:id="6"/>
            <w:bookmarkEnd w:id="3"/>
            <w:bookmarkEnd w:id="4"/>
          </w:p>
        </w:tc>
        <w:tc>
          <w:tcPr>
            <w:tcW w:w="3120" w:type="dxa"/>
            <w:gridSpan w:val="2"/>
            <w:tcMar/>
          </w:tcPr>
          <w:p w:rsidRPr="006545EA" w:rsidR="00A066F1" w:rsidP="00A066F1" w:rsidRDefault="00E55816" w14:paraId="3AD60AB3" w14:textId="77777777">
            <w:pPr>
              <w:tabs>
                <w:tab w:val="left" w:pos="993"/>
              </w:tabs>
              <w:spacing w:before="0"/>
              <w:rPr>
                <w:rFonts w:ascii="Verdana" w:hAnsi="Verdana"/>
                <w:b/>
                <w:sz w:val="20"/>
              </w:rPr>
            </w:pPr>
            <w:r w:rsidRPr="006545EA">
              <w:rPr>
                <w:rFonts w:ascii="Verdana" w:hAnsi="Verdana"/>
                <w:b/>
                <w:sz w:val="20"/>
              </w:rPr>
              <w:t>Original: English</w:t>
            </w:r>
          </w:p>
        </w:tc>
      </w:tr>
      <w:tr w:rsidRPr="006545EA" w:rsidR="00A066F1" w:rsidTr="10FBC5EA" w14:paraId="298B1148" w14:textId="77777777">
        <w:trPr>
          <w:cantSplit/>
          <w:trHeight w:val="23"/>
        </w:trPr>
        <w:tc>
          <w:tcPr>
            <w:tcW w:w="10031" w:type="dxa"/>
            <w:gridSpan w:val="4"/>
            <w:shd w:val="clear" w:color="auto" w:fill="auto"/>
            <w:tcMar/>
          </w:tcPr>
          <w:p w:rsidRPr="006545EA" w:rsidR="00A066F1" w:rsidP="00A066F1" w:rsidRDefault="00A066F1" w14:paraId="06ACAD90" w14:textId="77777777">
            <w:pPr>
              <w:tabs>
                <w:tab w:val="left" w:pos="993"/>
              </w:tabs>
              <w:spacing w:before="0"/>
              <w:rPr>
                <w:rFonts w:ascii="Verdana" w:hAnsi="Verdana"/>
                <w:b/>
                <w:sz w:val="20"/>
              </w:rPr>
            </w:pPr>
          </w:p>
        </w:tc>
      </w:tr>
      <w:tr w:rsidRPr="006545EA" w:rsidR="00E55816" w:rsidTr="10FBC5EA" w14:paraId="690CCE1B" w14:textId="77777777">
        <w:trPr>
          <w:cantSplit/>
          <w:trHeight w:val="23"/>
        </w:trPr>
        <w:tc>
          <w:tcPr>
            <w:tcW w:w="10031" w:type="dxa"/>
            <w:gridSpan w:val="4"/>
            <w:shd w:val="clear" w:color="auto" w:fill="auto"/>
            <w:tcMar/>
          </w:tcPr>
          <w:p w:rsidRPr="006545EA" w:rsidR="00E55816" w:rsidP="00E55816" w:rsidRDefault="00A811AE" w14:paraId="5722B1D3" w14:textId="28735ED4">
            <w:pPr>
              <w:pStyle w:val="Source"/>
            </w:pPr>
            <w:r>
              <w:t>S</w:t>
            </w:r>
            <w:r w:rsidR="00823669">
              <w:t>W</w:t>
            </w:r>
            <w:r>
              <w:t>G 5B3</w:t>
            </w:r>
          </w:p>
        </w:tc>
      </w:tr>
      <w:tr w:rsidRPr="006545EA" w:rsidR="00E55816" w:rsidTr="10FBC5EA" w14:paraId="174D343C" w14:textId="77777777">
        <w:trPr>
          <w:cantSplit/>
          <w:trHeight w:val="23"/>
        </w:trPr>
        <w:tc>
          <w:tcPr>
            <w:tcW w:w="10031" w:type="dxa"/>
            <w:gridSpan w:val="4"/>
            <w:shd w:val="clear" w:color="auto" w:fill="auto"/>
            <w:tcMar/>
          </w:tcPr>
          <w:p w:rsidRPr="006545EA" w:rsidR="00E55816" w:rsidP="00E55816" w:rsidRDefault="007D5320" w14:paraId="2B4BD593" w14:textId="77777777">
            <w:pPr>
              <w:pStyle w:val="Title1"/>
            </w:pPr>
            <w:r w:rsidRPr="006545EA">
              <w:t>PROPOSALS FOR THE WORK OF THE CONFERENCE</w:t>
            </w:r>
          </w:p>
        </w:tc>
      </w:tr>
      <w:tr w:rsidRPr="006545EA" w:rsidR="00E55816" w:rsidTr="10FBC5EA" w14:paraId="4037FC00" w14:textId="77777777">
        <w:trPr>
          <w:cantSplit/>
          <w:trHeight w:val="23"/>
        </w:trPr>
        <w:tc>
          <w:tcPr>
            <w:tcW w:w="10031" w:type="dxa"/>
            <w:gridSpan w:val="4"/>
            <w:shd w:val="clear" w:color="auto" w:fill="auto"/>
            <w:tcMar/>
          </w:tcPr>
          <w:p w:rsidRPr="006545EA" w:rsidR="00E55816" w:rsidP="00E55816" w:rsidRDefault="00E55816" w14:paraId="07D98E62" w14:textId="77777777">
            <w:pPr>
              <w:pStyle w:val="Title2"/>
            </w:pPr>
          </w:p>
        </w:tc>
      </w:tr>
      <w:tr w:rsidRPr="006545EA" w:rsidR="00A538A6" w:rsidTr="10FBC5EA" w14:paraId="1B510351" w14:textId="77777777">
        <w:trPr>
          <w:cantSplit/>
          <w:trHeight w:val="23"/>
        </w:trPr>
        <w:tc>
          <w:tcPr>
            <w:tcW w:w="10031" w:type="dxa"/>
            <w:gridSpan w:val="4"/>
            <w:shd w:val="clear" w:color="auto" w:fill="auto"/>
            <w:tcMar/>
          </w:tcPr>
          <w:p w:rsidRPr="006545EA" w:rsidR="00A538A6" w:rsidP="004B13CB" w:rsidRDefault="004B13CB" w14:paraId="3ECB60E5" w14:textId="77777777">
            <w:pPr>
              <w:pStyle w:val="Agendaitem"/>
              <w:rPr>
                <w:lang w:val="en-GB"/>
              </w:rPr>
            </w:pPr>
            <w:r w:rsidRPr="006545EA">
              <w:rPr>
                <w:lang w:val="en-GB"/>
              </w:rPr>
              <w:t>Agenda item 1.17</w:t>
            </w:r>
          </w:p>
        </w:tc>
      </w:tr>
    </w:tbl>
    <w:bookmarkEnd w:id="5"/>
    <w:bookmarkEnd w:id="6"/>
    <w:p w:rsidRPr="006545EA" w:rsidR="00187BD9" w:rsidRDefault="009E6819" w14:paraId="0DF8F0E7" w14:textId="319539B3">
      <w:r w:rsidRPr="006545EA">
        <w:t>1.17</w:t>
      </w:r>
      <w:r w:rsidRPr="006545EA">
        <w:tab/>
      </w:r>
      <w:r w:rsidRPr="006545EA">
        <w:t xml:space="preserve">to determine and carry out, </w:t>
      </w:r>
      <w:proofErr w:type="gramStart"/>
      <w:r w:rsidRPr="006545EA">
        <w:t>on the basis of</w:t>
      </w:r>
      <w:proofErr w:type="gramEnd"/>
      <w:r w:rsidRPr="006545EA">
        <w:t xml:space="preserve">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Pr="006545EA" w:rsidR="00A811AE">
        <w:t>appropriate.</w:t>
      </w:r>
    </w:p>
    <w:p w:rsidR="00C51450" w:rsidP="00484432" w:rsidRDefault="00C51450" w14:paraId="37CD7D7C" w14:textId="77777777">
      <w:pPr>
        <w:pStyle w:val="Headingb"/>
        <w:rPr>
          <w:lang w:val="en-GB"/>
        </w:rPr>
      </w:pPr>
    </w:p>
    <w:p w:rsidRPr="00D94A12" w:rsidR="00D94A12" w:rsidP="00D94A12" w:rsidRDefault="00D94A12" w14:paraId="2AFAD11B" w14:textId="20A263AB">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rsidR="00C51450" w:rsidP="00C51450" w:rsidRDefault="00C51450" w14:paraId="6940291E" w14:textId="0017B3D3">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rsidR="00CF785B" w:rsidP="00C51450" w:rsidRDefault="00020968" w14:paraId="1B18DC61" w14:textId="0D3B653D">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rsidRPr="00C51450" w:rsidR="001673FB" w:rsidP="00C51450" w:rsidRDefault="001673FB" w14:paraId="7A0E7640" w14:textId="1CD0156B">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rsidRPr="006545EA" w:rsidR="00484432" w:rsidP="00484432" w:rsidRDefault="00484432" w14:paraId="2AC1CC9A" w14:textId="7E810C9A">
      <w:pPr>
        <w:pStyle w:val="Headingb"/>
        <w:rPr>
          <w:lang w:val="en-GB"/>
        </w:rPr>
      </w:pPr>
      <w:r w:rsidRPr="006545EA">
        <w:rPr>
          <w:lang w:val="en-GB"/>
        </w:rPr>
        <w:t>Proposals</w:t>
      </w:r>
    </w:p>
    <w:p w:rsidRPr="006545EA" w:rsidR="00187BD9" w:rsidP="00187BD9" w:rsidRDefault="00187BD9" w14:paraId="53446DDF" w14:textId="77777777">
      <w:pPr>
        <w:tabs>
          <w:tab w:val="clear" w:pos="1134"/>
          <w:tab w:val="clear" w:pos="1871"/>
          <w:tab w:val="clear" w:pos="2268"/>
        </w:tabs>
        <w:overflowPunct/>
        <w:autoSpaceDE/>
        <w:autoSpaceDN/>
        <w:adjustRightInd/>
        <w:spacing w:before="0"/>
        <w:textAlignment w:val="auto"/>
      </w:pPr>
      <w:r w:rsidRPr="006545EA">
        <w:br w:type="page"/>
      </w:r>
    </w:p>
    <w:p w:rsidRPr="006545EA" w:rsidR="00552DF8" w:rsidRDefault="009E6819" w14:paraId="0337E13A" w14:textId="77777777">
      <w:pPr>
        <w:pStyle w:val="ArtNo"/>
        <w:spacing w:before="0"/>
      </w:pPr>
      <w:bookmarkStart w:name="_Toc42842383" w:id="7"/>
      <w:r w:rsidRPr="006545EA">
        <w:lastRenderedPageBreak/>
        <w:t xml:space="preserve">ARTICLE </w:t>
      </w:r>
      <w:r w:rsidRPr="006545EA">
        <w:rPr>
          <w:rStyle w:val="href"/>
          <w:rFonts w:eastAsiaTheme="majorEastAsia"/>
          <w:color w:val="000000"/>
        </w:rPr>
        <w:t>5</w:t>
      </w:r>
      <w:bookmarkEnd w:id="7"/>
    </w:p>
    <w:p w:rsidRPr="006545EA" w:rsidR="00552DF8" w:rsidRDefault="009E6819" w14:paraId="11C8200D" w14:textId="77777777">
      <w:pPr>
        <w:pStyle w:val="Arttitle"/>
      </w:pPr>
      <w:bookmarkStart w:name="_Toc327956583" w:id="8"/>
      <w:bookmarkStart w:name="_Toc42842384" w:id="9"/>
      <w:r w:rsidRPr="006545EA">
        <w:t>Frequency allocations</w:t>
      </w:r>
      <w:bookmarkEnd w:id="8"/>
      <w:bookmarkEnd w:id="9"/>
    </w:p>
    <w:p w:rsidRPr="006545EA" w:rsidR="00552DF8" w:rsidRDefault="009E6819" w14:paraId="45824C1F" w14:textId="77777777">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rsidRPr="006545EA" w:rsidR="00652306" w:rsidRDefault="0021205C" w14:paraId="32AF10FD" w14:textId="5D1B4AA5">
      <w:pPr>
        <w:pStyle w:val="Proposal"/>
      </w:pPr>
      <w:r w:rsidRPr="006545EA">
        <w:rPr>
          <w:u w:val="single"/>
        </w:rPr>
        <w:t>NOC</w:t>
      </w:r>
      <w:r w:rsidRPr="006545EA">
        <w:tab/>
      </w:r>
    </w:p>
    <w:p w:rsidRPr="006545EA" w:rsidR="00552DF8" w:rsidRDefault="009E6819" w14:paraId="012B7795" w14:textId="77777777">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Pr="006545EA" w:rsidR="009E6819" w14:paraId="71F4C7BC" w14:textId="77777777">
        <w:trPr>
          <w:gridAfter w:val="1"/>
          <w:wAfter w:w="10" w:type="dxa"/>
          <w:cantSplit/>
          <w:jc w:val="center"/>
        </w:trPr>
        <w:tc>
          <w:tcPr>
            <w:tcW w:w="9289" w:type="dxa"/>
            <w:gridSpan w:val="3"/>
            <w:tcBorders>
              <w:top w:val="single" w:color="auto" w:sz="6" w:space="0"/>
              <w:left w:val="single" w:color="auto" w:sz="6" w:space="0"/>
              <w:bottom w:val="single" w:color="auto" w:sz="6" w:space="0"/>
              <w:right w:val="single" w:color="auto" w:sz="6" w:space="0"/>
            </w:tcBorders>
          </w:tcPr>
          <w:p w:rsidRPr="006545EA" w:rsidR="00552DF8" w:rsidRDefault="009E6819" w14:paraId="7B972F0C" w14:textId="77777777">
            <w:pPr>
              <w:pStyle w:val="Tablehead"/>
            </w:pPr>
            <w:r w:rsidRPr="006545EA">
              <w:t>Allocation to services</w:t>
            </w:r>
          </w:p>
        </w:tc>
      </w:tr>
      <w:tr w:rsidRPr="006545EA" w:rsidR="009E6819" w14:paraId="1AE1353E" w14:textId="77777777">
        <w:trPr>
          <w:gridAfter w:val="1"/>
          <w:wAfter w:w="10" w:type="dxa"/>
          <w:cantSplit/>
          <w:jc w:val="center"/>
        </w:trPr>
        <w:tc>
          <w:tcPr>
            <w:tcW w:w="3084" w:type="dxa"/>
            <w:tcBorders>
              <w:top w:val="single" w:color="auto" w:sz="6" w:space="0"/>
              <w:left w:val="single" w:color="auto" w:sz="6" w:space="0"/>
              <w:bottom w:val="single" w:color="auto" w:sz="6" w:space="0"/>
              <w:right w:val="single" w:color="auto" w:sz="6" w:space="0"/>
            </w:tcBorders>
          </w:tcPr>
          <w:p w:rsidRPr="006545EA" w:rsidR="00552DF8" w:rsidRDefault="009E6819" w14:paraId="569F5DB9" w14:textId="77777777">
            <w:pPr>
              <w:pStyle w:val="Tablehead"/>
            </w:pPr>
            <w:r w:rsidRPr="006545EA">
              <w:t>Region 1</w:t>
            </w:r>
          </w:p>
        </w:tc>
        <w:tc>
          <w:tcPr>
            <w:tcW w:w="3106" w:type="dxa"/>
            <w:tcBorders>
              <w:top w:val="single" w:color="auto" w:sz="6" w:space="0"/>
              <w:left w:val="single" w:color="auto" w:sz="6" w:space="0"/>
              <w:bottom w:val="single" w:color="auto" w:sz="6" w:space="0"/>
              <w:right w:val="single" w:color="auto" w:sz="6" w:space="0"/>
            </w:tcBorders>
          </w:tcPr>
          <w:p w:rsidRPr="006545EA" w:rsidR="00552DF8" w:rsidRDefault="009E6819" w14:paraId="3ADB67BC" w14:textId="77777777">
            <w:pPr>
              <w:pStyle w:val="Tablehead"/>
            </w:pPr>
            <w:r w:rsidRPr="006545EA">
              <w:t>Region 2</w:t>
            </w:r>
          </w:p>
        </w:tc>
        <w:tc>
          <w:tcPr>
            <w:tcW w:w="3099" w:type="dxa"/>
            <w:tcBorders>
              <w:top w:val="single" w:color="auto" w:sz="6" w:space="0"/>
              <w:left w:val="single" w:color="auto" w:sz="6" w:space="0"/>
              <w:bottom w:val="single" w:color="auto" w:sz="6" w:space="0"/>
              <w:right w:val="single" w:color="auto" w:sz="6" w:space="0"/>
            </w:tcBorders>
          </w:tcPr>
          <w:p w:rsidRPr="006545EA" w:rsidR="00552DF8" w:rsidRDefault="009E6819" w14:paraId="0E2775DC" w14:textId="77777777">
            <w:pPr>
              <w:pStyle w:val="Tablehead"/>
            </w:pPr>
            <w:r w:rsidRPr="006545EA">
              <w:t>Region 3</w:t>
            </w:r>
          </w:p>
        </w:tc>
      </w:tr>
      <w:tr w:rsidRPr="006545EA" w:rsidR="009E6819" w14:paraId="48531AB9" w14:textId="77777777">
        <w:trPr>
          <w:cantSplit/>
          <w:jc w:val="center"/>
        </w:trPr>
        <w:tc>
          <w:tcPr>
            <w:tcW w:w="3084" w:type="dxa"/>
            <w:vMerge w:val="restart"/>
            <w:tcBorders>
              <w:top w:val="single" w:color="auto" w:sz="6" w:space="0"/>
              <w:left w:val="single" w:color="auto" w:sz="6" w:space="0"/>
              <w:right w:val="single" w:color="auto" w:sz="6" w:space="0"/>
            </w:tcBorders>
          </w:tcPr>
          <w:p w:rsidRPr="006545EA" w:rsidR="00552DF8" w:rsidRDefault="009E6819" w14:paraId="4CC44777" w14:textId="77777777">
            <w:pPr>
              <w:pStyle w:val="TableTextS5"/>
              <w:spacing w:before="30" w:after="30"/>
              <w:rPr>
                <w:rStyle w:val="Tablefreq"/>
              </w:rPr>
            </w:pPr>
            <w:r w:rsidRPr="006545EA">
              <w:rPr>
                <w:rStyle w:val="Tablefreq"/>
              </w:rPr>
              <w:t>11.7-12.5</w:t>
            </w:r>
          </w:p>
          <w:p w:rsidRPr="006545EA" w:rsidR="00552DF8" w:rsidRDefault="009E6819" w14:paraId="20F6860F" w14:textId="77777777">
            <w:pPr>
              <w:pStyle w:val="TableTextS5"/>
              <w:spacing w:before="30" w:after="30"/>
              <w:rPr>
                <w:color w:val="000000"/>
              </w:rPr>
            </w:pPr>
            <w:r w:rsidRPr="006545EA">
              <w:rPr>
                <w:color w:val="000000"/>
              </w:rPr>
              <w:t>FIXED</w:t>
            </w:r>
          </w:p>
          <w:p w:rsidRPr="006545EA" w:rsidR="00552DF8" w:rsidRDefault="009E6819" w14:paraId="2C81C185" w14:textId="77777777">
            <w:pPr>
              <w:pStyle w:val="TableTextS5"/>
              <w:spacing w:before="30" w:after="30"/>
              <w:rPr>
                <w:color w:val="000000"/>
              </w:rPr>
            </w:pPr>
            <w:r w:rsidRPr="006545EA">
              <w:rPr>
                <w:color w:val="000000"/>
              </w:rPr>
              <w:t>MOBILE except aeronautical mobile</w:t>
            </w:r>
          </w:p>
          <w:p w:rsidRPr="006545EA" w:rsidR="00552DF8" w:rsidRDefault="009E6819" w14:paraId="08E9DD84" w14:textId="77777777">
            <w:pPr>
              <w:pStyle w:val="TableTextS5"/>
              <w:spacing w:before="30" w:after="30"/>
              <w:rPr>
                <w:color w:val="000000"/>
              </w:rPr>
            </w:pPr>
            <w:r w:rsidRPr="006545EA">
              <w:rPr>
                <w:color w:val="000000"/>
              </w:rPr>
              <w:t>BROADCASTING</w:t>
            </w:r>
          </w:p>
          <w:p w:rsidRPr="006545EA" w:rsidR="00552DF8" w:rsidRDefault="009E6819" w14:paraId="0EE3CE66" w14:textId="77777777">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color="auto" w:sz="6" w:space="0"/>
              <w:left w:val="single" w:color="auto" w:sz="6" w:space="0"/>
              <w:bottom w:val="single" w:color="auto" w:sz="4" w:space="0"/>
              <w:right w:val="single" w:color="auto" w:sz="6" w:space="0"/>
            </w:tcBorders>
          </w:tcPr>
          <w:p w:rsidRPr="006545EA" w:rsidR="00552DF8" w:rsidRDefault="009E6819" w14:paraId="5471D06E" w14:textId="77777777">
            <w:pPr>
              <w:pStyle w:val="TableTextS5"/>
              <w:spacing w:before="30" w:after="30"/>
              <w:rPr>
                <w:rStyle w:val="Tablefreq"/>
              </w:rPr>
            </w:pPr>
            <w:r w:rsidRPr="006545EA">
              <w:rPr>
                <w:rStyle w:val="Tablefreq"/>
              </w:rPr>
              <w:t>11.7-12.1</w:t>
            </w:r>
          </w:p>
          <w:p w:rsidRPr="006545EA" w:rsidR="00552DF8" w:rsidRDefault="009E6819" w14:paraId="2D5600B3" w14:textId="77777777">
            <w:pPr>
              <w:pStyle w:val="TableTextS5"/>
              <w:spacing w:before="30" w:after="30"/>
              <w:rPr>
                <w:color w:val="000000"/>
              </w:rPr>
            </w:pPr>
            <w:proofErr w:type="gramStart"/>
            <w:r w:rsidRPr="006545EA">
              <w:rPr>
                <w:color w:val="000000"/>
              </w:rPr>
              <w:t xml:space="preserve">FIXED  </w:t>
            </w:r>
            <w:r w:rsidRPr="006545EA">
              <w:rPr>
                <w:rStyle w:val="Artref"/>
                <w:color w:val="000000"/>
              </w:rPr>
              <w:t>5.486</w:t>
            </w:r>
            <w:proofErr w:type="gramEnd"/>
          </w:p>
          <w:p w:rsidRPr="006545EA" w:rsidR="00552DF8" w:rsidRDefault="009E6819" w14:paraId="5765ACB7" w14:textId="77777777">
            <w:pPr>
              <w:pStyle w:val="TableTextS5"/>
              <w:spacing w:before="30" w:after="30"/>
              <w:rPr>
                <w:color w:val="000000"/>
              </w:rPr>
            </w:pPr>
            <w:r w:rsidRPr="006545EA">
              <w:rPr>
                <w:color w:val="000000"/>
              </w:rPr>
              <w:t>FIXED-SATELLITE</w:t>
            </w:r>
            <w:r w:rsidRPr="006545EA">
              <w:rPr>
                <w:color w:val="000000"/>
              </w:rPr>
              <w:br/>
            </w:r>
            <w:r w:rsidRPr="006545EA">
              <w:rPr>
                <w:color w:val="000000"/>
              </w:rP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p w:rsidRPr="006545EA" w:rsidR="00552DF8" w:rsidRDefault="009E6819" w14:paraId="729FD293" w14:textId="77777777">
            <w:pPr>
              <w:pStyle w:val="TableTextS5"/>
              <w:spacing w:before="30" w:after="30"/>
              <w:rPr>
                <w:color w:val="000000"/>
              </w:rPr>
            </w:pPr>
            <w:r w:rsidRPr="006545EA">
              <w:rPr>
                <w:color w:val="000000"/>
              </w:rPr>
              <w:t>Mobile except aeronautical mobile</w:t>
            </w:r>
          </w:p>
          <w:p w:rsidRPr="006545EA" w:rsidR="00552DF8" w:rsidRDefault="009E6819" w14:paraId="785E5965" w14:textId="77777777">
            <w:pPr>
              <w:pStyle w:val="TableTextS5"/>
              <w:spacing w:before="30" w:after="30"/>
            </w:pPr>
            <w:r w:rsidRPr="006545EA">
              <w:rPr>
                <w:rStyle w:val="Artref"/>
                <w:color w:val="000000"/>
              </w:rPr>
              <w:t>5.485</w:t>
            </w:r>
          </w:p>
        </w:tc>
        <w:tc>
          <w:tcPr>
            <w:tcW w:w="3109" w:type="dxa"/>
            <w:gridSpan w:val="2"/>
            <w:vMerge w:val="restart"/>
            <w:tcBorders>
              <w:top w:val="single" w:color="auto" w:sz="6" w:space="0"/>
              <w:left w:val="single" w:color="auto" w:sz="6" w:space="0"/>
              <w:bottom w:val="nil"/>
              <w:right w:val="single" w:color="auto" w:sz="6" w:space="0"/>
            </w:tcBorders>
          </w:tcPr>
          <w:p w:rsidRPr="006545EA" w:rsidR="00552DF8" w:rsidRDefault="009E6819" w14:paraId="56986B9B" w14:textId="77777777">
            <w:pPr>
              <w:pStyle w:val="TableTextS5"/>
              <w:spacing w:before="30" w:after="30"/>
              <w:rPr>
                <w:rStyle w:val="Tablefreq"/>
              </w:rPr>
            </w:pPr>
            <w:r w:rsidRPr="006545EA">
              <w:rPr>
                <w:rStyle w:val="Tablefreq"/>
              </w:rPr>
              <w:t>11.7-12.2</w:t>
            </w:r>
          </w:p>
          <w:p w:rsidRPr="006545EA" w:rsidR="00552DF8" w:rsidRDefault="009E6819" w14:paraId="3064F326" w14:textId="77777777">
            <w:pPr>
              <w:pStyle w:val="TableTextS5"/>
              <w:spacing w:before="30" w:after="30"/>
              <w:rPr>
                <w:color w:val="000000"/>
              </w:rPr>
            </w:pPr>
            <w:r w:rsidRPr="006545EA">
              <w:rPr>
                <w:color w:val="000000"/>
              </w:rPr>
              <w:t>FIXED</w:t>
            </w:r>
          </w:p>
          <w:p w:rsidRPr="006545EA" w:rsidR="00552DF8" w:rsidRDefault="009E6819" w14:paraId="2BD0CA7A" w14:textId="77777777">
            <w:pPr>
              <w:pStyle w:val="TableTextS5"/>
              <w:spacing w:before="30" w:after="30"/>
              <w:rPr>
                <w:color w:val="000000"/>
              </w:rPr>
            </w:pPr>
            <w:r w:rsidRPr="006545EA">
              <w:rPr>
                <w:color w:val="000000"/>
              </w:rPr>
              <w:t>MOBILE except aeronautical mobile</w:t>
            </w:r>
          </w:p>
          <w:p w:rsidRPr="006545EA" w:rsidR="00552DF8" w:rsidRDefault="009E6819" w14:paraId="03F483B7" w14:textId="77777777">
            <w:pPr>
              <w:pStyle w:val="TableTextS5"/>
              <w:spacing w:before="30" w:after="30"/>
              <w:rPr>
                <w:color w:val="000000"/>
              </w:rPr>
            </w:pPr>
            <w:r w:rsidRPr="006545EA">
              <w:rPr>
                <w:color w:val="000000"/>
              </w:rPr>
              <w:t>BROADCASTING</w:t>
            </w:r>
          </w:p>
          <w:p w:rsidRPr="006545EA" w:rsidR="00552DF8" w:rsidRDefault="009E6819" w14:paraId="566DAB57" w14:textId="77777777">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Pr="006545EA" w:rsidR="009E6819" w14:paraId="04E99E3C" w14:textId="77777777">
        <w:trPr>
          <w:cantSplit/>
          <w:jc w:val="center"/>
        </w:trPr>
        <w:tc>
          <w:tcPr>
            <w:tcW w:w="3084" w:type="dxa"/>
            <w:vMerge/>
            <w:tcBorders>
              <w:left w:val="single" w:color="auto" w:sz="6" w:space="0"/>
              <w:right w:val="single" w:color="auto" w:sz="6" w:space="0"/>
            </w:tcBorders>
          </w:tcPr>
          <w:p w:rsidRPr="006545EA" w:rsidR="00552DF8" w:rsidRDefault="00552DF8" w14:paraId="3734F72F" w14:textId="77777777">
            <w:pPr>
              <w:pStyle w:val="TableTextS5"/>
              <w:spacing w:before="30" w:after="30"/>
            </w:pPr>
          </w:p>
        </w:tc>
        <w:tc>
          <w:tcPr>
            <w:tcW w:w="3106" w:type="dxa"/>
            <w:tcBorders>
              <w:top w:val="single" w:color="auto" w:sz="4" w:space="0"/>
              <w:left w:val="single" w:color="auto" w:sz="6" w:space="0"/>
              <w:right w:val="single" w:color="auto" w:sz="6" w:space="0"/>
            </w:tcBorders>
          </w:tcPr>
          <w:p w:rsidRPr="006545EA" w:rsidR="00552DF8" w:rsidRDefault="009E6819" w14:paraId="05FBA6F6" w14:textId="77777777">
            <w:pPr>
              <w:pStyle w:val="TableTextS5"/>
              <w:spacing w:before="30" w:after="30"/>
              <w:rPr>
                <w:rStyle w:val="Tablefreq"/>
              </w:rPr>
            </w:pPr>
            <w:r w:rsidRPr="006545EA">
              <w:rPr>
                <w:rStyle w:val="Tablefreq"/>
              </w:rPr>
              <w:t>12.1-12.2</w:t>
            </w:r>
          </w:p>
          <w:p w:rsidRPr="006545EA" w:rsidR="00552DF8" w:rsidRDefault="009E6819" w14:paraId="2240D986" w14:textId="77777777">
            <w:pPr>
              <w:pStyle w:val="TableTextS5"/>
              <w:spacing w:before="30" w:after="30"/>
            </w:pPr>
            <w:r w:rsidRPr="006545EA">
              <w:rPr>
                <w:color w:val="000000"/>
              </w:rPr>
              <w:t xml:space="preserve">FIXED-SATELLITE </w:t>
            </w:r>
            <w:r w:rsidRPr="006545EA">
              <w:rPr>
                <w:color w:val="000000"/>
              </w:rPr>
              <w:br/>
            </w:r>
            <w:r w:rsidRPr="006545EA">
              <w:rPr>
                <w:color w:val="000000"/>
              </w:rP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tc>
        <w:tc>
          <w:tcPr>
            <w:tcW w:w="3109" w:type="dxa"/>
            <w:gridSpan w:val="2"/>
            <w:vMerge/>
            <w:tcBorders>
              <w:left w:val="single" w:color="auto" w:sz="6" w:space="0"/>
              <w:right w:val="single" w:color="auto" w:sz="6" w:space="0"/>
            </w:tcBorders>
          </w:tcPr>
          <w:p w:rsidRPr="006545EA" w:rsidR="00552DF8" w:rsidRDefault="00552DF8" w14:paraId="2CE5BF53" w14:textId="77777777">
            <w:pPr>
              <w:pStyle w:val="TableTextS5"/>
              <w:spacing w:before="30" w:after="30"/>
            </w:pPr>
          </w:p>
        </w:tc>
      </w:tr>
      <w:tr w:rsidRPr="006545EA" w:rsidR="009E6819" w14:paraId="7CAF005F" w14:textId="77777777">
        <w:tblPrEx>
          <w:tblLook w:val="04A0" w:firstRow="1" w:lastRow="0" w:firstColumn="1" w:lastColumn="0" w:noHBand="0" w:noVBand="1"/>
        </w:tblPrEx>
        <w:trPr>
          <w:cantSplit/>
          <w:jc w:val="center"/>
        </w:trPr>
        <w:tc>
          <w:tcPr>
            <w:tcW w:w="3084" w:type="dxa"/>
            <w:vMerge/>
            <w:tcBorders>
              <w:left w:val="single" w:color="auto" w:sz="6" w:space="0"/>
              <w:right w:val="single" w:color="auto" w:sz="6" w:space="0"/>
            </w:tcBorders>
          </w:tcPr>
          <w:p w:rsidRPr="006545EA" w:rsidR="00552DF8" w:rsidRDefault="00552DF8" w14:paraId="1168176D" w14:textId="77777777">
            <w:pPr>
              <w:pStyle w:val="TableTextS5"/>
              <w:spacing w:before="30" w:after="30"/>
              <w:rPr>
                <w:color w:val="000000"/>
              </w:rPr>
            </w:pPr>
          </w:p>
        </w:tc>
        <w:tc>
          <w:tcPr>
            <w:tcW w:w="3106" w:type="dxa"/>
            <w:tcBorders>
              <w:top w:val="nil"/>
              <w:left w:val="nil"/>
              <w:bottom w:val="single" w:color="auto" w:sz="4" w:space="0"/>
              <w:right w:val="single" w:color="auto" w:sz="6" w:space="0"/>
            </w:tcBorders>
            <w:hideMark/>
          </w:tcPr>
          <w:p w:rsidRPr="006545EA" w:rsidR="00552DF8" w:rsidRDefault="009E6819" w14:paraId="615769D7" w14:textId="77777777">
            <w:pPr>
              <w:pStyle w:val="TableTextS5"/>
              <w:spacing w:before="30" w:after="30"/>
              <w:rPr>
                <w:color w:val="000000"/>
              </w:rPr>
            </w:pPr>
            <w:proofErr w:type="gramStart"/>
            <w:r w:rsidRPr="006545EA">
              <w:rPr>
                <w:rStyle w:val="Artref"/>
                <w:color w:val="000000"/>
              </w:rPr>
              <w:t>5.485</w:t>
            </w:r>
            <w:r w:rsidRPr="006545EA">
              <w:rPr>
                <w:color w:val="000000"/>
              </w:rPr>
              <w:t xml:space="preserve">  </w:t>
            </w:r>
            <w:r w:rsidRPr="006545EA">
              <w:rPr>
                <w:rStyle w:val="Artref"/>
                <w:color w:val="000000"/>
              </w:rPr>
              <w:t>5</w:t>
            </w:r>
            <w:proofErr w:type="gramEnd"/>
            <w:r w:rsidRPr="006545EA">
              <w:rPr>
                <w:rStyle w:val="Artref"/>
                <w:color w:val="000000"/>
              </w:rPr>
              <w:t>.489</w:t>
            </w:r>
          </w:p>
        </w:tc>
        <w:tc>
          <w:tcPr>
            <w:tcW w:w="3109" w:type="dxa"/>
            <w:gridSpan w:val="2"/>
            <w:tcBorders>
              <w:top w:val="nil"/>
              <w:left w:val="nil"/>
              <w:bottom w:val="single" w:color="auto" w:sz="4" w:space="0"/>
              <w:right w:val="single" w:color="auto" w:sz="4" w:space="0"/>
            </w:tcBorders>
            <w:hideMark/>
          </w:tcPr>
          <w:p w:rsidRPr="006545EA" w:rsidR="00552DF8" w:rsidRDefault="009E6819" w14:paraId="7184549D" w14:textId="77777777">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r>
      <w:tr w:rsidRPr="006545EA" w:rsidR="009E6819" w14:paraId="397A26F9" w14:textId="77777777">
        <w:tblPrEx>
          <w:tblLook w:val="04A0" w:firstRow="1" w:lastRow="0" w:firstColumn="1" w:lastColumn="0" w:noHBand="0" w:noVBand="1"/>
        </w:tblPrEx>
        <w:trPr>
          <w:cantSplit/>
          <w:jc w:val="center"/>
        </w:trPr>
        <w:tc>
          <w:tcPr>
            <w:tcW w:w="3084" w:type="dxa"/>
            <w:vMerge/>
            <w:tcBorders>
              <w:left w:val="single" w:color="auto" w:sz="6" w:space="0"/>
              <w:bottom w:val="nil"/>
              <w:right w:val="single" w:color="auto" w:sz="6" w:space="0"/>
            </w:tcBorders>
          </w:tcPr>
          <w:p w:rsidRPr="006545EA" w:rsidR="00552DF8" w:rsidRDefault="00552DF8" w14:paraId="60AE27BC" w14:textId="77777777">
            <w:pPr>
              <w:pStyle w:val="TableTextS5"/>
              <w:spacing w:before="30" w:after="30"/>
              <w:rPr>
                <w:color w:val="000000"/>
              </w:rPr>
            </w:pPr>
          </w:p>
        </w:tc>
        <w:tc>
          <w:tcPr>
            <w:tcW w:w="3106" w:type="dxa"/>
            <w:vMerge w:val="restart"/>
            <w:tcBorders>
              <w:top w:val="single" w:color="auto" w:sz="4" w:space="0"/>
              <w:left w:val="nil"/>
              <w:right w:val="single" w:color="auto" w:sz="6" w:space="0"/>
            </w:tcBorders>
            <w:hideMark/>
          </w:tcPr>
          <w:p w:rsidRPr="006545EA" w:rsidR="00552DF8" w:rsidRDefault="009E6819" w14:paraId="14372E71" w14:textId="77777777">
            <w:pPr>
              <w:pStyle w:val="TableTextS5"/>
              <w:spacing w:before="30" w:after="30"/>
              <w:rPr>
                <w:rStyle w:val="Tablefreq"/>
              </w:rPr>
            </w:pPr>
            <w:r w:rsidRPr="006545EA">
              <w:rPr>
                <w:rStyle w:val="Tablefreq"/>
              </w:rPr>
              <w:t>12.2-12.7</w:t>
            </w:r>
          </w:p>
          <w:p w:rsidRPr="006545EA" w:rsidR="00552DF8" w:rsidRDefault="009E6819" w14:paraId="23FD620B" w14:textId="77777777">
            <w:pPr>
              <w:pStyle w:val="TableTextS5"/>
              <w:spacing w:before="30" w:after="30"/>
              <w:rPr>
                <w:color w:val="000000"/>
              </w:rPr>
            </w:pPr>
            <w:r w:rsidRPr="006545EA">
              <w:rPr>
                <w:color w:val="000000"/>
              </w:rPr>
              <w:t>FIXED</w:t>
            </w:r>
          </w:p>
          <w:p w:rsidRPr="006545EA" w:rsidR="00552DF8" w:rsidRDefault="009E6819" w14:paraId="4AA7144A" w14:textId="77777777">
            <w:pPr>
              <w:pStyle w:val="TableTextS5"/>
              <w:spacing w:before="30" w:after="30"/>
              <w:rPr>
                <w:color w:val="000000"/>
              </w:rPr>
            </w:pPr>
            <w:r w:rsidRPr="006545EA">
              <w:rPr>
                <w:color w:val="000000"/>
              </w:rPr>
              <w:t>MOBILE except aeronautical</w:t>
            </w:r>
            <w:r w:rsidRPr="006545EA">
              <w:rPr>
                <w:color w:val="000000"/>
              </w:rPr>
              <w:br/>
            </w:r>
            <w:r w:rsidRPr="006545EA">
              <w:rPr>
                <w:color w:val="000000"/>
              </w:rPr>
              <w:t>mobile</w:t>
            </w:r>
          </w:p>
          <w:p w:rsidRPr="006545EA" w:rsidR="00552DF8" w:rsidRDefault="009E6819" w14:paraId="06C241FD" w14:textId="77777777">
            <w:pPr>
              <w:pStyle w:val="TableTextS5"/>
              <w:spacing w:before="30" w:after="30"/>
              <w:rPr>
                <w:color w:val="000000"/>
              </w:rPr>
            </w:pPr>
            <w:r w:rsidRPr="006545EA">
              <w:rPr>
                <w:color w:val="000000"/>
              </w:rPr>
              <w:t>BROADCASTING</w:t>
            </w:r>
          </w:p>
          <w:p w:rsidRPr="006545EA" w:rsidR="00552DF8" w:rsidRDefault="009E6819" w14:paraId="656A37FC" w14:textId="77777777">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color="auto" w:sz="4" w:space="0"/>
              <w:left w:val="nil"/>
              <w:bottom w:val="nil"/>
              <w:right w:val="single" w:color="auto" w:sz="4" w:space="0"/>
            </w:tcBorders>
            <w:hideMark/>
          </w:tcPr>
          <w:p w:rsidRPr="006545EA" w:rsidR="00552DF8" w:rsidRDefault="009E6819" w14:paraId="36F2BDC7" w14:textId="77777777">
            <w:pPr>
              <w:pStyle w:val="TableTextS5"/>
              <w:spacing w:before="30" w:after="30"/>
              <w:rPr>
                <w:rStyle w:val="Tablefreq"/>
              </w:rPr>
            </w:pPr>
            <w:r w:rsidRPr="006545EA">
              <w:rPr>
                <w:rStyle w:val="Tablefreq"/>
              </w:rPr>
              <w:t>12.2-12.5</w:t>
            </w:r>
          </w:p>
          <w:p w:rsidRPr="006545EA" w:rsidR="00552DF8" w:rsidRDefault="009E6819" w14:paraId="19673F1B" w14:textId="77777777">
            <w:pPr>
              <w:pStyle w:val="TableTextS5"/>
              <w:spacing w:before="30" w:after="30"/>
              <w:rPr>
                <w:color w:val="000000"/>
              </w:rPr>
            </w:pPr>
            <w:r w:rsidRPr="006545EA">
              <w:rPr>
                <w:color w:val="000000"/>
              </w:rPr>
              <w:t>FIXED</w:t>
            </w:r>
          </w:p>
          <w:p w:rsidRPr="006545EA" w:rsidR="00552DF8" w:rsidRDefault="009E6819" w14:paraId="28ECB10C" w14:textId="77777777">
            <w:pPr>
              <w:pStyle w:val="TableTextS5"/>
              <w:spacing w:before="30" w:after="30"/>
              <w:rPr>
                <w:color w:val="000000"/>
              </w:rPr>
            </w:pPr>
            <w:r w:rsidRPr="006545EA">
              <w:rPr>
                <w:color w:val="000000"/>
              </w:rPr>
              <w:t>FIXED-SATELLITE</w:t>
            </w:r>
            <w:r w:rsidRPr="006545EA">
              <w:rPr>
                <w:color w:val="000000"/>
              </w:rPr>
              <w:br/>
            </w:r>
            <w:r w:rsidRPr="006545EA">
              <w:rPr>
                <w:color w:val="000000"/>
              </w:rPr>
              <w:t>(space-to-Earth</w:t>
            </w:r>
            <w:proofErr w:type="gramStart"/>
            <w:r w:rsidRPr="006545EA">
              <w:rPr>
                <w:color w:val="000000"/>
              </w:rPr>
              <w:t xml:space="preserve">) </w:t>
            </w:r>
            <w:r w:rsidRPr="006545EA">
              <w:rPr>
                <w:rStyle w:val="Artref"/>
                <w:color w:val="000000"/>
              </w:rPr>
              <w:t xml:space="preserve"> 5.484B</w:t>
            </w:r>
            <w:proofErr w:type="gramEnd"/>
          </w:p>
          <w:p w:rsidRPr="006545EA" w:rsidR="00552DF8" w:rsidRDefault="009E6819" w14:paraId="1B50E2B7" w14:textId="77777777">
            <w:pPr>
              <w:pStyle w:val="TableTextS5"/>
              <w:spacing w:before="30" w:after="30"/>
              <w:rPr>
                <w:color w:val="000000"/>
              </w:rPr>
            </w:pPr>
            <w:r w:rsidRPr="006545EA">
              <w:rPr>
                <w:color w:val="000000"/>
              </w:rPr>
              <w:t>MOBILE except aeronautical</w:t>
            </w:r>
            <w:r w:rsidRPr="006545EA">
              <w:rPr>
                <w:color w:val="000000"/>
              </w:rPr>
              <w:br/>
            </w:r>
            <w:r w:rsidRPr="006545EA">
              <w:rPr>
                <w:color w:val="000000"/>
              </w:rPr>
              <w:t>mobile</w:t>
            </w:r>
          </w:p>
          <w:p w:rsidRPr="006545EA" w:rsidR="00552DF8" w:rsidRDefault="009E6819" w14:paraId="091659A8" w14:textId="77777777">
            <w:pPr>
              <w:pStyle w:val="TableTextS5"/>
              <w:spacing w:before="30" w:after="30"/>
              <w:rPr>
                <w:color w:val="000000"/>
              </w:rPr>
            </w:pPr>
            <w:r w:rsidRPr="006545EA">
              <w:rPr>
                <w:color w:val="000000"/>
              </w:rPr>
              <w:t>BROADCASTING</w:t>
            </w:r>
          </w:p>
        </w:tc>
      </w:tr>
      <w:tr w:rsidRPr="006545EA" w:rsidR="009E6819" w14:paraId="53FE163F" w14:textId="77777777">
        <w:tblPrEx>
          <w:tblLook w:val="04A0" w:firstRow="1" w:lastRow="0" w:firstColumn="1" w:lastColumn="0" w:noHBand="0" w:noVBand="1"/>
        </w:tblPrEx>
        <w:trPr>
          <w:cantSplit/>
          <w:jc w:val="center"/>
        </w:trPr>
        <w:tc>
          <w:tcPr>
            <w:tcW w:w="3084" w:type="dxa"/>
            <w:tcBorders>
              <w:top w:val="nil"/>
              <w:left w:val="single" w:color="auto" w:sz="4" w:space="0"/>
              <w:bottom w:val="single" w:color="auto" w:sz="6" w:space="0"/>
              <w:right w:val="single" w:color="auto" w:sz="6" w:space="0"/>
            </w:tcBorders>
            <w:hideMark/>
          </w:tcPr>
          <w:p w:rsidRPr="006545EA" w:rsidR="00552DF8" w:rsidRDefault="009E6819" w14:paraId="1E35E6FD" w14:textId="77777777">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c>
          <w:tcPr>
            <w:tcW w:w="3106" w:type="dxa"/>
            <w:vMerge/>
            <w:tcBorders>
              <w:left w:val="nil"/>
              <w:bottom w:val="nil"/>
              <w:right w:val="single" w:color="auto" w:sz="6" w:space="0"/>
            </w:tcBorders>
          </w:tcPr>
          <w:p w:rsidRPr="006545EA" w:rsidR="00552DF8" w:rsidRDefault="00552DF8" w14:paraId="14EB4B29" w14:textId="77777777">
            <w:pPr>
              <w:pStyle w:val="TableTextS5"/>
              <w:spacing w:before="30" w:after="30"/>
              <w:rPr>
                <w:rStyle w:val="Artref"/>
                <w:color w:val="000000"/>
              </w:rPr>
            </w:pPr>
          </w:p>
        </w:tc>
        <w:tc>
          <w:tcPr>
            <w:tcW w:w="3109" w:type="dxa"/>
            <w:gridSpan w:val="2"/>
            <w:tcBorders>
              <w:top w:val="nil"/>
              <w:left w:val="nil"/>
              <w:bottom w:val="single" w:color="auto" w:sz="4" w:space="0"/>
              <w:right w:val="single" w:color="auto" w:sz="4" w:space="0"/>
            </w:tcBorders>
            <w:hideMark/>
          </w:tcPr>
          <w:p w:rsidRPr="006545EA" w:rsidR="00552DF8" w:rsidRDefault="009E6819" w14:paraId="21AF0FCE" w14:textId="77777777">
            <w:pPr>
              <w:pStyle w:val="TableTextS5"/>
              <w:spacing w:before="30" w:after="30"/>
              <w:rPr>
                <w:rStyle w:val="Artref"/>
                <w:color w:val="000000"/>
              </w:rPr>
            </w:pPr>
            <w:proofErr w:type="gramStart"/>
            <w:r w:rsidRPr="006545EA">
              <w:rPr>
                <w:rStyle w:val="Artref"/>
                <w:color w:val="000000"/>
              </w:rPr>
              <w:t>5.487  5</w:t>
            </w:r>
            <w:proofErr w:type="gramEnd"/>
            <w:r w:rsidRPr="006545EA">
              <w:rPr>
                <w:rStyle w:val="Artref"/>
                <w:color w:val="000000"/>
              </w:rPr>
              <w:t>.484A</w:t>
            </w:r>
          </w:p>
        </w:tc>
      </w:tr>
      <w:tr w:rsidRPr="006545EA" w:rsidR="009E6819" w14:paraId="29175A1B" w14:textId="77777777">
        <w:tblPrEx>
          <w:tblLook w:val="04A0" w:firstRow="1" w:lastRow="0" w:firstColumn="1" w:lastColumn="0" w:noHBand="0" w:noVBand="1"/>
        </w:tblPrEx>
        <w:trPr>
          <w:cantSplit/>
          <w:jc w:val="center"/>
        </w:trPr>
        <w:tc>
          <w:tcPr>
            <w:tcW w:w="3084" w:type="dxa"/>
            <w:vMerge w:val="restart"/>
            <w:tcBorders>
              <w:top w:val="single" w:color="auto" w:sz="6" w:space="0"/>
              <w:left w:val="single" w:color="auto" w:sz="4" w:space="0"/>
              <w:right w:val="single" w:color="auto" w:sz="6" w:space="0"/>
            </w:tcBorders>
            <w:hideMark/>
          </w:tcPr>
          <w:p w:rsidRPr="006545EA" w:rsidR="00552DF8" w:rsidRDefault="009E6819" w14:paraId="55A84281" w14:textId="77777777">
            <w:pPr>
              <w:pStyle w:val="TableTextS5"/>
              <w:spacing w:before="30" w:after="30"/>
              <w:rPr>
                <w:rStyle w:val="Tablefreq"/>
              </w:rPr>
            </w:pPr>
            <w:r w:rsidRPr="006545EA">
              <w:rPr>
                <w:rStyle w:val="Tablefreq"/>
              </w:rPr>
              <w:t>12.5-12.75</w:t>
            </w:r>
          </w:p>
          <w:p w:rsidRPr="006545EA" w:rsidR="00552DF8" w:rsidRDefault="009E6819" w14:paraId="330C43FA" w14:textId="77777777">
            <w:pPr>
              <w:pStyle w:val="TableTextS5"/>
              <w:spacing w:before="30" w:after="30"/>
              <w:rPr>
                <w:color w:val="000000"/>
              </w:rPr>
            </w:pPr>
            <w:r w:rsidRPr="006545EA">
              <w:rPr>
                <w:color w:val="000000"/>
              </w:rPr>
              <w:t>FIXED-SATELLITE</w:t>
            </w:r>
            <w:r w:rsidRPr="006545EA">
              <w:rPr>
                <w:color w:val="000000"/>
              </w:rPr>
              <w:br/>
            </w:r>
            <w:r w:rsidRPr="006545EA">
              <w:rPr>
                <w:color w:val="000000"/>
              </w:rP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r w:rsidRPr="006545EA">
              <w:rPr>
                <w:color w:val="000000"/>
              </w:rPr>
              <w:br/>
            </w:r>
            <w:r w:rsidRPr="006545EA">
              <w:rPr>
                <w:color w:val="000000"/>
              </w:rPr>
              <w:t>(Earth-to-space)</w:t>
            </w:r>
          </w:p>
          <w:p w:rsidRPr="006545EA" w:rsidR="00552DF8" w:rsidRDefault="009E6819" w14:paraId="7898A3FC" w14:textId="77777777">
            <w:pPr>
              <w:pStyle w:val="TableTextS5"/>
              <w:spacing w:before="30" w:after="30"/>
              <w:rPr>
                <w:color w:val="000000"/>
              </w:rPr>
            </w:pPr>
            <w:r w:rsidRPr="006545EA">
              <w:rPr>
                <w:color w:val="000000"/>
              </w:rPr>
              <w:br/>
            </w:r>
          </w:p>
          <w:p w:rsidRPr="006545EA" w:rsidR="00552DF8" w:rsidRDefault="00552DF8" w14:paraId="12D7F668" w14:textId="77777777">
            <w:pPr>
              <w:pStyle w:val="TableTextS5"/>
              <w:spacing w:before="30" w:after="30"/>
              <w:rPr>
                <w:color w:val="000000"/>
              </w:rPr>
            </w:pPr>
          </w:p>
          <w:p w:rsidRPr="006545EA" w:rsidR="00552DF8" w:rsidRDefault="009E6819" w14:paraId="0214B100" w14:textId="77777777">
            <w:pPr>
              <w:pStyle w:val="TableTextS5"/>
              <w:spacing w:before="30" w:after="30"/>
              <w:rPr>
                <w:rStyle w:val="Tablefreq"/>
              </w:rPr>
            </w:pPr>
            <w:proofErr w:type="gramStart"/>
            <w:r w:rsidRPr="006545EA">
              <w:rPr>
                <w:rStyle w:val="Artref"/>
                <w:color w:val="000000"/>
              </w:rPr>
              <w:t>5.494</w:t>
            </w:r>
            <w:r w:rsidRPr="006545EA">
              <w:rPr>
                <w:color w:val="000000"/>
              </w:rPr>
              <w:t xml:space="preserve">  </w:t>
            </w:r>
            <w:r w:rsidRPr="006545EA">
              <w:rPr>
                <w:rStyle w:val="Artref"/>
                <w:color w:val="000000"/>
              </w:rPr>
              <w:t>5.495</w:t>
            </w:r>
            <w:proofErr w:type="gramEnd"/>
            <w:r w:rsidRPr="006545EA">
              <w:rPr>
                <w:color w:val="000000"/>
              </w:rPr>
              <w:t xml:space="preserve">  </w:t>
            </w:r>
            <w:r w:rsidRPr="006545EA">
              <w:rPr>
                <w:rStyle w:val="Artref"/>
                <w:color w:val="000000"/>
              </w:rPr>
              <w:t>5.496</w:t>
            </w:r>
          </w:p>
        </w:tc>
        <w:tc>
          <w:tcPr>
            <w:tcW w:w="3106" w:type="dxa"/>
            <w:tcBorders>
              <w:top w:val="nil"/>
              <w:left w:val="nil"/>
              <w:bottom w:val="single" w:color="auto" w:sz="4" w:space="0"/>
              <w:right w:val="single" w:color="auto" w:sz="6" w:space="0"/>
            </w:tcBorders>
            <w:hideMark/>
          </w:tcPr>
          <w:p w:rsidRPr="006545EA" w:rsidR="00552DF8" w:rsidRDefault="009E6819" w14:paraId="6ED70FD5" w14:textId="77777777">
            <w:pPr>
              <w:pStyle w:val="TableTextS5"/>
              <w:spacing w:before="30" w:after="30"/>
              <w:rPr>
                <w:color w:val="000000"/>
              </w:rPr>
            </w:pPr>
            <w:proofErr w:type="gramStart"/>
            <w:r w:rsidRPr="006545EA">
              <w:rPr>
                <w:rStyle w:val="Artref"/>
                <w:color w:val="000000"/>
              </w:rPr>
              <w:t>5.487A</w:t>
            </w:r>
            <w:r w:rsidRPr="006545EA">
              <w:rPr>
                <w:color w:val="000000"/>
              </w:rPr>
              <w:t xml:space="preserve">  </w:t>
            </w:r>
            <w:r w:rsidRPr="006545EA">
              <w:rPr>
                <w:rStyle w:val="Artref"/>
                <w:color w:val="000000"/>
              </w:rPr>
              <w:t>5.488</w:t>
            </w:r>
            <w:proofErr w:type="gramEnd"/>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color="auto" w:sz="4" w:space="0"/>
              <w:left w:val="nil"/>
              <w:right w:val="single" w:color="auto" w:sz="4" w:space="0"/>
            </w:tcBorders>
            <w:hideMark/>
          </w:tcPr>
          <w:p w:rsidRPr="006545EA" w:rsidR="00552DF8" w:rsidRDefault="009E6819" w14:paraId="4B875F7B" w14:textId="77777777">
            <w:pPr>
              <w:pStyle w:val="TableTextS5"/>
              <w:spacing w:before="30" w:after="30"/>
              <w:rPr>
                <w:rStyle w:val="Tablefreq"/>
              </w:rPr>
            </w:pPr>
            <w:r w:rsidRPr="006545EA">
              <w:rPr>
                <w:rStyle w:val="Tablefreq"/>
              </w:rPr>
              <w:t>12.5-12.75</w:t>
            </w:r>
          </w:p>
          <w:p w:rsidRPr="006545EA" w:rsidR="00552DF8" w:rsidRDefault="009E6819" w14:paraId="2366E141" w14:textId="77777777">
            <w:pPr>
              <w:pStyle w:val="TableTextS5"/>
              <w:spacing w:before="30" w:after="30"/>
              <w:rPr>
                <w:color w:val="000000"/>
              </w:rPr>
            </w:pPr>
            <w:r w:rsidRPr="006545EA">
              <w:rPr>
                <w:color w:val="000000"/>
              </w:rPr>
              <w:t>FIXED</w:t>
            </w:r>
          </w:p>
          <w:p w:rsidRPr="006545EA" w:rsidR="00552DF8" w:rsidRDefault="009E6819" w14:paraId="3CDC3FD9" w14:textId="77777777">
            <w:pPr>
              <w:pStyle w:val="TableTextS5"/>
              <w:spacing w:before="30" w:after="30"/>
              <w:rPr>
                <w:color w:val="000000"/>
              </w:rPr>
            </w:pPr>
            <w:r w:rsidRPr="006545EA">
              <w:rPr>
                <w:color w:val="000000"/>
              </w:rPr>
              <w:t>FIXED-SATELLITE</w:t>
            </w:r>
            <w:r w:rsidRPr="006545EA">
              <w:rPr>
                <w:color w:val="000000"/>
              </w:rPr>
              <w:br/>
            </w:r>
            <w:r w:rsidRPr="006545EA">
              <w:rPr>
                <w:color w:val="000000"/>
              </w:rP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p>
          <w:p w:rsidRPr="006545EA" w:rsidR="00552DF8" w:rsidRDefault="009E6819" w14:paraId="688A3B60" w14:textId="77777777">
            <w:pPr>
              <w:pStyle w:val="TableTextS5"/>
              <w:spacing w:before="30" w:after="30"/>
              <w:rPr>
                <w:color w:val="000000"/>
              </w:rPr>
            </w:pPr>
            <w:r w:rsidRPr="006545EA">
              <w:rPr>
                <w:color w:val="000000"/>
              </w:rPr>
              <w:t>MOBILE except aeronautical</w:t>
            </w:r>
            <w:r w:rsidRPr="006545EA">
              <w:rPr>
                <w:color w:val="000000"/>
              </w:rPr>
              <w:br/>
            </w:r>
            <w:r w:rsidRPr="006545EA">
              <w:rPr>
                <w:color w:val="000000"/>
              </w:rPr>
              <w:t>mobile</w:t>
            </w:r>
          </w:p>
          <w:p w:rsidRPr="006545EA" w:rsidR="00552DF8" w:rsidRDefault="009E6819" w14:paraId="1A14C006" w14:textId="77777777">
            <w:pPr>
              <w:pStyle w:val="TableTextS5"/>
              <w:spacing w:before="30" w:after="30"/>
              <w:rPr>
                <w:rStyle w:val="Tablefreq"/>
              </w:rPr>
            </w:pPr>
            <w:r w:rsidRPr="006545EA">
              <w:rPr>
                <w:color w:val="000000"/>
              </w:rPr>
              <w:t>BROADCASTING-</w:t>
            </w:r>
            <w:r w:rsidRPr="006545EA">
              <w:rPr>
                <w:color w:val="000000"/>
              </w:rPr>
              <w:br/>
            </w:r>
            <w:r w:rsidRPr="006545EA">
              <w:rPr>
                <w:color w:val="000000"/>
              </w:rPr>
              <w:t xml:space="preserve">SATELLITE  </w:t>
            </w:r>
            <w:r w:rsidRPr="006545EA">
              <w:rPr>
                <w:rStyle w:val="Artref"/>
                <w:color w:val="000000"/>
              </w:rPr>
              <w:t>5.493</w:t>
            </w:r>
          </w:p>
        </w:tc>
      </w:tr>
      <w:tr w:rsidRPr="006545EA" w:rsidR="009E6819" w14:paraId="72845C18" w14:textId="77777777">
        <w:tblPrEx>
          <w:tblLook w:val="04A0" w:firstRow="1" w:lastRow="0" w:firstColumn="1" w:lastColumn="0" w:noHBand="0" w:noVBand="1"/>
        </w:tblPrEx>
        <w:trPr>
          <w:cantSplit/>
          <w:jc w:val="center"/>
        </w:trPr>
        <w:tc>
          <w:tcPr>
            <w:tcW w:w="3084" w:type="dxa"/>
            <w:vMerge/>
            <w:tcBorders>
              <w:left w:val="single" w:color="auto" w:sz="4" w:space="0"/>
              <w:bottom w:val="single" w:color="auto" w:sz="4" w:space="0"/>
              <w:right w:val="single" w:color="auto" w:sz="6" w:space="0"/>
            </w:tcBorders>
          </w:tcPr>
          <w:p w:rsidRPr="006545EA" w:rsidR="00552DF8" w:rsidRDefault="00552DF8" w14:paraId="7FE892EC" w14:textId="77777777">
            <w:pPr>
              <w:pStyle w:val="TableTextS5"/>
              <w:spacing w:before="30" w:after="30"/>
              <w:rPr>
                <w:color w:val="000000"/>
              </w:rPr>
            </w:pPr>
          </w:p>
        </w:tc>
        <w:tc>
          <w:tcPr>
            <w:tcW w:w="3106" w:type="dxa"/>
            <w:tcBorders>
              <w:top w:val="single" w:color="auto" w:sz="6" w:space="0"/>
              <w:left w:val="single" w:color="auto" w:sz="6" w:space="0"/>
              <w:bottom w:val="single" w:color="auto" w:sz="4" w:space="0"/>
              <w:right w:val="nil"/>
            </w:tcBorders>
            <w:hideMark/>
          </w:tcPr>
          <w:p w:rsidRPr="006545EA" w:rsidR="00552DF8" w:rsidRDefault="009E6819" w14:paraId="18597520" w14:textId="77777777">
            <w:pPr>
              <w:pStyle w:val="TableTextS5"/>
              <w:spacing w:before="30" w:after="30"/>
              <w:rPr>
                <w:rStyle w:val="Tablefreq"/>
                <w:color w:val="000000"/>
              </w:rPr>
            </w:pPr>
            <w:r w:rsidRPr="006545EA">
              <w:rPr>
                <w:rStyle w:val="Tablefreq"/>
                <w:color w:val="000000"/>
              </w:rPr>
              <w:t>12.7-12.75</w:t>
            </w:r>
          </w:p>
          <w:p w:rsidRPr="006545EA" w:rsidR="00552DF8" w:rsidRDefault="009E6819" w14:paraId="3AEF1D2C" w14:textId="77777777">
            <w:pPr>
              <w:pStyle w:val="TableTextS5"/>
              <w:spacing w:before="30" w:after="30"/>
            </w:pPr>
            <w:r w:rsidRPr="006545EA">
              <w:rPr>
                <w:color w:val="000000"/>
              </w:rPr>
              <w:t>FIXED</w:t>
            </w:r>
          </w:p>
          <w:p w:rsidRPr="006545EA" w:rsidR="00552DF8" w:rsidRDefault="009E6819" w14:paraId="023F04F1" w14:textId="77777777">
            <w:pPr>
              <w:pStyle w:val="TableTextS5"/>
              <w:spacing w:before="30" w:after="30"/>
              <w:rPr>
                <w:color w:val="000000"/>
              </w:rPr>
            </w:pPr>
            <w:r w:rsidRPr="006545EA">
              <w:rPr>
                <w:color w:val="000000"/>
              </w:rPr>
              <w:t>FIXED-SATELLITE</w:t>
            </w:r>
            <w:r w:rsidRPr="006545EA">
              <w:rPr>
                <w:color w:val="000000"/>
              </w:rPr>
              <w:br/>
            </w:r>
            <w:r w:rsidRPr="006545EA">
              <w:rPr>
                <w:color w:val="000000"/>
              </w:rPr>
              <w:t xml:space="preserve">(Earth-to-space) </w:t>
            </w:r>
          </w:p>
          <w:p w:rsidRPr="006545EA" w:rsidR="00552DF8" w:rsidRDefault="009E6819" w14:paraId="46AD50DD" w14:textId="77777777">
            <w:pPr>
              <w:pStyle w:val="TableTextS5"/>
              <w:spacing w:before="30" w:after="30"/>
              <w:rPr>
                <w:color w:val="000000"/>
              </w:rPr>
            </w:pPr>
            <w:r w:rsidRPr="006545EA">
              <w:rPr>
                <w:color w:val="000000"/>
              </w:rPr>
              <w:t>MOBILE except aeronautical</w:t>
            </w:r>
            <w:r w:rsidRPr="006545EA">
              <w:rPr>
                <w:color w:val="000000"/>
              </w:rPr>
              <w:br/>
            </w:r>
            <w:r w:rsidRPr="006545EA">
              <w:rPr>
                <w:color w:val="000000"/>
              </w:rPr>
              <w:t>mobile</w:t>
            </w:r>
          </w:p>
        </w:tc>
        <w:tc>
          <w:tcPr>
            <w:tcW w:w="3109" w:type="dxa"/>
            <w:gridSpan w:val="2"/>
            <w:vMerge/>
            <w:tcBorders>
              <w:left w:val="single" w:color="auto" w:sz="6" w:space="0"/>
              <w:bottom w:val="single" w:color="auto" w:sz="4" w:space="0"/>
              <w:right w:val="single" w:color="auto" w:sz="4" w:space="0"/>
            </w:tcBorders>
            <w:hideMark/>
          </w:tcPr>
          <w:p w:rsidRPr="006545EA" w:rsidR="00552DF8" w:rsidRDefault="00552DF8" w14:paraId="02041ACA" w14:textId="77777777">
            <w:pPr>
              <w:pStyle w:val="TableTextS5"/>
              <w:spacing w:before="30" w:after="30"/>
              <w:rPr>
                <w:color w:val="000000"/>
              </w:rPr>
            </w:pPr>
          </w:p>
        </w:tc>
      </w:tr>
      <w:tr w:rsidRPr="006545EA" w:rsidR="009E6819"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color="auto" w:sz="6" w:space="0"/>
              <w:left w:val="single" w:color="auto" w:sz="6" w:space="0"/>
              <w:bottom w:val="single" w:color="auto" w:sz="4" w:space="0"/>
              <w:right w:val="single" w:color="auto" w:sz="6" w:space="0"/>
            </w:tcBorders>
            <w:hideMark/>
          </w:tcPr>
          <w:p w:rsidRPr="006545EA" w:rsidR="00552DF8" w:rsidRDefault="009E6819" w14:paraId="5ACE0512" w14:textId="77777777">
            <w:pPr>
              <w:pStyle w:val="TableTextS5"/>
              <w:spacing w:before="30" w:after="30"/>
              <w:rPr>
                <w:color w:val="000000"/>
              </w:rPr>
            </w:pPr>
            <w:r w:rsidRPr="006545EA">
              <w:rPr>
                <w:rStyle w:val="Tablefreq"/>
              </w:rPr>
              <w:t>12.75-13.25</w:t>
            </w:r>
            <w:r w:rsidRPr="006545EA">
              <w:rPr>
                <w:color w:val="000000"/>
              </w:rPr>
              <w:tab/>
            </w:r>
            <w:r w:rsidRPr="006545EA">
              <w:rPr>
                <w:color w:val="000000"/>
              </w:rPr>
              <w:t>FIXED</w:t>
            </w:r>
          </w:p>
          <w:p w:rsidRPr="006545EA" w:rsidR="00552DF8" w:rsidRDefault="009E6819" w14:paraId="2CA57A27"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color w:val="000000"/>
              </w:rPr>
              <w:t>FIXED-SATELLITE (Earth-to-space</w:t>
            </w:r>
            <w:proofErr w:type="gramStart"/>
            <w:r w:rsidRPr="006545EA">
              <w:rPr>
                <w:color w:val="000000"/>
              </w:rPr>
              <w:t xml:space="preserve">)  </w:t>
            </w:r>
            <w:r w:rsidRPr="006545EA">
              <w:rPr>
                <w:rStyle w:val="Artref"/>
                <w:color w:val="000000"/>
              </w:rPr>
              <w:t>5.441</w:t>
            </w:r>
            <w:proofErr w:type="gramEnd"/>
          </w:p>
          <w:p w:rsidRPr="006545EA" w:rsidR="00552DF8" w:rsidRDefault="009E6819" w14:paraId="634BF23F"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color w:val="000000"/>
              </w:rPr>
              <w:t>MOBILE</w:t>
            </w:r>
          </w:p>
          <w:p w:rsidRPr="006545EA" w:rsidR="00552DF8" w:rsidRDefault="009E6819" w14:paraId="7399510C"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color w:val="000000"/>
              </w:rPr>
              <w:t>Space research (deep space) (space-to-Earth)</w:t>
            </w:r>
          </w:p>
        </w:tc>
      </w:tr>
      <w:tr w:rsidRPr="006545EA" w:rsidR="009E6819"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color="auto" w:sz="4" w:space="0"/>
              <w:left w:val="single" w:color="auto" w:sz="4" w:space="0"/>
              <w:bottom w:val="single" w:color="auto" w:sz="4" w:space="0"/>
              <w:right w:val="single" w:color="auto" w:sz="4" w:space="0"/>
            </w:tcBorders>
            <w:hideMark/>
          </w:tcPr>
          <w:p w:rsidRPr="006545EA" w:rsidR="00552DF8" w:rsidRDefault="009E6819" w14:paraId="01CA9F96" w14:textId="77777777">
            <w:pPr>
              <w:pStyle w:val="TableTextS5"/>
              <w:spacing w:before="30" w:after="30"/>
              <w:rPr>
                <w:color w:val="000000"/>
              </w:rPr>
            </w:pPr>
            <w:r w:rsidRPr="006545EA">
              <w:rPr>
                <w:rStyle w:val="Tablefreq"/>
              </w:rPr>
              <w:t>13.25-13.4</w:t>
            </w:r>
            <w:r w:rsidRPr="006545EA">
              <w:rPr>
                <w:color w:val="000000"/>
              </w:rPr>
              <w:tab/>
            </w:r>
            <w:r w:rsidRPr="006545EA">
              <w:rPr>
                <w:color w:val="000000"/>
              </w:rPr>
              <w:t>EARTH EXPLORATION-SATELLITE (active)</w:t>
            </w:r>
          </w:p>
          <w:p w:rsidRPr="006545EA" w:rsidR="00552DF8" w:rsidRDefault="009E6819" w14:paraId="5558FFE1"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color w:val="000000"/>
              </w:rPr>
              <w:t xml:space="preserve">AERONAUTICAL </w:t>
            </w:r>
            <w:proofErr w:type="gramStart"/>
            <w:r w:rsidRPr="006545EA">
              <w:rPr>
                <w:color w:val="000000"/>
              </w:rPr>
              <w:t xml:space="preserve">RADIONAVIGATION  </w:t>
            </w:r>
            <w:r w:rsidRPr="006545EA">
              <w:rPr>
                <w:rStyle w:val="Artref"/>
                <w:color w:val="000000"/>
              </w:rPr>
              <w:t>5.497</w:t>
            </w:r>
            <w:proofErr w:type="gramEnd"/>
          </w:p>
          <w:p w:rsidRPr="006545EA" w:rsidR="00552DF8" w:rsidRDefault="009E6819" w14:paraId="525D3208"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color w:val="000000"/>
              </w:rPr>
              <w:t>SPACE RESEARCH (active)</w:t>
            </w:r>
          </w:p>
          <w:p w:rsidRPr="006545EA" w:rsidR="00552DF8" w:rsidRDefault="009E6819" w14:paraId="5C553ED6" w14:textId="77777777">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proofErr w:type="gramStart"/>
            <w:r w:rsidRPr="006545EA">
              <w:rPr>
                <w:rStyle w:val="Artref"/>
                <w:color w:val="000000"/>
              </w:rPr>
              <w:t>5.498A</w:t>
            </w:r>
            <w:r w:rsidRPr="006545EA">
              <w:rPr>
                <w:color w:val="000000"/>
              </w:rPr>
              <w:t xml:space="preserve">  </w:t>
            </w:r>
            <w:r w:rsidRPr="006545EA">
              <w:rPr>
                <w:rStyle w:val="Artref"/>
                <w:color w:val="000000"/>
              </w:rPr>
              <w:t>5</w:t>
            </w:r>
            <w:proofErr w:type="gramEnd"/>
            <w:r w:rsidRPr="006545EA">
              <w:rPr>
                <w:rStyle w:val="Artref"/>
                <w:color w:val="000000"/>
              </w:rPr>
              <w:t>.499</w:t>
            </w:r>
          </w:p>
        </w:tc>
      </w:tr>
    </w:tbl>
    <w:p w:rsidR="00D51306" w:rsidP="00D51306" w:rsidRDefault="00D51306" w14:paraId="2EA700DD" w14:textId="77777777">
      <w:pPr>
        <w:rPr>
          <w:i/>
          <w:iCs/>
          <w:highlight w:val="cyan"/>
        </w:rPr>
      </w:pPr>
    </w:p>
    <w:p w:rsidR="00D51306" w:rsidP="00D51306" w:rsidRDefault="00D51306" w14:paraId="6986BB31" w14:textId="77777777">
      <w:pPr>
        <w:rPr>
          <w:i/>
          <w:iCs/>
          <w:highlight w:val="cyan"/>
        </w:rPr>
      </w:pPr>
    </w:p>
    <w:p w:rsidRPr="006545EA" w:rsidR="00652306" w:rsidRDefault="009E6819" w14:paraId="2E3B5B3B" w14:textId="7B0B96BF">
      <w:pPr>
        <w:pStyle w:val="Proposal"/>
      </w:pPr>
      <w:r w:rsidRPr="006545EA">
        <w:lastRenderedPageBreak/>
        <w:t>MOD</w:t>
      </w:r>
      <w:r w:rsidRPr="006545EA">
        <w:tab/>
      </w:r>
    </w:p>
    <w:p w:rsidRPr="006545EA" w:rsidR="00552DF8" w:rsidRDefault="009E6819" w14:paraId="3627B57C" w14:textId="77777777">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Pr="00C3657A" w:rsidR="00D353E8" w:rsidTr="009345D8" w14:paraId="67492FBB" w14:textId="77777777">
        <w:trPr>
          <w:cantSplit/>
          <w:jc w:val="center"/>
        </w:trPr>
        <w:tc>
          <w:tcPr>
            <w:tcW w:w="9300" w:type="dxa"/>
            <w:gridSpan w:val="3"/>
            <w:tcBorders>
              <w:top w:val="single" w:color="auto" w:sz="4" w:space="0"/>
              <w:left w:val="single" w:color="auto" w:sz="4" w:space="0"/>
              <w:bottom w:val="single" w:color="auto" w:sz="4" w:space="0"/>
              <w:right w:val="single" w:color="auto" w:sz="4" w:space="0"/>
            </w:tcBorders>
            <w:hideMark/>
          </w:tcPr>
          <w:p w:rsidRPr="00C3657A" w:rsidR="00D353E8" w:rsidP="009345D8" w:rsidRDefault="00D353E8" w14:paraId="39CC2235" w14:textId="77777777">
            <w:pPr>
              <w:pStyle w:val="Tablehead"/>
            </w:pPr>
            <w:r w:rsidRPr="00C3657A">
              <w:t>Allocation to services</w:t>
            </w:r>
          </w:p>
        </w:tc>
      </w:tr>
      <w:tr w:rsidRPr="00C3657A" w:rsidR="00D353E8" w:rsidTr="009345D8" w14:paraId="7D32958E" w14:textId="77777777">
        <w:trPr>
          <w:cantSplit/>
          <w:jc w:val="center"/>
        </w:trPr>
        <w:tc>
          <w:tcPr>
            <w:tcW w:w="3100" w:type="dxa"/>
            <w:tcBorders>
              <w:top w:val="single" w:color="auto" w:sz="4" w:space="0"/>
              <w:left w:val="single" w:color="auto" w:sz="4" w:space="0"/>
              <w:bottom w:val="single" w:color="auto" w:sz="4" w:space="0"/>
              <w:right w:val="single" w:color="auto" w:sz="4" w:space="0"/>
            </w:tcBorders>
            <w:hideMark/>
          </w:tcPr>
          <w:p w:rsidRPr="00C3657A" w:rsidR="00D353E8" w:rsidP="009345D8" w:rsidRDefault="00D353E8" w14:paraId="7DB90906" w14:textId="77777777">
            <w:pPr>
              <w:pStyle w:val="Tablehead"/>
            </w:pPr>
            <w:r w:rsidRPr="00C3657A">
              <w:t>Region 1</w:t>
            </w:r>
          </w:p>
        </w:tc>
        <w:tc>
          <w:tcPr>
            <w:tcW w:w="3100" w:type="dxa"/>
            <w:tcBorders>
              <w:top w:val="single" w:color="auto" w:sz="4" w:space="0"/>
              <w:left w:val="single" w:color="auto" w:sz="4" w:space="0"/>
              <w:bottom w:val="single" w:color="auto" w:sz="4" w:space="0"/>
              <w:right w:val="single" w:color="auto" w:sz="4" w:space="0"/>
            </w:tcBorders>
            <w:hideMark/>
          </w:tcPr>
          <w:p w:rsidRPr="00C3657A" w:rsidR="00D353E8" w:rsidP="009345D8" w:rsidRDefault="00D353E8" w14:paraId="3E9C2131" w14:textId="77777777">
            <w:pPr>
              <w:pStyle w:val="Tablehead"/>
            </w:pPr>
            <w:r w:rsidRPr="00C3657A">
              <w:t>Region 2</w:t>
            </w:r>
          </w:p>
        </w:tc>
        <w:tc>
          <w:tcPr>
            <w:tcW w:w="3100" w:type="dxa"/>
            <w:tcBorders>
              <w:top w:val="single" w:color="auto" w:sz="4" w:space="0"/>
              <w:left w:val="single" w:color="auto" w:sz="4" w:space="0"/>
              <w:bottom w:val="single" w:color="auto" w:sz="4" w:space="0"/>
              <w:right w:val="single" w:color="auto" w:sz="4" w:space="0"/>
            </w:tcBorders>
            <w:hideMark/>
          </w:tcPr>
          <w:p w:rsidRPr="00C3657A" w:rsidR="00D353E8" w:rsidP="009345D8" w:rsidRDefault="00D353E8" w14:paraId="06B231F1" w14:textId="77777777">
            <w:pPr>
              <w:pStyle w:val="Tablehead"/>
            </w:pPr>
            <w:r w:rsidRPr="00C3657A">
              <w:t>Region 3</w:t>
            </w:r>
          </w:p>
        </w:tc>
      </w:tr>
      <w:tr w:rsidRPr="00C3657A" w:rsidR="00D353E8" w:rsidTr="009345D8" w14:paraId="2F302D56" w14:textId="77777777">
        <w:trPr>
          <w:cantSplit/>
          <w:jc w:val="center"/>
        </w:trPr>
        <w:tc>
          <w:tcPr>
            <w:tcW w:w="9300" w:type="dxa"/>
            <w:gridSpan w:val="3"/>
            <w:tcBorders>
              <w:top w:val="single" w:color="auto" w:sz="4" w:space="0"/>
              <w:left w:val="single" w:color="auto" w:sz="4" w:space="0"/>
              <w:bottom w:val="single" w:color="auto" w:sz="4" w:space="0"/>
              <w:right w:val="single" w:color="auto" w:sz="4" w:space="0"/>
            </w:tcBorders>
            <w:hideMark/>
          </w:tcPr>
          <w:p w:rsidRPr="00C3657A" w:rsidR="00D353E8" w:rsidP="009345D8" w:rsidRDefault="00D353E8" w14:paraId="18A072D5" w14:textId="77777777">
            <w:pPr>
              <w:pStyle w:val="TableTextS5"/>
              <w:ind w:left="2977" w:hanging="2977"/>
            </w:pPr>
            <w:r w:rsidRPr="00C3657A">
              <w:rPr>
                <w:rStyle w:val="Tablefreq"/>
              </w:rPr>
              <w:t>18.1-18.4</w:t>
            </w:r>
            <w:r w:rsidRPr="00C3657A">
              <w:tab/>
            </w:r>
            <w:r w:rsidRPr="00C3657A">
              <w:t>FIXED</w:t>
            </w:r>
          </w:p>
          <w:p w:rsidRPr="00C3657A" w:rsidR="00D353E8" w:rsidP="00C64DF5" w:rsidRDefault="00D353E8" w14:paraId="5E620DCC" w14:textId="182714AA">
            <w:pPr>
              <w:pStyle w:val="TableTextS5"/>
              <w:tabs>
                <w:tab w:val="clear" w:pos="3266"/>
              </w:tabs>
              <w:ind w:left="3007" w:hanging="3007"/>
            </w:pPr>
            <w:r w:rsidRPr="00C3657A">
              <w:tab/>
            </w:r>
            <w:r w:rsidRPr="00C3657A">
              <w:tab/>
            </w:r>
            <w:r w:rsidRPr="00C3657A">
              <w:tab/>
            </w:r>
            <w:r w:rsidRPr="00C3657A">
              <w:tab/>
            </w:r>
            <w:r w:rsidRPr="00C3657A">
              <w:t>FIXED-SATELLITE (space-to-</w:t>
            </w:r>
            <w:proofErr w:type="gramStart"/>
            <w:r w:rsidRPr="00C3657A">
              <w:t xml:space="preserve">Earth)  </w:t>
            </w:r>
            <w:r w:rsidRPr="00C3657A">
              <w:rPr>
                <w:rStyle w:val="Artref"/>
                <w:szCs w:val="16"/>
              </w:rPr>
              <w:t>5.484A</w:t>
            </w:r>
            <w:proofErr w:type="gramEnd"/>
            <w:r w:rsidRPr="00C3657A">
              <w:rPr>
                <w:rStyle w:val="Artref"/>
                <w:szCs w:val="16"/>
              </w:rPr>
              <w:t xml:space="preserve">  5.516B  5.517A </w:t>
            </w:r>
            <w:r w:rsidRPr="00C3657A">
              <w:rPr>
                <w:rStyle w:val="Artref"/>
                <w:szCs w:val="16"/>
              </w:rPr>
              <w:br/>
            </w:r>
            <w:r w:rsidRPr="00C3657A">
              <w:t xml:space="preserve">(Earth-to-space)  </w:t>
            </w:r>
            <w:r w:rsidRPr="00C3657A">
              <w:rPr>
                <w:rStyle w:val="Artref"/>
              </w:rPr>
              <w:t>5.520</w:t>
            </w:r>
            <w:ins w:author="Gomez, Yoanni" w:date="2023-03-13T10:09:00Z" w:id="10">
              <w:r w:rsidRPr="00C3657A">
                <w:rPr>
                  <w:rStyle w:val="Artref"/>
                </w:rPr>
                <w:br/>
              </w:r>
            </w:ins>
            <w:ins w:author="Gomez, Yoanni" w:date="2023-03-13T10:17:00Z" w:id="11">
              <w:r w:rsidRPr="00C64DF5">
                <w:rPr>
                  <w:color w:val="000000"/>
                </w:rPr>
                <w:t>INTER</w:t>
              </w:r>
            </w:ins>
            <w:ins w:author="Turnbull, Karen" w:date="2023-03-15T12:11:00Z" w:id="12">
              <w:r w:rsidRPr="00C64DF5">
                <w:rPr>
                  <w:color w:val="000000"/>
                </w:rPr>
                <w:t>-</w:t>
              </w:r>
            </w:ins>
            <w:ins w:author="Gomez, Yoanni" w:date="2023-03-13T10:17:00Z" w:id="13">
              <w:r w:rsidRPr="00C64DF5">
                <w:rPr>
                  <w:color w:val="000000"/>
                </w:rPr>
                <w:t xml:space="preserve">SATELLITE  ADD </w:t>
              </w:r>
              <w:r w:rsidRPr="00C64DF5">
                <w:rPr>
                  <w:rStyle w:val="Artref"/>
                </w:rPr>
                <w:t>5.A117</w:t>
              </w:r>
            </w:ins>
          </w:p>
          <w:p w:rsidRPr="00C3657A" w:rsidR="00D353E8" w:rsidP="00D05029" w:rsidRDefault="00D353E8" w14:paraId="72B842B1" w14:textId="77777777">
            <w:pPr>
              <w:pStyle w:val="TableTextS5"/>
              <w:tabs>
                <w:tab w:val="clear" w:pos="2977"/>
                <w:tab w:val="left" w:pos="3007"/>
              </w:tabs>
            </w:pPr>
            <w:r w:rsidRPr="00C3657A">
              <w:tab/>
            </w:r>
            <w:r w:rsidRPr="00C3657A">
              <w:tab/>
            </w:r>
            <w:r w:rsidRPr="00C3657A">
              <w:tab/>
            </w:r>
            <w:r w:rsidRPr="00C3657A">
              <w:tab/>
            </w:r>
            <w:r w:rsidRPr="00C3657A">
              <w:t>MOBILE</w:t>
            </w:r>
          </w:p>
          <w:p w:rsidRPr="00C3657A" w:rsidR="00D353E8" w:rsidP="009345D8" w:rsidRDefault="00D353E8" w14:paraId="21E37C9C" w14:textId="77777777">
            <w:pPr>
              <w:pStyle w:val="TableTextS5"/>
              <w:rPr>
                <w:rStyle w:val="Artref"/>
              </w:rPr>
            </w:pPr>
            <w:r w:rsidRPr="00C3657A">
              <w:tab/>
            </w:r>
            <w:r w:rsidRPr="00C3657A">
              <w:tab/>
            </w:r>
            <w:r w:rsidRPr="00C3657A">
              <w:tab/>
            </w:r>
            <w:r w:rsidRPr="00C3657A">
              <w:tab/>
            </w:r>
            <w:proofErr w:type="gramStart"/>
            <w:r w:rsidRPr="00C3657A">
              <w:rPr>
                <w:rStyle w:val="Artref"/>
              </w:rPr>
              <w:t>5.519  5</w:t>
            </w:r>
            <w:proofErr w:type="gramEnd"/>
            <w:r w:rsidRPr="00C3657A">
              <w:rPr>
                <w:rStyle w:val="Artref"/>
              </w:rPr>
              <w:t>.521</w:t>
            </w:r>
          </w:p>
        </w:tc>
      </w:tr>
    </w:tbl>
    <w:p w:rsidR="00D14B4E" w:rsidP="00D14B4E" w:rsidRDefault="00D14B4E" w14:paraId="16503C97" w14:textId="77777777">
      <w:pPr>
        <w:rPr>
          <w:i/>
          <w:iCs/>
          <w:highlight w:val="cyan"/>
        </w:rPr>
      </w:pPr>
    </w:p>
    <w:p w:rsidRPr="000A253B" w:rsidR="00D14B4E" w:rsidP="00D14B4E" w:rsidRDefault="00D14B4E" w14:paraId="0FF1A377" w14:textId="1714DC33">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2186"/>
        <w:gridCol w:w="2187"/>
        <w:gridCol w:w="2186"/>
        <w:gridCol w:w="2187"/>
      </w:tblGrid>
      <w:tr w:rsidRPr="00527032" w:rsidR="00864648" w:rsidTr="10FBC5EA" w14:paraId="77AB905D" w14:textId="5988E6C3">
        <w:tc>
          <w:tcPr>
            <w:tcW w:w="883" w:type="dxa"/>
            <w:vMerge w:val="restart"/>
            <w:shd w:val="clear" w:color="auto" w:fill="D9D9D9" w:themeFill="background1" w:themeFillShade="D9"/>
            <w:tcMar/>
            <w:vAlign w:val="center"/>
          </w:tcPr>
          <w:p w:rsidR="00864648" w:rsidP="009345D8" w:rsidRDefault="00864648" w14:paraId="058D2F42" w14:textId="0BEA4E64">
            <w:pPr>
              <w:spacing w:before="0"/>
              <w:jc w:val="center"/>
              <w:rPr>
                <w:i/>
                <w:iCs/>
                <w:highlight w:val="cyan"/>
              </w:rPr>
            </w:pPr>
            <w:r>
              <w:rPr>
                <w:i/>
                <w:iCs/>
                <w:highlight w:val="cyan"/>
              </w:rPr>
              <w:t>Option</w:t>
            </w:r>
          </w:p>
        </w:tc>
        <w:tc>
          <w:tcPr>
            <w:tcW w:w="4373" w:type="dxa"/>
            <w:gridSpan w:val="2"/>
            <w:shd w:val="clear" w:color="auto" w:fill="D9D9D9" w:themeFill="background1" w:themeFillShade="D9"/>
            <w:tcMar/>
            <w:vAlign w:val="center"/>
          </w:tcPr>
          <w:p w:rsidRPr="00527032" w:rsidR="00864648" w:rsidP="009345D8" w:rsidRDefault="00864648" w14:paraId="72A67434" w14:textId="7F98F08C">
            <w:pPr>
              <w:spacing w:before="0"/>
              <w:jc w:val="center"/>
              <w:rPr>
                <w:i/>
                <w:iCs/>
                <w:highlight w:val="cyan"/>
              </w:rPr>
            </w:pPr>
            <w:r>
              <w:rPr>
                <w:i/>
                <w:iCs/>
                <w:highlight w:val="cyan"/>
              </w:rPr>
              <w:t>Support</w:t>
            </w:r>
          </w:p>
        </w:tc>
        <w:tc>
          <w:tcPr>
            <w:tcW w:w="4373" w:type="dxa"/>
            <w:gridSpan w:val="2"/>
            <w:shd w:val="clear" w:color="auto" w:fill="D9D9D9" w:themeFill="background1" w:themeFillShade="D9"/>
            <w:tcMar/>
          </w:tcPr>
          <w:p w:rsidR="00864648" w:rsidP="009345D8" w:rsidRDefault="00864648" w14:paraId="7409A399" w14:textId="4EC99DCE">
            <w:pPr>
              <w:spacing w:before="0"/>
              <w:jc w:val="center"/>
              <w:rPr>
                <w:i/>
                <w:iCs/>
                <w:highlight w:val="cyan"/>
              </w:rPr>
            </w:pPr>
            <w:r>
              <w:rPr>
                <w:i/>
                <w:iCs/>
                <w:highlight w:val="cyan"/>
              </w:rPr>
              <w:t>Opposition</w:t>
            </w:r>
          </w:p>
        </w:tc>
      </w:tr>
      <w:tr w:rsidRPr="00527032" w:rsidR="00864648" w:rsidTr="10FBC5EA" w14:paraId="4B44075F" w14:textId="37F266C7">
        <w:tc>
          <w:tcPr>
            <w:tcW w:w="883" w:type="dxa"/>
            <w:vMerge/>
            <w:shd w:val="clear" w:color="auto" w:fill="D9D9D9" w:themeFill="background1" w:themeFillShade="D9"/>
            <w:vAlign w:val="center"/>
          </w:tcPr>
          <w:p w:rsidRPr="00527032" w:rsidR="00864648" w:rsidP="00864648" w:rsidRDefault="00864648" w14:paraId="4418B5D1" w14:textId="3104428F">
            <w:pPr>
              <w:spacing w:before="0"/>
              <w:jc w:val="center"/>
              <w:rPr>
                <w:i/>
                <w:iCs/>
                <w:highlight w:val="cyan"/>
              </w:rPr>
            </w:pPr>
          </w:p>
        </w:tc>
        <w:tc>
          <w:tcPr>
            <w:tcW w:w="2186" w:type="dxa"/>
            <w:shd w:val="clear" w:color="auto" w:fill="D9D9D9" w:themeFill="background1" w:themeFillShade="D9"/>
            <w:tcMar/>
            <w:vAlign w:val="center"/>
          </w:tcPr>
          <w:p w:rsidRPr="00527032" w:rsidR="00864648" w:rsidP="00864648" w:rsidRDefault="00F06742" w14:paraId="0303E580" w14:textId="04E88DBD">
            <w:pPr>
              <w:spacing w:before="0"/>
              <w:jc w:val="center"/>
              <w:rPr>
                <w:i/>
                <w:iCs/>
                <w:highlight w:val="cyan"/>
              </w:rPr>
            </w:pPr>
            <w:r>
              <w:rPr>
                <w:i/>
                <w:iCs/>
                <w:highlight w:val="cyan"/>
              </w:rPr>
              <w:t xml:space="preserve">Region </w:t>
            </w:r>
          </w:p>
        </w:tc>
        <w:tc>
          <w:tcPr>
            <w:tcW w:w="2187" w:type="dxa"/>
            <w:shd w:val="clear" w:color="auto" w:fill="D9D9D9" w:themeFill="background1" w:themeFillShade="D9"/>
            <w:tcMar/>
            <w:vAlign w:val="center"/>
          </w:tcPr>
          <w:p w:rsidRPr="00527032" w:rsidR="00864648" w:rsidP="00864648" w:rsidRDefault="00864648" w14:paraId="4788196B" w14:textId="55387D8A">
            <w:pPr>
              <w:spacing w:before="0"/>
              <w:jc w:val="center"/>
              <w:rPr>
                <w:i/>
                <w:iCs/>
                <w:highlight w:val="cyan"/>
              </w:rPr>
            </w:pPr>
            <w:r w:rsidRPr="00527032">
              <w:rPr>
                <w:i/>
                <w:iCs/>
                <w:highlight w:val="cyan"/>
              </w:rPr>
              <w:t>Administration</w:t>
            </w:r>
          </w:p>
        </w:tc>
        <w:tc>
          <w:tcPr>
            <w:tcW w:w="2186" w:type="dxa"/>
            <w:shd w:val="clear" w:color="auto" w:fill="D9D9D9" w:themeFill="background1" w:themeFillShade="D9"/>
            <w:tcMar/>
            <w:vAlign w:val="center"/>
          </w:tcPr>
          <w:p w:rsidRPr="00527032" w:rsidR="00864648" w:rsidP="00864648" w:rsidRDefault="00F06742" w14:paraId="6E1909E5" w14:textId="68922F19">
            <w:pPr>
              <w:spacing w:before="0"/>
              <w:jc w:val="center"/>
              <w:rPr>
                <w:i/>
                <w:iCs/>
                <w:highlight w:val="cyan"/>
              </w:rPr>
            </w:pPr>
            <w:r>
              <w:rPr>
                <w:i/>
                <w:iCs/>
                <w:highlight w:val="cyan"/>
              </w:rPr>
              <w:t>Region</w:t>
            </w:r>
          </w:p>
        </w:tc>
        <w:tc>
          <w:tcPr>
            <w:tcW w:w="2187" w:type="dxa"/>
            <w:shd w:val="clear" w:color="auto" w:fill="D9D9D9" w:themeFill="background1" w:themeFillShade="D9"/>
            <w:tcMar/>
            <w:vAlign w:val="center"/>
          </w:tcPr>
          <w:p w:rsidRPr="00527032" w:rsidR="00864648" w:rsidP="00864648" w:rsidRDefault="00864648" w14:paraId="695DB808" w14:textId="3516FE42">
            <w:pPr>
              <w:spacing w:before="0"/>
              <w:jc w:val="center"/>
              <w:rPr>
                <w:i/>
                <w:iCs/>
                <w:highlight w:val="cyan"/>
              </w:rPr>
            </w:pPr>
            <w:r w:rsidRPr="00527032">
              <w:rPr>
                <w:i/>
                <w:iCs/>
                <w:highlight w:val="cyan"/>
              </w:rPr>
              <w:t>Administration</w:t>
            </w:r>
          </w:p>
        </w:tc>
      </w:tr>
      <w:tr w:rsidRPr="00527032" w:rsidR="00864648" w:rsidTr="10FBC5EA" w14:paraId="1744D63A" w14:textId="4419A896">
        <w:tc>
          <w:tcPr>
            <w:tcW w:w="883" w:type="dxa"/>
            <w:tcMar/>
            <w:vAlign w:val="center"/>
          </w:tcPr>
          <w:p w:rsidRPr="00527032" w:rsidR="00864648" w:rsidP="00864648" w:rsidRDefault="00864648" w14:paraId="05CC5439" w14:textId="11FAB3EE">
            <w:pPr>
              <w:spacing w:before="0"/>
              <w:jc w:val="center"/>
              <w:rPr>
                <w:i/>
                <w:iCs/>
                <w:highlight w:val="cyan"/>
              </w:rPr>
            </w:pPr>
            <w:r>
              <w:rPr>
                <w:i/>
                <w:iCs/>
                <w:highlight w:val="cyan"/>
              </w:rPr>
              <w:t>1a</w:t>
            </w:r>
          </w:p>
        </w:tc>
        <w:tc>
          <w:tcPr>
            <w:tcW w:w="2186" w:type="dxa"/>
            <w:tcMar/>
            <w:vAlign w:val="center"/>
          </w:tcPr>
          <w:p w:rsidRPr="00880E6D" w:rsidR="00864648" w:rsidP="00864648" w:rsidRDefault="00EF17C4" w14:paraId="0AC7B8F8" w14:textId="5ADC1AA7">
            <w:pPr>
              <w:spacing w:before="0"/>
              <w:jc w:val="center"/>
              <w:rPr>
                <w:i/>
                <w:iCs/>
                <w:highlight w:val="cyan"/>
                <w:lang w:val="fr-FR"/>
              </w:rPr>
            </w:pPr>
            <w:r>
              <w:rPr>
                <w:i/>
                <w:iCs/>
                <w:highlight w:val="cyan"/>
                <w:lang w:val="fr-FR"/>
              </w:rPr>
              <w:t>APT</w:t>
            </w:r>
            <w:r w:rsidR="00864648">
              <w:rPr>
                <w:i/>
                <w:iCs/>
                <w:highlight w:val="cyan"/>
                <w:lang w:val="fr-FR"/>
              </w:rPr>
              <w:t xml:space="preserve">, </w:t>
            </w:r>
            <w:r>
              <w:rPr>
                <w:i/>
                <w:iCs/>
                <w:highlight w:val="cyan"/>
                <w:lang w:val="fr-FR"/>
              </w:rPr>
              <w:t>ATU</w:t>
            </w:r>
            <w:r w:rsidRPr="00527032" w:rsidR="00864648">
              <w:rPr>
                <w:i/>
                <w:iCs/>
                <w:highlight w:val="cyan"/>
                <w:lang w:val="fr-FR"/>
              </w:rPr>
              <w:t xml:space="preserve">, </w:t>
            </w:r>
            <w:r>
              <w:rPr>
                <w:i/>
                <w:iCs/>
                <w:highlight w:val="cyan"/>
                <w:lang w:val="fr-FR"/>
              </w:rPr>
              <w:t>CEPT</w:t>
            </w:r>
            <w:r w:rsidRPr="00527032" w:rsidR="00864648">
              <w:rPr>
                <w:i/>
                <w:iCs/>
                <w:highlight w:val="cyan"/>
                <w:lang w:val="fr-FR"/>
              </w:rPr>
              <w:t xml:space="preserve">, </w:t>
            </w:r>
            <w:r>
              <w:rPr>
                <w:i/>
                <w:iCs/>
                <w:highlight w:val="cyan"/>
                <w:lang w:val="fr-FR"/>
              </w:rPr>
              <w:t>CITEL</w:t>
            </w:r>
            <w:r w:rsidRPr="00527032" w:rsidR="00864648">
              <w:rPr>
                <w:i/>
                <w:iCs/>
                <w:highlight w:val="cyan"/>
                <w:lang w:val="fr-FR"/>
              </w:rPr>
              <w:t xml:space="preserve">, </w:t>
            </w:r>
            <w:r>
              <w:rPr>
                <w:i/>
                <w:iCs/>
                <w:highlight w:val="cyan"/>
                <w:lang w:val="fr-FR"/>
              </w:rPr>
              <w:t>RCC</w:t>
            </w:r>
          </w:p>
        </w:tc>
        <w:tc>
          <w:tcPr>
            <w:tcW w:w="2187" w:type="dxa"/>
            <w:tcMar/>
            <w:vAlign w:val="center"/>
          </w:tcPr>
          <w:p w:rsidRPr="00FA790E" w:rsidR="00864648" w:rsidP="00864648" w:rsidRDefault="00864648" w14:paraId="2B0FC6A8" w14:textId="555011BB">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c>
          <w:tcPr>
            <w:tcW w:w="2186" w:type="dxa"/>
            <w:tcMar/>
            <w:vAlign w:val="center"/>
          </w:tcPr>
          <w:p w:rsidRPr="00527032" w:rsidR="00864648" w:rsidP="00864648" w:rsidRDefault="00EF17C4" w14:paraId="77C0EA08" w14:textId="545F4758">
            <w:pPr>
              <w:spacing w:before="0"/>
              <w:jc w:val="center"/>
              <w:rPr>
                <w:i/>
                <w:iCs/>
                <w:highlight w:val="cyan"/>
              </w:rPr>
            </w:pPr>
            <w:r>
              <w:rPr>
                <w:i/>
                <w:iCs/>
                <w:highlight w:val="cyan"/>
                <w:lang w:val="fr-FR"/>
              </w:rPr>
              <w:t>ASMG</w:t>
            </w:r>
          </w:p>
        </w:tc>
        <w:tc>
          <w:tcPr>
            <w:tcW w:w="2187" w:type="dxa"/>
            <w:tcMar/>
            <w:vAlign w:val="center"/>
          </w:tcPr>
          <w:p w:rsidRPr="00527032" w:rsidR="00864648" w:rsidP="00864648" w:rsidRDefault="00864648" w14:paraId="27656420" w14:textId="171C7238">
            <w:pPr>
              <w:spacing w:before="0"/>
              <w:jc w:val="center"/>
              <w:rPr>
                <w:i/>
                <w:iCs/>
                <w:highlight w:val="cyan"/>
                <w:lang w:val="fr-FR"/>
              </w:rPr>
            </w:pPr>
            <w:r>
              <w:rPr>
                <w:i/>
                <w:iCs/>
                <w:highlight w:val="cyan"/>
                <w:lang w:val="fr-FR"/>
              </w:rPr>
              <w:t>-</w:t>
            </w:r>
          </w:p>
        </w:tc>
      </w:tr>
      <w:tr w:rsidRPr="00527032" w:rsidR="00864648" w:rsidTr="10FBC5EA" w14:paraId="3A8DDBD6" w14:textId="385A066C">
        <w:tc>
          <w:tcPr>
            <w:tcW w:w="883" w:type="dxa"/>
            <w:tcMar/>
            <w:vAlign w:val="center"/>
          </w:tcPr>
          <w:p w:rsidRPr="00527032" w:rsidR="00864648" w:rsidP="00864648" w:rsidRDefault="00864648" w14:paraId="46DB3594" w14:textId="47C3B46A">
            <w:pPr>
              <w:spacing w:before="0"/>
              <w:jc w:val="center"/>
              <w:rPr>
                <w:i/>
                <w:iCs/>
                <w:highlight w:val="cyan"/>
              </w:rPr>
            </w:pPr>
            <w:r>
              <w:rPr>
                <w:i/>
                <w:iCs/>
                <w:highlight w:val="cyan"/>
              </w:rPr>
              <w:t>1b</w:t>
            </w:r>
          </w:p>
        </w:tc>
        <w:tc>
          <w:tcPr>
            <w:tcW w:w="2186" w:type="dxa"/>
            <w:tcMar/>
            <w:vAlign w:val="center"/>
          </w:tcPr>
          <w:p w:rsidRPr="00527032" w:rsidR="00864648" w:rsidP="00864648" w:rsidRDefault="00EF17C4" w14:paraId="62A345AE" w14:textId="55F69670">
            <w:pPr>
              <w:spacing w:before="0"/>
              <w:jc w:val="center"/>
              <w:rPr>
                <w:i/>
                <w:iCs/>
                <w:highlight w:val="cyan"/>
                <w:lang w:val="fr-FR"/>
              </w:rPr>
            </w:pPr>
            <w:r>
              <w:rPr>
                <w:i/>
                <w:iCs/>
                <w:highlight w:val="cyan"/>
                <w:lang w:val="fr-FR"/>
              </w:rPr>
              <w:t>APT</w:t>
            </w:r>
            <w:r w:rsidR="00DC077F">
              <w:rPr>
                <w:i/>
                <w:iCs/>
                <w:highlight w:val="cyan"/>
                <w:lang w:val="fr-FR"/>
              </w:rPr>
              <w:t xml:space="preserve">, </w:t>
            </w:r>
            <w:r>
              <w:rPr>
                <w:i/>
                <w:iCs/>
                <w:highlight w:val="cyan"/>
                <w:lang w:val="fr-FR"/>
              </w:rPr>
              <w:t>ASMG</w:t>
            </w:r>
            <w:r w:rsidR="00A778CC">
              <w:rPr>
                <w:i/>
                <w:iCs/>
                <w:highlight w:val="cyan"/>
                <w:lang w:val="fr-FR"/>
              </w:rPr>
              <w:t>,</w:t>
            </w:r>
            <w:r w:rsidRPr="00527032" w:rsidR="00DC077F">
              <w:rPr>
                <w:i/>
                <w:iCs/>
                <w:highlight w:val="cyan"/>
                <w:lang w:val="fr-FR"/>
              </w:rPr>
              <w:t xml:space="preserve"> </w:t>
            </w:r>
            <w:r>
              <w:rPr>
                <w:i/>
                <w:iCs/>
                <w:highlight w:val="cyan"/>
                <w:lang w:val="fr-FR"/>
              </w:rPr>
              <w:t>CEPT</w:t>
            </w:r>
            <w:r w:rsidRPr="00527032" w:rsidR="00DC077F">
              <w:rPr>
                <w:i/>
                <w:iCs/>
                <w:highlight w:val="cyan"/>
                <w:lang w:val="fr-FR"/>
              </w:rPr>
              <w:t xml:space="preserve">, </w:t>
            </w:r>
            <w:r>
              <w:rPr>
                <w:i/>
                <w:iCs/>
                <w:highlight w:val="cyan"/>
                <w:lang w:val="fr-FR"/>
              </w:rPr>
              <w:t>CITEL</w:t>
            </w:r>
          </w:p>
        </w:tc>
        <w:tc>
          <w:tcPr>
            <w:tcW w:w="2187" w:type="dxa"/>
            <w:tcMar/>
            <w:vAlign w:val="center"/>
          </w:tcPr>
          <w:p w:rsidRPr="00527032" w:rsidR="00864648" w:rsidP="00864648" w:rsidRDefault="00A778CC" w14:paraId="2CB51907" w14:textId="01DCFB8A">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tcMar/>
            <w:vAlign w:val="center"/>
          </w:tcPr>
          <w:p w:rsidRPr="00527032" w:rsidR="00864648" w:rsidP="00864648" w:rsidRDefault="00EF17C4" w14:paraId="123423DD" w14:textId="104C87BA">
            <w:pPr>
              <w:spacing w:before="0"/>
              <w:jc w:val="center"/>
              <w:rPr>
                <w:i/>
                <w:iCs/>
                <w:highlight w:val="cyan"/>
                <w:lang w:val="fr-FR"/>
              </w:rPr>
            </w:pPr>
            <w:r>
              <w:rPr>
                <w:i/>
                <w:iCs/>
                <w:highlight w:val="cyan"/>
                <w:lang w:val="fr-FR"/>
              </w:rPr>
              <w:t>ATU</w:t>
            </w:r>
          </w:p>
        </w:tc>
        <w:tc>
          <w:tcPr>
            <w:tcW w:w="2187" w:type="dxa"/>
            <w:tcMar/>
            <w:vAlign w:val="center"/>
          </w:tcPr>
          <w:p w:rsidRPr="00527032" w:rsidR="00864648" w:rsidP="00864648" w:rsidRDefault="00DC077F" w14:paraId="70B54169" w14:textId="220BBD66">
            <w:pPr>
              <w:spacing w:before="0"/>
              <w:jc w:val="center"/>
              <w:rPr>
                <w:i/>
                <w:iCs/>
                <w:highlight w:val="cyan"/>
                <w:lang w:val="fr-FR"/>
              </w:rPr>
            </w:pPr>
            <w:r>
              <w:rPr>
                <w:i/>
                <w:iCs/>
                <w:highlight w:val="cyan"/>
                <w:lang w:val="fr-FR"/>
              </w:rPr>
              <w:t>-</w:t>
            </w:r>
          </w:p>
        </w:tc>
      </w:tr>
      <w:tr w:rsidRPr="00527032" w:rsidR="00941C2E" w:rsidTr="10FBC5EA" w14:paraId="5151F862" w14:textId="77777777">
        <w:tc>
          <w:tcPr>
            <w:tcW w:w="883" w:type="dxa"/>
            <w:tcMar/>
            <w:vAlign w:val="center"/>
          </w:tcPr>
          <w:p w:rsidR="00941C2E" w:rsidP="00941C2E" w:rsidRDefault="00941C2E" w14:paraId="1F5A5AC6" w14:textId="3774906C">
            <w:pPr>
              <w:spacing w:before="0"/>
              <w:jc w:val="center"/>
              <w:rPr>
                <w:i/>
                <w:iCs/>
                <w:highlight w:val="cyan"/>
              </w:rPr>
            </w:pPr>
            <w:r>
              <w:rPr>
                <w:i/>
                <w:iCs/>
                <w:highlight w:val="cyan"/>
              </w:rPr>
              <w:t>1c</w:t>
            </w:r>
          </w:p>
        </w:tc>
        <w:tc>
          <w:tcPr>
            <w:tcW w:w="2186" w:type="dxa"/>
            <w:tcMar/>
            <w:vAlign w:val="center"/>
          </w:tcPr>
          <w:p w:rsidR="00941C2E" w:rsidP="00941C2E" w:rsidRDefault="00EF17C4" w14:paraId="68592B8E" w14:textId="50700B08">
            <w:pPr>
              <w:spacing w:before="0"/>
              <w:jc w:val="center"/>
              <w:rPr>
                <w:i/>
                <w:iCs/>
                <w:highlight w:val="cyan"/>
                <w:lang w:val="fr-FR"/>
              </w:rPr>
            </w:pPr>
            <w:r>
              <w:rPr>
                <w:i/>
                <w:iCs/>
                <w:highlight w:val="cyan"/>
                <w:lang w:val="fr-FR"/>
              </w:rPr>
              <w:t>APT</w:t>
            </w:r>
            <w:r w:rsidR="00941C2E">
              <w:rPr>
                <w:i/>
                <w:iCs/>
                <w:highlight w:val="cyan"/>
                <w:lang w:val="fr-FR"/>
              </w:rPr>
              <w:t xml:space="preserve">, </w:t>
            </w:r>
            <w:r>
              <w:rPr>
                <w:i/>
                <w:iCs/>
                <w:highlight w:val="cyan"/>
                <w:lang w:val="fr-FR"/>
              </w:rPr>
              <w:t>ASMG</w:t>
            </w:r>
            <w:r w:rsidR="00941C2E">
              <w:rPr>
                <w:i/>
                <w:iCs/>
                <w:highlight w:val="cyan"/>
                <w:lang w:val="fr-FR"/>
              </w:rPr>
              <w:t xml:space="preserve">, </w:t>
            </w:r>
            <w:r>
              <w:rPr>
                <w:i/>
                <w:iCs/>
                <w:highlight w:val="cyan"/>
                <w:lang w:val="fr-FR"/>
              </w:rPr>
              <w:t>ATU</w:t>
            </w:r>
            <w:r w:rsidRPr="00527032" w:rsidR="00941C2E">
              <w:rPr>
                <w:i/>
                <w:iCs/>
                <w:highlight w:val="cyan"/>
                <w:lang w:val="fr-FR"/>
              </w:rPr>
              <w:t xml:space="preserve">, </w:t>
            </w:r>
            <w:r>
              <w:rPr>
                <w:i/>
                <w:iCs/>
                <w:highlight w:val="cyan"/>
                <w:lang w:val="fr-FR"/>
              </w:rPr>
              <w:t>CEPT</w:t>
            </w:r>
            <w:r w:rsidRPr="00527032" w:rsidR="00941C2E">
              <w:rPr>
                <w:i/>
                <w:iCs/>
                <w:highlight w:val="cyan"/>
                <w:lang w:val="fr-FR"/>
              </w:rPr>
              <w:t xml:space="preserve">, </w:t>
            </w:r>
            <w:r>
              <w:rPr>
                <w:i/>
                <w:iCs/>
                <w:highlight w:val="cyan"/>
                <w:lang w:val="fr-FR"/>
              </w:rPr>
              <w:t>CITEL</w:t>
            </w:r>
          </w:p>
        </w:tc>
        <w:tc>
          <w:tcPr>
            <w:tcW w:w="2187" w:type="dxa"/>
            <w:tcMar/>
            <w:vAlign w:val="center"/>
          </w:tcPr>
          <w:p w:rsidR="00941C2E" w:rsidP="00941C2E" w:rsidRDefault="00941C2E" w14:paraId="3FE8C752" w14:textId="71EE41E2">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tcMar/>
            <w:vAlign w:val="center"/>
          </w:tcPr>
          <w:p w:rsidR="00941C2E" w:rsidP="00941C2E" w:rsidRDefault="00EF17C4" w14:paraId="60335B5F" w14:textId="7933DFA3">
            <w:pPr>
              <w:spacing w:before="0"/>
              <w:jc w:val="center"/>
              <w:rPr>
                <w:i/>
                <w:iCs/>
                <w:highlight w:val="cyan"/>
                <w:lang w:val="fr-FR"/>
              </w:rPr>
            </w:pPr>
            <w:r>
              <w:rPr>
                <w:i/>
                <w:iCs/>
                <w:highlight w:val="cyan"/>
                <w:lang w:val="fr-FR"/>
              </w:rPr>
              <w:t>RCC</w:t>
            </w:r>
          </w:p>
        </w:tc>
        <w:tc>
          <w:tcPr>
            <w:tcW w:w="2187" w:type="dxa"/>
            <w:tcMar/>
            <w:vAlign w:val="center"/>
          </w:tcPr>
          <w:p w:rsidR="00941C2E" w:rsidP="00941C2E" w:rsidRDefault="00941C2E" w14:paraId="2D452966" w14:textId="5D97D375">
            <w:pPr>
              <w:spacing w:before="0"/>
              <w:jc w:val="center"/>
              <w:rPr>
                <w:i/>
                <w:iCs/>
                <w:highlight w:val="cyan"/>
                <w:lang w:val="fr-FR"/>
              </w:rPr>
            </w:pPr>
            <w:r>
              <w:rPr>
                <w:i/>
                <w:iCs/>
                <w:highlight w:val="cyan"/>
                <w:lang w:val="fr-FR"/>
              </w:rPr>
              <w:t>-</w:t>
            </w:r>
          </w:p>
        </w:tc>
      </w:tr>
      <w:tr w:rsidRPr="00527032" w:rsidR="00485D79" w:rsidTr="10FBC5EA" w14:paraId="4089DD6E" w14:textId="77777777">
        <w:tc>
          <w:tcPr>
            <w:tcW w:w="883" w:type="dxa"/>
            <w:tcMar/>
            <w:vAlign w:val="center"/>
          </w:tcPr>
          <w:p w:rsidR="00485D79" w:rsidP="00941C2E" w:rsidRDefault="00485D79" w14:paraId="2097AB28" w14:textId="560E69EC">
            <w:pPr>
              <w:spacing w:before="0"/>
              <w:jc w:val="center"/>
              <w:rPr>
                <w:i/>
                <w:iCs/>
                <w:highlight w:val="cyan"/>
              </w:rPr>
            </w:pPr>
            <w:r>
              <w:rPr>
                <w:i/>
                <w:iCs/>
                <w:highlight w:val="cyan"/>
              </w:rPr>
              <w:t>1d</w:t>
            </w:r>
          </w:p>
        </w:tc>
        <w:tc>
          <w:tcPr>
            <w:tcW w:w="2186" w:type="dxa"/>
            <w:tcMar/>
            <w:vAlign w:val="center"/>
          </w:tcPr>
          <w:p w:rsidR="00485D79" w:rsidP="00941C2E" w:rsidRDefault="00EF17C4" w14:paraId="758DEC0E" w14:textId="6251EA90">
            <w:pPr>
              <w:spacing w:before="0"/>
              <w:jc w:val="center"/>
              <w:rPr>
                <w:i/>
                <w:iCs/>
                <w:highlight w:val="cyan"/>
                <w:lang w:val="fr-FR"/>
              </w:rPr>
            </w:pPr>
            <w:r>
              <w:rPr>
                <w:i/>
                <w:iCs/>
                <w:highlight w:val="cyan"/>
                <w:lang w:val="fr-FR"/>
              </w:rPr>
              <w:t>CEPT</w:t>
            </w:r>
          </w:p>
        </w:tc>
        <w:tc>
          <w:tcPr>
            <w:tcW w:w="2187" w:type="dxa"/>
            <w:tcMar/>
            <w:vAlign w:val="center"/>
          </w:tcPr>
          <w:p w:rsidR="00485D79" w:rsidP="10FBC5EA" w:rsidRDefault="00485D79" w14:paraId="60A5BCB6" w14:textId="1D488918">
            <w:pPr>
              <w:spacing w:before="0"/>
              <w:jc w:val="center"/>
              <w:rPr>
                <w:i w:val="1"/>
                <w:iCs w:val="1"/>
                <w:highlight w:val="cyan"/>
                <w:lang w:val="fr-FR"/>
              </w:rPr>
            </w:pPr>
            <w:r w:rsidRPr="10FBC5EA" w:rsidR="10FBC5EA">
              <w:rPr>
                <w:i w:val="1"/>
                <w:iCs w:val="1"/>
                <w:highlight w:val="cyan"/>
                <w:lang w:val="fr-FR"/>
              </w:rPr>
              <w:t>-</w:t>
            </w:r>
            <w:r w:rsidRPr="10FBC5EA" w:rsidR="10FBC5EA">
              <w:rPr>
                <w:i w:val="1"/>
                <w:iCs w:val="1"/>
                <w:highlight w:val="cyan"/>
                <w:lang w:val="fr-FR"/>
              </w:rPr>
              <w:t>2</w:t>
            </w:r>
          </w:p>
        </w:tc>
        <w:tc>
          <w:tcPr>
            <w:tcW w:w="4373" w:type="dxa"/>
            <w:gridSpan w:val="2"/>
            <w:tcMar/>
            <w:vAlign w:val="center"/>
          </w:tcPr>
          <w:p w:rsidR="00485D79" w:rsidP="00941C2E" w:rsidRDefault="00485D79" w14:paraId="7081D9B5" w14:textId="2187EEBF">
            <w:pPr>
              <w:spacing w:before="0"/>
              <w:jc w:val="center"/>
              <w:rPr>
                <w:i/>
                <w:iCs/>
                <w:highlight w:val="cyan"/>
                <w:lang w:val="fr-FR"/>
              </w:rPr>
            </w:pPr>
            <w:r>
              <w:rPr>
                <w:i/>
                <w:iCs/>
                <w:highlight w:val="cyan"/>
                <w:lang w:val="fr-FR"/>
              </w:rPr>
              <w:t>N</w:t>
            </w:r>
            <w:r w:rsidR="008D2DBF">
              <w:rPr>
                <w:i/>
                <w:iCs/>
                <w:highlight w:val="cyan"/>
                <w:lang w:val="fr-FR"/>
              </w:rPr>
              <w:t>.</w:t>
            </w:r>
            <w:r>
              <w:rPr>
                <w:i/>
                <w:iCs/>
                <w:highlight w:val="cyan"/>
                <w:lang w:val="fr-FR"/>
              </w:rPr>
              <w:t>A</w:t>
            </w:r>
            <w:r w:rsidR="008D2DBF">
              <w:rPr>
                <w:i/>
                <w:iCs/>
                <w:highlight w:val="cyan"/>
                <w:lang w:val="fr-FR"/>
              </w:rPr>
              <w:t xml:space="preserve">. – New </w:t>
            </w:r>
            <w:proofErr w:type="spellStart"/>
            <w:r w:rsidR="008D2DBF">
              <w:rPr>
                <w:i/>
                <w:iCs/>
                <w:highlight w:val="cyan"/>
                <w:lang w:val="fr-FR"/>
              </w:rPr>
              <w:t>text</w:t>
            </w:r>
            <w:proofErr w:type="spellEnd"/>
          </w:p>
        </w:tc>
      </w:tr>
    </w:tbl>
    <w:p w:rsidRPr="00D14B4E" w:rsidR="00D51306" w:rsidP="00D14B4E" w:rsidRDefault="00D14B4E" w14:paraId="1FB8DC86" w14:textId="2346E945">
      <w:pPr>
        <w:rPr>
          <w:i/>
          <w:iCs/>
        </w:rPr>
      </w:pPr>
      <w:r w:rsidRPr="001143DE">
        <w:rPr>
          <w:i/>
          <w:iCs/>
          <w:highlight w:val="cyan"/>
        </w:rPr>
        <w:t>]</w:t>
      </w:r>
    </w:p>
    <w:p w:rsidR="001631BB" w:rsidRDefault="009E6819" w14:paraId="0797C895" w14:textId="2ADDF2D0">
      <w:pPr>
        <w:pStyle w:val="Proposal"/>
      </w:pPr>
      <w:r w:rsidRPr="006545EA">
        <w:t>ADD</w:t>
      </w:r>
    </w:p>
    <w:p w:rsidR="00CA7AD1" w:rsidP="00D33095" w:rsidRDefault="009E6819" w14:paraId="73B2318D" w14:textId="373DBF92">
      <w:pPr>
        <w:pStyle w:val="Note"/>
        <w:rPr>
          <w:sz w:val="16"/>
          <w:szCs w:val="16"/>
        </w:rPr>
      </w:pPr>
      <w:r w:rsidRPr="006545EA">
        <w:rPr>
          <w:rStyle w:val="Artdef"/>
        </w:rPr>
        <w:t>5.A117</w:t>
      </w:r>
      <w:r w:rsidRPr="006545EA" w:rsidR="00CB553C">
        <w:rPr>
          <w:rStyle w:val="Artdef"/>
        </w:rPr>
        <w:tab/>
      </w:r>
      <w:r w:rsidRPr="006545EA" w:rsidR="00CB553C">
        <w:t>For use of the frequency bands 18.1-18.6</w:t>
      </w:r>
      <w:r w:rsidRPr="006545EA" w:rsidR="002E1DD2">
        <w:t> </w:t>
      </w:r>
      <w:r w:rsidRPr="006545EA" w:rsidR="00CB553C">
        <w:t>GHz, 18.8-</w:t>
      </w:r>
      <w:r w:rsidR="008900B6">
        <w:t xml:space="preserve">19.3, </w:t>
      </w:r>
      <w:r w:rsidRPr="00DA3DE4" w:rsidR="0028479B">
        <w:rPr>
          <w:i/>
          <w:iCs/>
          <w:highlight w:val="cyan"/>
        </w:rPr>
        <w:t>[Option 1a</w:t>
      </w:r>
      <w:r w:rsidRPr="00DA3DE4" w:rsidR="00DA3DE4">
        <w:rPr>
          <w:i/>
          <w:iCs/>
          <w:highlight w:val="cyan"/>
        </w:rPr>
        <w:t>:</w:t>
      </w:r>
      <w:r w:rsidRPr="001C76F7" w:rsidR="008900B6">
        <w:t>19.3-</w:t>
      </w:r>
      <w:r w:rsidRPr="001C76F7" w:rsidR="0028479B">
        <w:t>19.7</w:t>
      </w:r>
      <w:r w:rsidRPr="00DA3DE4" w:rsidR="00DA3DE4">
        <w:rPr>
          <w:i/>
          <w:iCs/>
          <w:highlight w:val="cyan"/>
        </w:rPr>
        <w:t>]</w:t>
      </w:r>
      <w:r w:rsidR="0028479B">
        <w:t>, 19.7-</w:t>
      </w:r>
      <w:r w:rsidRPr="006545EA" w:rsidR="00CB553C">
        <w:t>20.2</w:t>
      </w:r>
      <w:r w:rsidRPr="006545EA" w:rsidR="002E1DD2">
        <w:t> GHz</w:t>
      </w:r>
      <w:r w:rsidRPr="006545EA" w:rsidR="00CB553C">
        <w:t xml:space="preserve"> and 27.5-30 GHz, or parts thereof, by space stations in th</w:t>
      </w:r>
      <w:r w:rsidRPr="00D05029" w:rsidR="00CB553C">
        <w:t>e</w:t>
      </w:r>
      <w:r w:rsidRPr="00D05029" w:rsidR="00872C80">
        <w:rPr>
          <w:i/>
          <w:iCs/>
        </w:rPr>
        <w:t xml:space="preserve"> </w:t>
      </w:r>
      <w:r w:rsidRPr="00D05029" w:rsidR="00CB553C">
        <w:t>inter-satellite service</w:t>
      </w:r>
      <w:r w:rsidR="000119E0">
        <w:t xml:space="preserve"> </w:t>
      </w:r>
      <w:r w:rsidRPr="006545EA" w:rsidR="00CB553C">
        <w:t xml:space="preserve">Resolution </w:t>
      </w:r>
      <w:r w:rsidRPr="006545EA" w:rsidR="00CB553C">
        <w:rPr>
          <w:b/>
          <w:bCs/>
        </w:rPr>
        <w:t>[</w:t>
      </w:r>
      <w:r w:rsidRPr="00DE5215" w:rsidR="0093759C">
        <w:rPr>
          <w:rStyle w:val="NoteChar"/>
          <w:b/>
          <w:bCs/>
          <w:noProof/>
        </w:rPr>
        <w:t>A117-SPACE-TO-SPACE</w:t>
      </w:r>
      <w:r w:rsidRPr="006545EA" w:rsidR="00CB553C">
        <w:rPr>
          <w:b/>
          <w:bCs/>
        </w:rPr>
        <w:t>] (WRC</w:t>
      </w:r>
      <w:r w:rsidRPr="006545EA" w:rsidR="00CB553C">
        <w:rPr>
          <w:b/>
          <w:bCs/>
        </w:rPr>
        <w:noBreakHyphen/>
        <w:t>23)</w:t>
      </w:r>
      <w:r w:rsidRPr="006545EA" w:rsidR="00CB553C">
        <w:t xml:space="preserve"> shall apply. </w:t>
      </w:r>
      <w:r w:rsidRPr="00C145CC" w:rsidR="00C145CC">
        <w:rPr>
          <w:i/>
          <w:iCs/>
          <w:highlight w:val="cyan"/>
        </w:rPr>
        <w:t>[Option 1b:</w:t>
      </w:r>
      <w:r w:rsidRPr="00C145CC" w:rsidR="00C145CC">
        <w:rPr>
          <w:i/>
          <w:iCs/>
        </w:rPr>
        <w:t xml:space="preserve"> </w:t>
      </w:r>
      <w:r w:rsidRPr="001C76F7" w:rsidR="00CB553C">
        <w:t xml:space="preserve">Such use is limited to space research, space operation and/or Earth exploration-satellite applications, </w:t>
      </w:r>
      <w:proofErr w:type="gramStart"/>
      <w:r w:rsidRPr="001C76F7" w:rsidR="00CB553C">
        <w:t>and also</w:t>
      </w:r>
      <w:proofErr w:type="gramEnd"/>
      <w:r w:rsidRPr="001C76F7" w:rsidR="00CB553C">
        <w:t xml:space="preserve"> transmissions of data originating from industrial and medical activities in space</w:t>
      </w:r>
      <w:r w:rsidRPr="00DA3DE4" w:rsidR="00F54946">
        <w:rPr>
          <w:i/>
          <w:iCs/>
          <w:highlight w:val="cyan"/>
        </w:rPr>
        <w:t>]</w:t>
      </w:r>
      <w:r w:rsidRPr="006545EA" w:rsidR="00CB553C">
        <w:t xml:space="preserve"> </w:t>
      </w:r>
      <w:r w:rsidRPr="00C145CC" w:rsidR="00DE54F4">
        <w:rPr>
          <w:i/>
          <w:iCs/>
          <w:highlight w:val="cyan"/>
        </w:rPr>
        <w:t>[Option 1</w:t>
      </w:r>
      <w:r w:rsidR="00941C2E">
        <w:rPr>
          <w:i/>
          <w:iCs/>
          <w:highlight w:val="cyan"/>
        </w:rPr>
        <w:t>c</w:t>
      </w:r>
      <w:r w:rsidRPr="00C145CC" w:rsidR="00DE54F4">
        <w:rPr>
          <w:i/>
          <w:iCs/>
          <w:highlight w:val="cyan"/>
        </w:rPr>
        <w:t>:</w:t>
      </w:r>
      <w:r w:rsidRPr="001C76F7" w:rsidR="00CB553C">
        <w:t>and is not subject to coordination under No.</w:t>
      </w:r>
      <w:r w:rsidRPr="001C76F7" w:rsidR="006E720C">
        <w:t> </w:t>
      </w:r>
      <w:r w:rsidRPr="001C76F7" w:rsidR="00CB553C">
        <w:rPr>
          <w:rStyle w:val="Artref"/>
          <w:b/>
          <w:bCs/>
        </w:rPr>
        <w:t>9.11A</w:t>
      </w:r>
      <w:r w:rsidRPr="00DA3DE4" w:rsidR="00941C2E">
        <w:rPr>
          <w:i/>
          <w:iCs/>
          <w:highlight w:val="cyan"/>
        </w:rPr>
        <w:t>]</w:t>
      </w:r>
      <w:r w:rsidRPr="006545EA" w:rsidR="00CB553C">
        <w:t>.</w:t>
      </w:r>
      <w:r w:rsidR="00A41BCA">
        <w:t xml:space="preserve"> </w:t>
      </w:r>
      <w:r w:rsidRPr="00C145CC" w:rsidR="00D33095">
        <w:rPr>
          <w:i/>
          <w:iCs/>
          <w:highlight w:val="cyan"/>
        </w:rPr>
        <w:t>[Option 1</w:t>
      </w:r>
      <w:r w:rsidR="00D33095">
        <w:rPr>
          <w:i/>
          <w:iCs/>
          <w:highlight w:val="cyan"/>
        </w:rPr>
        <w:t>d</w:t>
      </w:r>
      <w:r w:rsidRPr="00C145CC" w:rsidR="00D33095">
        <w:rPr>
          <w:i/>
          <w:iCs/>
          <w:highlight w:val="cyan"/>
        </w:rPr>
        <w:t>:</w:t>
      </w:r>
      <w:r w:rsidR="00D33095">
        <w:rPr>
          <w:i/>
          <w:iCs/>
        </w:rPr>
        <w:t xml:space="preserve"> </w:t>
      </w:r>
      <w:r w:rsidRPr="001C76F7" w:rsidR="00D33095">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Pr="00534DEC" w:rsidR="00534DEC">
        <w:rPr>
          <w:i/>
          <w:iCs/>
          <w:noProof/>
          <w:highlight w:val="cyan"/>
          <w:lang w:eastAsia="zh-CN"/>
        </w:rPr>
        <w:t>]</w:t>
      </w:r>
      <w:r w:rsidR="00534DEC">
        <w:rPr>
          <w:noProof/>
          <w:lang w:eastAsia="zh-CN"/>
        </w:rPr>
        <w:t xml:space="preserve"> </w:t>
      </w:r>
      <w:r w:rsidRPr="006545EA" w:rsidR="00CB553C">
        <w:t>No.</w:t>
      </w:r>
      <w:r w:rsidRPr="006545EA" w:rsidR="00CB553C">
        <w:rPr>
          <w:b/>
          <w:bCs/>
        </w:rPr>
        <w:t> </w:t>
      </w:r>
      <w:r w:rsidRPr="006545EA" w:rsidR="00CB553C">
        <w:rPr>
          <w:rStyle w:val="Artref"/>
          <w:b/>
          <w:bCs/>
        </w:rPr>
        <w:t>4.10</w:t>
      </w:r>
      <w:r w:rsidRPr="006545EA" w:rsidR="00CB553C">
        <w:t xml:space="preserve"> does not apply</w:t>
      </w:r>
      <w:r w:rsidRPr="006545EA" w:rsidR="00CB553C">
        <w:rPr>
          <w:szCs w:val="24"/>
        </w:rPr>
        <w:t>.</w:t>
      </w:r>
      <w:r w:rsidRPr="006545EA" w:rsidR="00CB553C">
        <w:rPr>
          <w:sz w:val="16"/>
          <w:szCs w:val="16"/>
        </w:rPr>
        <w:t>     (WRC</w:t>
      </w:r>
      <w:r w:rsidRPr="006545EA" w:rsidR="00CB553C">
        <w:rPr>
          <w:sz w:val="16"/>
          <w:szCs w:val="16"/>
        </w:rPr>
        <w:noBreakHyphen/>
        <w:t>23)</w:t>
      </w:r>
    </w:p>
    <w:p w:rsidRPr="001742BA" w:rsidR="001742BA" w:rsidP="001742BA" w:rsidRDefault="001742BA" w14:paraId="22C4F623" w14:textId="77777777"/>
    <w:p w:rsidRPr="006545EA" w:rsidR="00652306" w:rsidRDefault="009E6819" w14:paraId="6952120B" w14:textId="7F68575A">
      <w:pPr>
        <w:pStyle w:val="Proposal"/>
      </w:pPr>
      <w:r w:rsidRPr="006545EA">
        <w:t>MOD</w:t>
      </w:r>
      <w:r w:rsidRPr="006545EA">
        <w:tab/>
      </w:r>
    </w:p>
    <w:p w:rsidRPr="006545EA" w:rsidR="00552DF8" w:rsidRDefault="009E6819" w14:paraId="0C8B1FCB" w14:textId="77777777">
      <w:pPr>
        <w:pStyle w:val="Tabletitle"/>
      </w:pPr>
      <w:r w:rsidRPr="006545EA">
        <w:t>18.4-22 GHz</w:t>
      </w:r>
    </w:p>
    <w:tbl>
      <w:tblPr>
        <w:tblW w:w="930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Pr="006545EA" w:rsidR="009E6819" w14:paraId="108375DD" w14:textId="77777777">
        <w:trPr>
          <w:cantSplit/>
          <w:jc w:val="center"/>
        </w:trPr>
        <w:tc>
          <w:tcPr>
            <w:tcW w:w="9304" w:type="dxa"/>
            <w:gridSpan w:val="5"/>
            <w:tcBorders>
              <w:top w:val="single" w:color="auto" w:sz="4" w:space="0"/>
              <w:left w:val="single" w:color="auto" w:sz="4" w:space="0"/>
              <w:bottom w:val="single" w:color="auto" w:sz="4" w:space="0"/>
              <w:right w:val="single" w:color="auto" w:sz="4" w:space="0"/>
            </w:tcBorders>
            <w:hideMark/>
          </w:tcPr>
          <w:p w:rsidRPr="006545EA" w:rsidR="00552DF8" w:rsidRDefault="009E6819" w14:paraId="504F6285" w14:textId="77777777">
            <w:pPr>
              <w:pStyle w:val="Tablehead"/>
            </w:pPr>
            <w:r w:rsidRPr="006545EA">
              <w:t>Allocation to services</w:t>
            </w:r>
          </w:p>
        </w:tc>
      </w:tr>
      <w:tr w:rsidRPr="006545EA" w:rsidR="009E6819" w14:paraId="6052CB66" w14:textId="77777777">
        <w:trPr>
          <w:cantSplit/>
          <w:jc w:val="center"/>
        </w:trPr>
        <w:tc>
          <w:tcPr>
            <w:tcW w:w="3083" w:type="dxa"/>
            <w:tcBorders>
              <w:top w:val="single" w:color="auto" w:sz="4" w:space="0"/>
              <w:left w:val="single" w:color="auto" w:sz="6" w:space="0"/>
              <w:bottom w:val="single" w:color="auto" w:sz="6" w:space="0"/>
              <w:right w:val="single" w:color="auto" w:sz="6" w:space="0"/>
            </w:tcBorders>
            <w:hideMark/>
          </w:tcPr>
          <w:p w:rsidRPr="006545EA" w:rsidR="00552DF8" w:rsidRDefault="009E6819" w14:paraId="1E4D6831" w14:textId="77777777">
            <w:pPr>
              <w:pStyle w:val="Tablehead"/>
            </w:pPr>
            <w:r w:rsidRPr="006545EA">
              <w:t>Region 1</w:t>
            </w:r>
          </w:p>
        </w:tc>
        <w:tc>
          <w:tcPr>
            <w:tcW w:w="3084" w:type="dxa"/>
            <w:gridSpan w:val="2"/>
            <w:tcBorders>
              <w:top w:val="single" w:color="auto" w:sz="4" w:space="0"/>
              <w:left w:val="single" w:color="auto" w:sz="6" w:space="0"/>
              <w:bottom w:val="single" w:color="auto" w:sz="6" w:space="0"/>
              <w:right w:val="single" w:color="auto" w:sz="6" w:space="0"/>
            </w:tcBorders>
            <w:hideMark/>
          </w:tcPr>
          <w:p w:rsidRPr="006545EA" w:rsidR="00552DF8" w:rsidRDefault="009E6819" w14:paraId="1AA2EF87" w14:textId="77777777">
            <w:pPr>
              <w:pStyle w:val="Tablehead"/>
            </w:pPr>
            <w:r w:rsidRPr="006545EA">
              <w:t>Region 2</w:t>
            </w:r>
          </w:p>
        </w:tc>
        <w:tc>
          <w:tcPr>
            <w:tcW w:w="3137" w:type="dxa"/>
            <w:gridSpan w:val="2"/>
            <w:tcBorders>
              <w:top w:val="single" w:color="auto" w:sz="4" w:space="0"/>
              <w:left w:val="single" w:color="auto" w:sz="6" w:space="0"/>
              <w:bottom w:val="single" w:color="auto" w:sz="6" w:space="0"/>
              <w:right w:val="single" w:color="auto" w:sz="6" w:space="0"/>
            </w:tcBorders>
            <w:hideMark/>
          </w:tcPr>
          <w:p w:rsidRPr="006545EA" w:rsidR="00552DF8" w:rsidRDefault="009E6819" w14:paraId="77CBCBB5" w14:textId="77777777">
            <w:pPr>
              <w:pStyle w:val="Tablehead"/>
            </w:pPr>
            <w:r w:rsidRPr="006545EA">
              <w:t>Region 3</w:t>
            </w:r>
          </w:p>
        </w:tc>
      </w:tr>
      <w:tr w:rsidRPr="00CB0D01" w:rsidR="007B7BBE" w:rsidTr="009345D8" w14:paraId="72F6F555" w14:textId="77777777">
        <w:trPr>
          <w:cantSplit/>
          <w:jc w:val="center"/>
        </w:trPr>
        <w:tc>
          <w:tcPr>
            <w:tcW w:w="9304" w:type="dxa"/>
            <w:gridSpan w:val="5"/>
            <w:tcBorders>
              <w:top w:val="single" w:color="auto" w:sz="6" w:space="0"/>
              <w:left w:val="single" w:color="auto" w:sz="6" w:space="0"/>
              <w:bottom w:val="single" w:color="auto" w:sz="6" w:space="0"/>
              <w:right w:val="single" w:color="auto" w:sz="6" w:space="0"/>
            </w:tcBorders>
            <w:hideMark/>
          </w:tcPr>
          <w:p w:rsidRPr="00C3657A" w:rsidR="007B7BBE" w:rsidP="009345D8" w:rsidRDefault="007B7BBE" w14:paraId="3E5B3FBA" w14:textId="77777777">
            <w:pPr>
              <w:pStyle w:val="TableTextS5"/>
              <w:rPr>
                <w:color w:val="000000"/>
              </w:rPr>
            </w:pPr>
            <w:r w:rsidRPr="00C3657A">
              <w:rPr>
                <w:rStyle w:val="Tablefreq"/>
              </w:rPr>
              <w:t>18.4-18.6</w:t>
            </w:r>
            <w:r w:rsidRPr="00C3657A">
              <w:rPr>
                <w:color w:val="000000"/>
              </w:rPr>
              <w:tab/>
            </w:r>
            <w:r w:rsidRPr="00C3657A">
              <w:rPr>
                <w:color w:val="000000"/>
              </w:rPr>
              <w:t>FIXED</w:t>
            </w:r>
          </w:p>
          <w:p w:rsidR="0041451E" w:rsidP="00372620" w:rsidRDefault="007B7BBE" w14:paraId="03E2964D" w14:textId="77777777">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 xml:space="preserve">FIXED-SATELLITE (space-to-Earth) </w:t>
            </w:r>
            <w:proofErr w:type="gramStart"/>
            <w:r w:rsidRPr="00C3657A">
              <w:rPr>
                <w:rStyle w:val="Artref"/>
              </w:rPr>
              <w:t>5.484A  5.516B</w:t>
            </w:r>
            <w:proofErr w:type="gramEnd"/>
            <w:r w:rsidRPr="00C3657A">
              <w:rPr>
                <w:rStyle w:val="Artref"/>
              </w:rPr>
              <w:t xml:space="preserve">  5.517A  </w:t>
            </w:r>
          </w:p>
          <w:p w:rsidRPr="008F094C" w:rsidR="007B7BBE" w:rsidP="0041451E" w:rsidRDefault="007B7BBE" w14:paraId="4DA885C8" w14:textId="0E3E8702">
            <w:pPr>
              <w:pStyle w:val="TableTextS5"/>
              <w:tabs>
                <w:tab w:val="clear" w:pos="3266"/>
              </w:tabs>
              <w:ind w:left="3686" w:hanging="709"/>
              <w:rPr>
                <w:rStyle w:val="Artref"/>
                <w:szCs w:val="16"/>
                <w:lang w:val="fr-FR"/>
              </w:rPr>
            </w:pPr>
            <w:ins w:author="Gomez, Yoanni" w:date="2023-03-13T10:17:00Z" w:id="14">
              <w:r w:rsidRPr="008F094C">
                <w:rPr>
                  <w:color w:val="000000"/>
                  <w:lang w:val="fr-FR"/>
                </w:rPr>
                <w:t>INTER</w:t>
              </w:r>
            </w:ins>
            <w:ins w:author="Turnbull, Karen" w:date="2023-03-15T12:11:00Z" w:id="15">
              <w:r w:rsidRPr="008F094C">
                <w:rPr>
                  <w:color w:val="000000"/>
                  <w:lang w:val="fr-FR"/>
                </w:rPr>
                <w:t>-</w:t>
              </w:r>
            </w:ins>
            <w:proofErr w:type="gramStart"/>
            <w:ins w:author="Gomez, Yoanni" w:date="2023-03-13T10:17:00Z" w:id="16">
              <w:r w:rsidRPr="008F094C">
                <w:rPr>
                  <w:color w:val="000000"/>
                  <w:lang w:val="fr-FR"/>
                </w:rPr>
                <w:t>SATELLITE  ADD</w:t>
              </w:r>
              <w:proofErr w:type="gramEnd"/>
              <w:r w:rsidRPr="008F094C">
                <w:rPr>
                  <w:color w:val="000000"/>
                  <w:lang w:val="fr-FR"/>
                </w:rPr>
                <w:t xml:space="preserve"> </w:t>
              </w:r>
              <w:r w:rsidRPr="008F094C">
                <w:rPr>
                  <w:rStyle w:val="Artref"/>
                  <w:lang w:val="fr-FR"/>
                </w:rPr>
                <w:t>5.A117</w:t>
              </w:r>
            </w:ins>
          </w:p>
          <w:p w:rsidRPr="008F094C" w:rsidR="007B7BBE" w:rsidP="009345D8" w:rsidRDefault="007B7BBE" w14:paraId="552120DF" w14:textId="77777777">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MOBILE</w:t>
            </w:r>
          </w:p>
        </w:tc>
      </w:tr>
      <w:tr w:rsidRPr="006545EA" w:rsidR="00C175EE" w14:paraId="15EC85F7" w14:textId="77777777">
        <w:trPr>
          <w:cantSplit/>
          <w:jc w:val="center"/>
        </w:trPr>
        <w:tc>
          <w:tcPr>
            <w:tcW w:w="9304" w:type="dxa"/>
            <w:gridSpan w:val="5"/>
            <w:tcBorders>
              <w:top w:val="single" w:color="auto" w:sz="6" w:space="0"/>
              <w:left w:val="single" w:color="auto" w:sz="6" w:space="0"/>
              <w:bottom w:val="single" w:color="auto" w:sz="4" w:space="0"/>
              <w:right w:val="single" w:color="auto" w:sz="6" w:space="0"/>
            </w:tcBorders>
          </w:tcPr>
          <w:p w:rsidRPr="006545EA" w:rsidR="00C175EE" w:rsidRDefault="00C175EE" w14:paraId="7F7711A3" w14:textId="40B50C6D">
            <w:pPr>
              <w:pStyle w:val="TableTextS5"/>
              <w:rPr>
                <w:rStyle w:val="Tablefreq"/>
                <w:b w:val="0"/>
                <w:bCs/>
              </w:rPr>
            </w:pPr>
            <w:r w:rsidRPr="006545EA">
              <w:rPr>
                <w:rStyle w:val="Tablefreq"/>
                <w:b w:val="0"/>
                <w:bCs/>
              </w:rPr>
              <w:t>…</w:t>
            </w:r>
          </w:p>
        </w:tc>
      </w:tr>
      <w:tr w:rsidRPr="00CB0D01" w:rsidR="00257FB9" w:rsidTr="009345D8" w14:paraId="3DAA1A6C" w14:textId="77777777">
        <w:trPr>
          <w:cantSplit/>
          <w:jc w:val="center"/>
        </w:trPr>
        <w:tc>
          <w:tcPr>
            <w:tcW w:w="9304" w:type="dxa"/>
            <w:gridSpan w:val="5"/>
            <w:tcBorders>
              <w:top w:val="single" w:color="auto" w:sz="6" w:space="0"/>
              <w:left w:val="single" w:color="auto" w:sz="6" w:space="0"/>
              <w:bottom w:val="single" w:color="auto" w:sz="4" w:space="0"/>
              <w:right w:val="single" w:color="auto" w:sz="6" w:space="0"/>
            </w:tcBorders>
            <w:hideMark/>
          </w:tcPr>
          <w:p w:rsidRPr="00C3657A" w:rsidR="00257FB9" w:rsidP="009345D8" w:rsidRDefault="00257FB9" w14:paraId="5875CD3A" w14:textId="77777777">
            <w:pPr>
              <w:pStyle w:val="TableTextS5"/>
              <w:rPr>
                <w:color w:val="000000"/>
              </w:rPr>
            </w:pPr>
            <w:r w:rsidRPr="00C3657A">
              <w:rPr>
                <w:rStyle w:val="Tablefreq"/>
              </w:rPr>
              <w:lastRenderedPageBreak/>
              <w:t>18.8-19.3</w:t>
            </w:r>
            <w:r w:rsidRPr="00C3657A">
              <w:rPr>
                <w:color w:val="000000"/>
              </w:rPr>
              <w:tab/>
            </w:r>
            <w:r w:rsidRPr="00C3657A">
              <w:rPr>
                <w:color w:val="000000"/>
              </w:rPr>
              <w:t>FIXED</w:t>
            </w:r>
          </w:p>
          <w:p w:rsidR="0041451E" w:rsidP="00A74358" w:rsidRDefault="00257FB9" w14:paraId="5DB4157F" w14:textId="77777777">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 xml:space="preserve">FIXED-SATELLITE (space-to-Earth) </w:t>
            </w:r>
            <w:proofErr w:type="gramStart"/>
            <w:r w:rsidRPr="00C3657A">
              <w:rPr>
                <w:rStyle w:val="Artref"/>
              </w:rPr>
              <w:t>5.516B  5.517A</w:t>
            </w:r>
            <w:proofErr w:type="gramEnd"/>
            <w:r w:rsidRPr="00C3657A">
              <w:rPr>
                <w:rStyle w:val="Artref"/>
              </w:rPr>
              <w:t xml:space="preserve">  5.523A</w:t>
            </w:r>
            <w:r w:rsidRPr="00C3657A">
              <w:rPr>
                <w:color w:val="000000"/>
              </w:rPr>
              <w:t xml:space="preserve">  </w:t>
            </w:r>
          </w:p>
          <w:p w:rsidRPr="008F094C" w:rsidR="00257FB9" w:rsidP="0041451E" w:rsidRDefault="00257FB9" w14:paraId="3A4F1D89" w14:textId="04951814">
            <w:pPr>
              <w:pStyle w:val="TableTextS5"/>
              <w:tabs>
                <w:tab w:val="clear" w:pos="3266"/>
              </w:tabs>
              <w:ind w:left="5983" w:hanging="3006"/>
              <w:rPr>
                <w:rStyle w:val="Artref"/>
                <w:szCs w:val="16"/>
                <w:lang w:val="fr-FR"/>
              </w:rPr>
            </w:pPr>
            <w:ins w:author="Gomez, Yoanni" w:date="2023-03-13T10:17:00Z" w:id="17">
              <w:r w:rsidRPr="008F094C">
                <w:rPr>
                  <w:color w:val="000000"/>
                  <w:lang w:val="fr-FR"/>
                </w:rPr>
                <w:t>INTER</w:t>
              </w:r>
            </w:ins>
            <w:ins w:author="Turnbull, Karen" w:date="2023-03-15T12:11:00Z" w:id="18">
              <w:r w:rsidRPr="008F094C">
                <w:rPr>
                  <w:color w:val="000000"/>
                  <w:lang w:val="fr-FR"/>
                </w:rPr>
                <w:t>-</w:t>
              </w:r>
            </w:ins>
            <w:proofErr w:type="gramStart"/>
            <w:ins w:author="Gomez, Yoanni" w:date="2023-03-13T10:17:00Z" w:id="19">
              <w:r w:rsidRPr="008F094C">
                <w:rPr>
                  <w:color w:val="000000"/>
                  <w:lang w:val="fr-FR"/>
                </w:rPr>
                <w:t>SATELLITE  ADD</w:t>
              </w:r>
              <w:proofErr w:type="gramEnd"/>
              <w:r w:rsidRPr="008F094C">
                <w:rPr>
                  <w:color w:val="000000"/>
                  <w:lang w:val="fr-FR"/>
                </w:rPr>
                <w:t xml:space="preserve"> </w:t>
              </w:r>
              <w:r w:rsidRPr="008F094C">
                <w:rPr>
                  <w:rStyle w:val="Artref"/>
                  <w:lang w:val="fr-FR"/>
                </w:rPr>
                <w:t>5.A117</w:t>
              </w:r>
            </w:ins>
          </w:p>
          <w:p w:rsidRPr="008F094C" w:rsidR="00257FB9" w:rsidP="009345D8" w:rsidRDefault="00257FB9" w14:paraId="082CE717" w14:textId="77777777">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MOBILE</w:t>
            </w:r>
          </w:p>
        </w:tc>
      </w:tr>
      <w:tr w:rsidRPr="00C3657A" w:rsidR="0093785F" w:rsidTr="009345D8" w14:paraId="5F4B25C9" w14:textId="77777777">
        <w:trPr>
          <w:cantSplit/>
          <w:jc w:val="center"/>
        </w:trPr>
        <w:tc>
          <w:tcPr>
            <w:tcW w:w="9304" w:type="dxa"/>
            <w:gridSpan w:val="5"/>
            <w:tcBorders>
              <w:top w:val="single" w:color="auto" w:sz="4" w:space="0"/>
              <w:left w:val="single" w:color="auto" w:sz="4" w:space="0"/>
              <w:bottom w:val="single" w:color="auto" w:sz="4" w:space="0"/>
              <w:right w:val="single" w:color="auto" w:sz="4" w:space="0"/>
            </w:tcBorders>
            <w:hideMark/>
          </w:tcPr>
          <w:p w:rsidRPr="00C3657A" w:rsidR="0093785F" w:rsidP="009345D8" w:rsidRDefault="0093785F" w14:paraId="639398C0" w14:textId="77777777">
            <w:pPr>
              <w:pStyle w:val="TableTextS5"/>
              <w:rPr>
                <w:color w:val="000000"/>
              </w:rPr>
            </w:pPr>
            <w:r w:rsidRPr="00C3657A">
              <w:rPr>
                <w:rStyle w:val="Tablefreq"/>
              </w:rPr>
              <w:t>19.3-19.7</w:t>
            </w:r>
            <w:r w:rsidRPr="00C3657A">
              <w:rPr>
                <w:color w:val="000000"/>
              </w:rPr>
              <w:tab/>
            </w:r>
            <w:r w:rsidRPr="00C3657A">
              <w:rPr>
                <w:color w:val="000000"/>
              </w:rPr>
              <w:t>FIXED</w:t>
            </w:r>
          </w:p>
          <w:p w:rsidR="001B1658" w:rsidP="001B1658" w:rsidRDefault="0093785F" w14:paraId="508E2F03" w14:textId="77777777">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r>
            <w:r w:rsidRPr="00C3657A">
              <w:rPr>
                <w:color w:val="000000"/>
              </w:rPr>
              <w:t xml:space="preserve">FIXED-SATELLITE (space-to-Earth) (Earth-to-space) </w:t>
            </w:r>
            <w:proofErr w:type="gramStart"/>
            <w:r w:rsidRPr="00C3657A">
              <w:rPr>
                <w:rStyle w:val="Artref"/>
              </w:rPr>
              <w:t>5.517A  5</w:t>
            </w:r>
            <w:proofErr w:type="gramEnd"/>
            <w:r w:rsidRPr="00C3657A">
              <w:rPr>
                <w:rStyle w:val="Artref"/>
              </w:rPr>
              <w:t>.523B</w:t>
            </w:r>
            <w:r w:rsidRPr="00C3657A">
              <w:rPr>
                <w:color w:val="000000"/>
              </w:rPr>
              <w:br/>
            </w:r>
            <w:r w:rsidRPr="00C3657A">
              <w:rPr>
                <w:rStyle w:val="Artref"/>
              </w:rPr>
              <w:t>5.523C  5.523D  5.523E</w:t>
            </w:r>
            <w:r w:rsidRPr="00C3657A">
              <w:rPr>
                <w:color w:val="000000"/>
              </w:rPr>
              <w:t xml:space="preserve">  </w:t>
            </w:r>
          </w:p>
          <w:p w:rsidRPr="001B1658" w:rsidR="0093785F" w:rsidP="00C43AE1" w:rsidRDefault="0093785F" w14:paraId="3057F004" w14:textId="15755017">
            <w:pPr>
              <w:pStyle w:val="TableTextS5"/>
              <w:tabs>
                <w:tab w:val="clear" w:pos="2977"/>
                <w:tab w:val="clear" w:pos="3266"/>
                <w:tab w:val="left" w:pos="3043"/>
              </w:tabs>
              <w:ind w:left="4744" w:hanging="1701"/>
              <w:rPr>
                <w:rStyle w:val="Artref"/>
              </w:rPr>
            </w:pPr>
            <w:ins w:author="Gomez, Yoanni" w:date="2023-03-13T10:17:00Z" w:id="20">
              <w:r w:rsidRPr="0041451E">
                <w:rPr>
                  <w:color w:val="000000"/>
                </w:rPr>
                <w:t>INTER</w:t>
              </w:r>
            </w:ins>
            <w:ins w:author="Turnbull, Karen" w:date="2023-03-15T12:11:00Z" w:id="21">
              <w:r w:rsidRPr="0041451E">
                <w:rPr>
                  <w:color w:val="000000"/>
                </w:rPr>
                <w:t>-</w:t>
              </w:r>
            </w:ins>
            <w:proofErr w:type="gramStart"/>
            <w:ins w:author="Gomez, Yoanni" w:date="2023-03-13T10:17:00Z" w:id="22">
              <w:r w:rsidRPr="0041451E">
                <w:rPr>
                  <w:color w:val="000000"/>
                </w:rPr>
                <w:t>SATELLITE  ADD</w:t>
              </w:r>
              <w:proofErr w:type="gramEnd"/>
              <w:r w:rsidRPr="0041451E">
                <w:rPr>
                  <w:color w:val="000000"/>
                </w:rPr>
                <w:t xml:space="preserve"> </w:t>
              </w:r>
              <w:r w:rsidRPr="0041451E">
                <w:rPr>
                  <w:rStyle w:val="Artref"/>
                </w:rPr>
                <w:t>5.A117</w:t>
              </w:r>
            </w:ins>
            <w:ins w:author="SWG Chair" w:date="2023-11-16T09:06:00Z" w:id="23">
              <w:r w:rsidRPr="0041451E" w:rsidR="003D0577">
                <w:rPr>
                  <w:color w:val="000000"/>
                </w:rPr>
                <w:t xml:space="preserve"> ADD </w:t>
              </w:r>
              <w:r w:rsidRPr="0041451E" w:rsidR="003D0577">
                <w:rPr>
                  <w:rStyle w:val="Artref"/>
                </w:rPr>
                <w:t>5.523X</w:t>
              </w:r>
            </w:ins>
          </w:p>
          <w:p w:rsidRPr="0041451E" w:rsidR="007C0AC1" w:rsidP="00C43AE1" w:rsidRDefault="0093785F" w14:paraId="389FA35E" w14:textId="2EF2E1F2">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MOBILE</w:t>
            </w:r>
          </w:p>
        </w:tc>
      </w:tr>
      <w:tr w:rsidRPr="00C3657A" w:rsidR="00BC49C9" w:rsidTr="009345D8" w14:paraId="3CF5BC27" w14:textId="77777777">
        <w:trPr>
          <w:cantSplit/>
          <w:jc w:val="center"/>
        </w:trPr>
        <w:tc>
          <w:tcPr>
            <w:tcW w:w="3100" w:type="dxa"/>
            <w:gridSpan w:val="2"/>
            <w:tcBorders>
              <w:top w:val="single" w:color="auto" w:sz="4" w:space="0"/>
              <w:left w:val="single" w:color="auto" w:sz="6" w:space="0"/>
              <w:bottom w:val="nil"/>
              <w:right w:val="single" w:color="auto" w:sz="6" w:space="0"/>
            </w:tcBorders>
            <w:hideMark/>
          </w:tcPr>
          <w:p w:rsidRPr="00C3657A" w:rsidR="00BC49C9" w:rsidP="001B1658" w:rsidRDefault="00BC49C9" w14:paraId="39C18B6F" w14:textId="77777777">
            <w:pPr>
              <w:pStyle w:val="TableTextS5"/>
              <w:tabs>
                <w:tab w:val="clear" w:pos="170"/>
                <w:tab w:val="left" w:pos="313"/>
              </w:tabs>
              <w:rPr>
                <w:rStyle w:val="Tablefreq"/>
              </w:rPr>
            </w:pPr>
            <w:r w:rsidRPr="00C3657A">
              <w:rPr>
                <w:rStyle w:val="Tablefreq"/>
              </w:rPr>
              <w:t>19.7-20.1</w:t>
            </w:r>
          </w:p>
          <w:p w:rsidR="006D39BB" w:rsidP="001B1658" w:rsidRDefault="00BC49C9" w14:paraId="637A3FF0" w14:textId="77777777">
            <w:pPr>
              <w:pStyle w:val="TableTextS5"/>
              <w:tabs>
                <w:tab w:val="clear" w:pos="170"/>
                <w:tab w:val="left" w:pos="313"/>
              </w:tabs>
              <w:rPr>
                <w:rStyle w:val="Artref"/>
                <w:color w:val="000000"/>
              </w:rPr>
            </w:pPr>
            <w:r w:rsidRPr="00C3657A">
              <w:rPr>
                <w:color w:val="000000"/>
              </w:rPr>
              <w:t>FIXED-SATELLITE</w:t>
            </w:r>
            <w:r w:rsidRPr="00C3657A">
              <w:rPr>
                <w:color w:val="000000"/>
              </w:rPr>
              <w:br/>
            </w:r>
            <w:r w:rsidRPr="00C3657A">
              <w:rPr>
                <w:color w:val="000000"/>
              </w:rPr>
              <w:t xml:space="preserve">(space-to-Earth) </w:t>
            </w:r>
            <w:proofErr w:type="gramStart"/>
            <w:r w:rsidRPr="00C3657A">
              <w:rPr>
                <w:rStyle w:val="Artref"/>
              </w:rPr>
              <w:t>5.484A  5.484B</w:t>
            </w:r>
            <w:proofErr w:type="gramEnd"/>
            <w:r w:rsidRPr="00C3657A">
              <w:rPr>
                <w:rStyle w:val="Artref"/>
              </w:rPr>
              <w:t xml:space="preserve">  5.516B  5.527A  </w:t>
            </w:r>
          </w:p>
          <w:p w:rsidRPr="00C3657A" w:rsidR="00BC49C9" w:rsidP="001B1658" w:rsidRDefault="00BC49C9" w14:paraId="510EE296" w14:textId="7986D204">
            <w:pPr>
              <w:pStyle w:val="TableTextS5"/>
              <w:tabs>
                <w:tab w:val="clear" w:pos="170"/>
                <w:tab w:val="left" w:pos="313"/>
              </w:tabs>
              <w:rPr>
                <w:rStyle w:val="Artref"/>
                <w:szCs w:val="16"/>
              </w:rPr>
            </w:pPr>
            <w:ins w:author="Gomez, Yoanni" w:date="2023-03-13T10:17:00Z" w:id="24">
              <w:r w:rsidRPr="00AE5C3A">
                <w:rPr>
                  <w:color w:val="000000"/>
                </w:rPr>
                <w:t>INTER</w:t>
              </w:r>
            </w:ins>
            <w:ins w:author="Turnbull, Karen" w:date="2023-03-15T12:11:00Z" w:id="25">
              <w:r w:rsidRPr="00AE5C3A">
                <w:rPr>
                  <w:color w:val="000000"/>
                </w:rPr>
                <w:t>-</w:t>
              </w:r>
            </w:ins>
            <w:proofErr w:type="gramStart"/>
            <w:ins w:author="Gomez, Yoanni" w:date="2023-03-13T10:17:00Z" w:id="26">
              <w:r w:rsidRPr="00AE5C3A">
                <w:rPr>
                  <w:color w:val="000000"/>
                </w:rPr>
                <w:t>SATELLITE  ADD</w:t>
              </w:r>
            </w:ins>
            <w:proofErr w:type="gramEnd"/>
            <w:ins w:author="TPU E kt" w:date="2023-10-13T15:52:00Z" w:id="27">
              <w:r w:rsidRPr="00AE5C3A">
                <w:rPr>
                  <w:color w:val="000000"/>
                </w:rPr>
                <w:t> </w:t>
              </w:r>
            </w:ins>
            <w:ins w:author="Gomez, Yoanni" w:date="2023-03-13T10:17:00Z" w:id="28">
              <w:r w:rsidRPr="00AE5C3A">
                <w:rPr>
                  <w:rStyle w:val="Artref"/>
                </w:rPr>
                <w:t>5.A117</w:t>
              </w:r>
            </w:ins>
          </w:p>
          <w:p w:rsidRPr="00C3657A" w:rsidR="00BC49C9" w:rsidP="001B1658" w:rsidRDefault="00BC49C9" w14:paraId="43177659" w14:textId="77777777">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color="auto" w:sz="4" w:space="0"/>
              <w:left w:val="single" w:color="auto" w:sz="6" w:space="0"/>
              <w:bottom w:val="nil"/>
              <w:right w:val="single" w:color="auto" w:sz="6" w:space="0"/>
            </w:tcBorders>
            <w:hideMark/>
          </w:tcPr>
          <w:p w:rsidRPr="00C3657A" w:rsidR="00BC49C9" w:rsidP="009345D8" w:rsidRDefault="00BC49C9" w14:paraId="762416B6" w14:textId="77777777">
            <w:pPr>
              <w:pStyle w:val="TableTextS5"/>
              <w:rPr>
                <w:rStyle w:val="Tablefreq"/>
              </w:rPr>
            </w:pPr>
            <w:r w:rsidRPr="00C3657A">
              <w:rPr>
                <w:rStyle w:val="Tablefreq"/>
              </w:rPr>
              <w:t>19.7-20.1</w:t>
            </w:r>
          </w:p>
          <w:p w:rsidR="006D39BB" w:rsidP="009345D8" w:rsidRDefault="00BC49C9" w14:paraId="178B66AD" w14:textId="77777777">
            <w:pPr>
              <w:pStyle w:val="TableTextS5"/>
              <w:rPr>
                <w:rStyle w:val="Artref"/>
                <w:color w:val="000000"/>
              </w:rPr>
            </w:pPr>
            <w:r w:rsidRPr="00C3657A">
              <w:rPr>
                <w:color w:val="000000"/>
              </w:rPr>
              <w:t>FIXED-SATELLITE</w:t>
            </w:r>
            <w:r w:rsidRPr="00C3657A">
              <w:rPr>
                <w:color w:val="000000"/>
              </w:rPr>
              <w:br/>
            </w:r>
            <w:r w:rsidRPr="00C3657A">
              <w:rPr>
                <w:color w:val="000000"/>
              </w:rPr>
              <w:t xml:space="preserve">(space-to-Earth) </w:t>
            </w:r>
            <w:proofErr w:type="gramStart"/>
            <w:r w:rsidRPr="00C3657A">
              <w:rPr>
                <w:rStyle w:val="Artref"/>
              </w:rPr>
              <w:t>5.484A  5.484B</w:t>
            </w:r>
            <w:proofErr w:type="gramEnd"/>
            <w:r w:rsidRPr="00C3657A">
              <w:rPr>
                <w:rStyle w:val="Artref"/>
              </w:rPr>
              <w:t xml:space="preserve">  5.516B  5.527A  </w:t>
            </w:r>
          </w:p>
          <w:p w:rsidRPr="00C3657A" w:rsidR="00BC49C9" w:rsidP="009345D8" w:rsidRDefault="00BC49C9" w14:paraId="618830E9" w14:textId="01CB718E">
            <w:pPr>
              <w:pStyle w:val="TableTextS5"/>
              <w:rPr>
                <w:rStyle w:val="Artref"/>
              </w:rPr>
            </w:pPr>
            <w:ins w:author="Gomez, Yoanni" w:date="2023-03-13T10:17:00Z" w:id="29">
              <w:r w:rsidRPr="00AE5C3A">
                <w:rPr>
                  <w:color w:val="000000"/>
                </w:rPr>
                <w:t>INTER</w:t>
              </w:r>
            </w:ins>
            <w:ins w:author="Turnbull, Karen" w:date="2023-03-15T12:11:00Z" w:id="30">
              <w:r w:rsidRPr="00AE5C3A">
                <w:rPr>
                  <w:color w:val="000000"/>
                </w:rPr>
                <w:t>-</w:t>
              </w:r>
            </w:ins>
            <w:proofErr w:type="gramStart"/>
            <w:ins w:author="Gomez, Yoanni" w:date="2023-03-13T10:17:00Z" w:id="31">
              <w:r w:rsidRPr="00AE5C3A">
                <w:rPr>
                  <w:color w:val="000000"/>
                </w:rPr>
                <w:t>SATELLITE  ADD</w:t>
              </w:r>
            </w:ins>
            <w:proofErr w:type="gramEnd"/>
            <w:ins w:author="TPU E kt" w:date="2023-10-13T15:52:00Z" w:id="32">
              <w:r w:rsidRPr="00AE5C3A">
                <w:rPr>
                  <w:color w:val="000000"/>
                </w:rPr>
                <w:t> </w:t>
              </w:r>
            </w:ins>
            <w:ins w:author="Gomez, Yoanni" w:date="2023-03-13T10:17:00Z" w:id="33">
              <w:r w:rsidRPr="00AE5C3A">
                <w:rPr>
                  <w:rStyle w:val="Artref"/>
                </w:rPr>
                <w:t>5.A117</w:t>
              </w:r>
            </w:ins>
          </w:p>
          <w:p w:rsidRPr="00C3657A" w:rsidR="00BC49C9" w:rsidP="009345D8" w:rsidRDefault="00BC49C9" w14:paraId="40C950F5" w14:textId="77777777">
            <w:pPr>
              <w:pStyle w:val="TableTextS5"/>
              <w:spacing w:before="30" w:after="30"/>
              <w:rPr>
                <w:color w:val="000000"/>
              </w:rPr>
            </w:pPr>
            <w:r w:rsidRPr="00C3657A">
              <w:rPr>
                <w:color w:val="000000"/>
              </w:rPr>
              <w:t>MOBILE-SATELLITE</w:t>
            </w:r>
            <w:r w:rsidRPr="00C3657A">
              <w:rPr>
                <w:color w:val="000000"/>
              </w:rPr>
              <w:br/>
            </w:r>
            <w:r w:rsidRPr="00C3657A">
              <w:rPr>
                <w:color w:val="000000"/>
              </w:rPr>
              <w:t>(space-to-Earth)</w:t>
            </w:r>
          </w:p>
        </w:tc>
        <w:tc>
          <w:tcPr>
            <w:tcW w:w="3102" w:type="dxa"/>
            <w:tcBorders>
              <w:top w:val="single" w:color="auto" w:sz="4" w:space="0"/>
              <w:left w:val="single" w:color="auto" w:sz="6" w:space="0"/>
              <w:bottom w:val="nil"/>
              <w:right w:val="single" w:color="auto" w:sz="6" w:space="0"/>
            </w:tcBorders>
            <w:hideMark/>
          </w:tcPr>
          <w:p w:rsidRPr="00C3657A" w:rsidR="00BC49C9" w:rsidP="009345D8" w:rsidRDefault="00BC49C9" w14:paraId="06339994" w14:textId="77777777">
            <w:pPr>
              <w:pStyle w:val="TableTextS5"/>
              <w:rPr>
                <w:rStyle w:val="Tablefreq"/>
              </w:rPr>
            </w:pPr>
            <w:r w:rsidRPr="00C3657A">
              <w:rPr>
                <w:rStyle w:val="Tablefreq"/>
              </w:rPr>
              <w:t>19.7-20.1</w:t>
            </w:r>
          </w:p>
          <w:p w:rsidR="00AE5C3A" w:rsidP="009345D8" w:rsidRDefault="00BC49C9" w14:paraId="61A7AE30" w14:textId="77777777">
            <w:pPr>
              <w:pStyle w:val="TableTextS5"/>
              <w:rPr>
                <w:rStyle w:val="Artref"/>
                <w:color w:val="000000"/>
              </w:rPr>
            </w:pPr>
            <w:r w:rsidRPr="00C3657A">
              <w:rPr>
                <w:color w:val="000000"/>
              </w:rPr>
              <w:t>FIXED-SATELLITE</w:t>
            </w:r>
            <w:r w:rsidRPr="00C3657A">
              <w:rPr>
                <w:color w:val="000000"/>
              </w:rPr>
              <w:br/>
            </w:r>
            <w:r w:rsidRPr="00C3657A">
              <w:rPr>
                <w:color w:val="000000"/>
              </w:rPr>
              <w:t xml:space="preserve">(space-to-Earth) </w:t>
            </w:r>
            <w:proofErr w:type="gramStart"/>
            <w:r w:rsidRPr="00C3657A">
              <w:rPr>
                <w:rStyle w:val="Artref"/>
              </w:rPr>
              <w:t>5.484A  5.484B</w:t>
            </w:r>
            <w:proofErr w:type="gramEnd"/>
            <w:r w:rsidRPr="00C3657A">
              <w:rPr>
                <w:rStyle w:val="Artref"/>
              </w:rPr>
              <w:t xml:space="preserve">  5.516B  5.527A  </w:t>
            </w:r>
          </w:p>
          <w:p w:rsidRPr="00C3657A" w:rsidR="00BC49C9" w:rsidP="009345D8" w:rsidRDefault="00BC49C9" w14:paraId="04977CB0" w14:textId="4C2C150E">
            <w:pPr>
              <w:pStyle w:val="TableTextS5"/>
              <w:rPr>
                <w:rStyle w:val="Artref"/>
              </w:rPr>
            </w:pPr>
            <w:ins w:author="Gomez, Yoanni" w:date="2023-03-13T10:17:00Z" w:id="34">
              <w:r w:rsidRPr="00AE5C3A">
                <w:rPr>
                  <w:color w:val="000000"/>
                </w:rPr>
                <w:t>INTER</w:t>
              </w:r>
            </w:ins>
            <w:ins w:author="Turnbull, Karen" w:date="2023-03-15T12:11:00Z" w:id="35">
              <w:r w:rsidRPr="00AE5C3A">
                <w:rPr>
                  <w:color w:val="000000"/>
                </w:rPr>
                <w:t>-</w:t>
              </w:r>
            </w:ins>
            <w:proofErr w:type="gramStart"/>
            <w:ins w:author="Gomez, Yoanni" w:date="2023-03-13T10:17:00Z" w:id="36">
              <w:r w:rsidRPr="00AE5C3A">
                <w:rPr>
                  <w:color w:val="000000"/>
                </w:rPr>
                <w:t>SATELLITE  ADD</w:t>
              </w:r>
            </w:ins>
            <w:proofErr w:type="gramEnd"/>
            <w:ins w:author="TPU E kt" w:date="2023-10-13T15:52:00Z" w:id="37">
              <w:r w:rsidRPr="00AE5C3A">
                <w:rPr>
                  <w:color w:val="000000"/>
                </w:rPr>
                <w:t> </w:t>
              </w:r>
            </w:ins>
            <w:ins w:author="Gomez, Yoanni" w:date="2023-03-13T10:17:00Z" w:id="38">
              <w:r w:rsidRPr="00AE5C3A">
                <w:rPr>
                  <w:rStyle w:val="Artref"/>
                </w:rPr>
                <w:t>5.A117</w:t>
              </w:r>
            </w:ins>
          </w:p>
          <w:p w:rsidRPr="00C3657A" w:rsidR="00BC49C9" w:rsidP="009345D8" w:rsidRDefault="00BC49C9" w14:paraId="42972F13" w14:textId="77777777">
            <w:pPr>
              <w:pStyle w:val="TableTextS5"/>
              <w:spacing w:before="30" w:after="30"/>
              <w:rPr>
                <w:color w:val="000000"/>
              </w:rPr>
            </w:pPr>
            <w:r w:rsidRPr="00C3657A">
              <w:rPr>
                <w:color w:val="000000"/>
              </w:rPr>
              <w:t>Mobile-satellite (space-to-Earth)</w:t>
            </w:r>
          </w:p>
        </w:tc>
      </w:tr>
      <w:tr w:rsidRPr="00C3657A" w:rsidR="00BC49C9" w:rsidTr="009345D8" w14:paraId="5DDE8195" w14:textId="77777777">
        <w:trPr>
          <w:cantSplit/>
          <w:jc w:val="center"/>
        </w:trPr>
        <w:tc>
          <w:tcPr>
            <w:tcW w:w="3100" w:type="dxa"/>
            <w:gridSpan w:val="2"/>
            <w:tcBorders>
              <w:top w:val="nil"/>
              <w:left w:val="single" w:color="auto" w:sz="6" w:space="0"/>
              <w:bottom w:val="single" w:color="auto" w:sz="6" w:space="0"/>
              <w:right w:val="single" w:color="auto" w:sz="6" w:space="0"/>
            </w:tcBorders>
            <w:hideMark/>
          </w:tcPr>
          <w:p w:rsidRPr="00C3657A" w:rsidR="00BC49C9" w:rsidP="009345D8" w:rsidRDefault="00BC49C9" w14:paraId="3A3FEC40" w14:textId="77777777">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color="auto" w:sz="6" w:space="0"/>
              <w:bottom w:val="single" w:color="auto" w:sz="6" w:space="0"/>
              <w:right w:val="single" w:color="auto" w:sz="6" w:space="0"/>
            </w:tcBorders>
            <w:hideMark/>
          </w:tcPr>
          <w:p w:rsidRPr="00C3657A" w:rsidR="00BC49C9" w:rsidP="009345D8" w:rsidRDefault="00BC49C9" w14:paraId="4157230D" w14:textId="77777777">
            <w:pPr>
              <w:pStyle w:val="TableTextS5"/>
              <w:spacing w:before="30" w:after="30"/>
              <w:ind w:left="0" w:firstLine="0"/>
              <w:rPr>
                <w:color w:val="000000"/>
              </w:rPr>
            </w:pPr>
            <w:proofErr w:type="gramStart"/>
            <w:r w:rsidRPr="00C3657A">
              <w:rPr>
                <w:rStyle w:val="Artref"/>
                <w:color w:val="000000"/>
              </w:rPr>
              <w:t>5.524</w:t>
            </w:r>
            <w:r w:rsidRPr="00C3657A">
              <w:rPr>
                <w:color w:val="000000"/>
              </w:rPr>
              <w:t xml:space="preserve">  </w:t>
            </w:r>
            <w:r w:rsidRPr="00C3657A">
              <w:rPr>
                <w:rStyle w:val="Artref"/>
                <w:color w:val="000000"/>
              </w:rPr>
              <w:t>5.525</w:t>
            </w:r>
            <w:proofErr w:type="gramEnd"/>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color="auto" w:sz="6" w:space="0"/>
              <w:bottom w:val="single" w:color="auto" w:sz="6" w:space="0"/>
              <w:right w:val="single" w:color="auto" w:sz="6" w:space="0"/>
            </w:tcBorders>
            <w:hideMark/>
          </w:tcPr>
          <w:p w:rsidRPr="00C3657A" w:rsidR="00BC49C9" w:rsidP="009345D8" w:rsidRDefault="00BC49C9" w14:paraId="46E86E5B" w14:textId="77777777">
            <w:pPr>
              <w:pStyle w:val="TableTextS5"/>
              <w:spacing w:before="30" w:after="30"/>
              <w:ind w:left="0" w:firstLine="0"/>
              <w:rPr>
                <w:color w:val="000000"/>
              </w:rPr>
            </w:pPr>
            <w:r w:rsidRPr="00C3657A">
              <w:rPr>
                <w:color w:val="000000"/>
              </w:rPr>
              <w:br/>
            </w:r>
            <w:r w:rsidRPr="00C3657A">
              <w:rPr>
                <w:rStyle w:val="Artref"/>
                <w:color w:val="000000"/>
              </w:rPr>
              <w:t>5.524</w:t>
            </w:r>
          </w:p>
        </w:tc>
      </w:tr>
      <w:tr w:rsidRPr="00C3657A" w:rsidR="00EB61CE" w:rsidTr="009345D8" w14:paraId="3B67EF47" w14:textId="77777777">
        <w:trPr>
          <w:cantSplit/>
          <w:jc w:val="center"/>
        </w:trPr>
        <w:tc>
          <w:tcPr>
            <w:tcW w:w="9304" w:type="dxa"/>
            <w:gridSpan w:val="5"/>
            <w:tcBorders>
              <w:top w:val="single" w:color="auto" w:sz="6" w:space="0"/>
              <w:left w:val="single" w:color="auto" w:sz="6" w:space="0"/>
              <w:bottom w:val="single" w:color="auto" w:sz="6" w:space="0"/>
              <w:right w:val="single" w:color="auto" w:sz="6" w:space="0"/>
            </w:tcBorders>
            <w:hideMark/>
          </w:tcPr>
          <w:p w:rsidR="00B41202" w:rsidP="009345D8" w:rsidRDefault="00EB61CE" w14:paraId="298403D6" w14:textId="77777777">
            <w:pPr>
              <w:pStyle w:val="TableTextS5"/>
              <w:ind w:left="3266" w:hanging="3266"/>
              <w:rPr>
                <w:rStyle w:val="Artref"/>
              </w:rPr>
            </w:pPr>
            <w:r w:rsidRPr="00C3657A">
              <w:rPr>
                <w:rStyle w:val="Tablefreq"/>
              </w:rPr>
              <w:t>20.1-20.2</w:t>
            </w:r>
            <w:r w:rsidRPr="00C3657A">
              <w:rPr>
                <w:color w:val="000000"/>
              </w:rPr>
              <w:tab/>
            </w:r>
            <w:r w:rsidRPr="00C3657A">
              <w:rPr>
                <w:color w:val="000000"/>
              </w:rPr>
              <w:t xml:space="preserve">FIXED-SATELLITE (space-to-Earth) </w:t>
            </w:r>
            <w:proofErr w:type="gramStart"/>
            <w:r w:rsidRPr="00C3657A">
              <w:rPr>
                <w:rStyle w:val="Artref"/>
              </w:rPr>
              <w:t>5.484A  5.484B</w:t>
            </w:r>
            <w:proofErr w:type="gramEnd"/>
            <w:r w:rsidRPr="00C3657A">
              <w:rPr>
                <w:rStyle w:val="Artref"/>
              </w:rPr>
              <w:t xml:space="preserve">  5.516B  5.527A</w:t>
            </w:r>
            <w:r w:rsidRPr="00C3657A">
              <w:rPr>
                <w:color w:val="000000"/>
              </w:rPr>
              <w:t xml:space="preserve">  </w:t>
            </w:r>
          </w:p>
          <w:p w:rsidRPr="00C3657A" w:rsidR="00EB61CE" w:rsidP="00B41202" w:rsidRDefault="00EB61CE" w14:paraId="535D0538" w14:textId="5F131B52">
            <w:pPr>
              <w:pStyle w:val="TableTextS5"/>
              <w:ind w:left="6243" w:hanging="3266"/>
              <w:rPr>
                <w:rStyle w:val="Artref"/>
                <w:szCs w:val="16"/>
              </w:rPr>
            </w:pPr>
            <w:ins w:author="Gomez, Yoanni" w:date="2023-03-13T10:17:00Z" w:id="39">
              <w:r w:rsidRPr="00B41202">
                <w:rPr>
                  <w:color w:val="000000"/>
                </w:rPr>
                <w:t>INTER</w:t>
              </w:r>
            </w:ins>
            <w:ins w:author="Turnbull, Karen" w:date="2023-03-15T12:11:00Z" w:id="40">
              <w:r w:rsidRPr="00B41202">
                <w:rPr>
                  <w:color w:val="000000"/>
                </w:rPr>
                <w:t>-</w:t>
              </w:r>
            </w:ins>
            <w:proofErr w:type="gramStart"/>
            <w:ins w:author="Gomez, Yoanni" w:date="2023-03-13T10:17:00Z" w:id="41">
              <w:r w:rsidRPr="00B41202">
                <w:rPr>
                  <w:color w:val="000000"/>
                </w:rPr>
                <w:t>SATELLITE  ADD</w:t>
              </w:r>
              <w:proofErr w:type="gramEnd"/>
              <w:r w:rsidRPr="00B41202">
                <w:rPr>
                  <w:color w:val="000000"/>
                </w:rPr>
                <w:t xml:space="preserve"> </w:t>
              </w:r>
              <w:r w:rsidRPr="00B41202">
                <w:rPr>
                  <w:rStyle w:val="Artref"/>
                </w:rPr>
                <w:t>5.A117</w:t>
              </w:r>
            </w:ins>
          </w:p>
          <w:p w:rsidRPr="00C3657A" w:rsidR="00EB61CE" w:rsidP="009345D8" w:rsidRDefault="00EB61CE" w14:paraId="329E0CC9" w14:textId="77777777">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MOBILE-SATELLITE (space-to-Earth)</w:t>
            </w:r>
          </w:p>
          <w:p w:rsidRPr="00C3657A" w:rsidR="00EB61CE" w:rsidP="009345D8" w:rsidRDefault="00EB61CE" w14:paraId="745D53E2" w14:textId="77777777">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proofErr w:type="gramStart"/>
            <w:r w:rsidRPr="00C3657A">
              <w:rPr>
                <w:rStyle w:val="Artref"/>
              </w:rPr>
              <w:t>5.524  5.525</w:t>
            </w:r>
            <w:proofErr w:type="gramEnd"/>
            <w:r w:rsidRPr="00C3657A">
              <w:rPr>
                <w:rStyle w:val="Artref"/>
              </w:rPr>
              <w:t xml:space="preserve">  5.526  5.527  5.528</w:t>
            </w:r>
          </w:p>
        </w:tc>
      </w:tr>
    </w:tbl>
    <w:p w:rsidRPr="0093759C" w:rsidR="00DF40D1" w:rsidP="00DF40D1" w:rsidRDefault="00DF40D1" w14:paraId="16446641" w14:textId="21949560">
      <w:pPr>
        <w:rPr>
          <w:i/>
          <w:iCs/>
        </w:rPr>
      </w:pPr>
      <w:r w:rsidRPr="0093759C">
        <w:rPr>
          <w:i/>
          <w:iCs/>
          <w:highlight w:val="cyan"/>
        </w:rPr>
        <w:t xml:space="preserve">[Editor’s Note: </w:t>
      </w:r>
      <w:r w:rsidR="00D50FE5">
        <w:rPr>
          <w:i/>
          <w:iCs/>
          <w:highlight w:val="cyan"/>
        </w:rPr>
        <w:t>O</w:t>
      </w:r>
      <w:r>
        <w:rPr>
          <w:i/>
          <w:iCs/>
          <w:highlight w:val="cyan"/>
        </w:rPr>
        <w:t>ption 2</w:t>
      </w:r>
      <w:r w:rsidR="00C52EF6">
        <w:rPr>
          <w:i/>
          <w:iCs/>
          <w:highlight w:val="cyan"/>
        </w:rPr>
        <w:t xml:space="preserve"> is</w:t>
      </w:r>
      <w:r w:rsidRPr="0093759C">
        <w:rPr>
          <w:i/>
          <w:iCs/>
          <w:highlight w:val="cyan"/>
        </w:rPr>
        <w:t xml:space="preserve"> proposed by CITEL &amp; CEPT.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rsidRPr="006545EA" w:rsidR="00652306" w:rsidRDefault="009E6819" w14:paraId="554A71E3" w14:textId="37FB503A">
      <w:pPr>
        <w:pStyle w:val="Proposal"/>
      </w:pPr>
      <w:r w:rsidRPr="006545EA">
        <w:t>ADD</w:t>
      </w:r>
      <w:r w:rsidRPr="006545EA">
        <w:tab/>
      </w:r>
    </w:p>
    <w:p w:rsidR="00652306" w:rsidP="00F42851" w:rsidRDefault="009E6819" w14:paraId="23FFFF50" w14:textId="583A6689">
      <w:pPr>
        <w:pStyle w:val="Note"/>
        <w:rPr>
          <w:i/>
          <w:iCs/>
        </w:rPr>
      </w:pPr>
      <w:r w:rsidRPr="008B7CF6">
        <w:rPr>
          <w:rStyle w:val="Artdef"/>
        </w:rPr>
        <w:t>5.523X</w:t>
      </w:r>
      <w:r w:rsidRPr="008B7CF6">
        <w:tab/>
      </w:r>
      <w:r w:rsidRPr="008B7CF6" w:rsidR="00441400">
        <w:t>In order to protect feeder links of non-geostationary networks in the mobile-satellite service in the band 19.3</w:t>
      </w:r>
      <w:r w:rsidRPr="008B7CF6" w:rsidR="00EC6DBE">
        <w:t>-</w:t>
      </w:r>
      <w:r w:rsidRPr="008B7CF6" w:rsidR="00441400">
        <w:t>19.7</w:t>
      </w:r>
      <w:r w:rsidRPr="008B7CF6" w:rsidR="008D18E4">
        <w:t> </w:t>
      </w:r>
      <w:r w:rsidRPr="008B7CF6" w:rsidR="00441400">
        <w:t>GHz, the power flux</w:t>
      </w:r>
      <w:r w:rsidRPr="008B7CF6" w:rsidR="00853A81">
        <w:t>-</w:t>
      </w:r>
      <w:r w:rsidRPr="008B7CF6" w:rsidR="00441400">
        <w:t xml:space="preserve">density values produced at the surface of the </w:t>
      </w:r>
      <w:r w:rsidRPr="008B7CF6" w:rsidR="008F19D9">
        <w:t xml:space="preserve">Earth </w:t>
      </w:r>
      <w:r w:rsidRPr="008B7CF6" w:rsidR="00441400">
        <w:t xml:space="preserve">for all angles of arrival by a space station in the inter-satellite service operating in this band in accordance with Resolution </w:t>
      </w:r>
      <w:r w:rsidRPr="008B7CF6" w:rsidR="00441400">
        <w:rPr>
          <w:b/>
          <w:bCs/>
        </w:rPr>
        <w:t>[</w:t>
      </w:r>
      <w:r w:rsidRPr="008B7CF6" w:rsidR="002B7132">
        <w:rPr>
          <w:rStyle w:val="NoteChar"/>
          <w:b/>
          <w:bCs/>
          <w:noProof/>
        </w:rPr>
        <w:t>A117-SPACE-TO-SPACE</w:t>
      </w:r>
      <w:r w:rsidRPr="008B7CF6" w:rsidR="00441400">
        <w:rPr>
          <w:b/>
          <w:bCs/>
        </w:rPr>
        <w:t>] (WRC-23)</w:t>
      </w:r>
      <w:r w:rsidRPr="008B7CF6" w:rsidR="00441400">
        <w:t xml:space="preserve"> shall not exceed </w:t>
      </w:r>
      <w:r w:rsidR="00E46DDD">
        <w:t>[</w:t>
      </w:r>
      <w:r w:rsidRPr="00015D47" w:rsidR="008D18E4">
        <w:rPr>
          <w:highlight w:val="yellow"/>
        </w:rPr>
        <w:t>−</w:t>
      </w:r>
      <w:r w:rsidRPr="00015D47" w:rsidR="00441400">
        <w:rPr>
          <w:highlight w:val="yellow"/>
        </w:rPr>
        <w:t>140</w:t>
      </w:r>
      <w:r w:rsidR="00E46DDD">
        <w:t>]</w:t>
      </w:r>
      <w:r w:rsidRPr="008B7CF6" w:rsidR="008D18E4">
        <w:t> </w:t>
      </w:r>
      <w:r w:rsidRPr="008B7CF6" w:rsidR="00441400">
        <w:t>dB(W/m</w:t>
      </w:r>
      <w:r w:rsidRPr="008B7CF6" w:rsidR="00441400">
        <w:rPr>
          <w:vertAlign w:val="superscript"/>
        </w:rPr>
        <w:t>2</w:t>
      </w:r>
      <w:r w:rsidRPr="008B7CF6" w:rsidR="00441400">
        <w:t>) in any 1</w:t>
      </w:r>
      <w:r w:rsidRPr="008B7CF6" w:rsidR="002E5B21">
        <w:t> </w:t>
      </w:r>
      <w:r w:rsidRPr="008B7CF6" w:rsidR="00441400">
        <w:t xml:space="preserve">MHz </w:t>
      </w:r>
      <w:r w:rsidRPr="008B7CF6" w:rsidR="002B7132">
        <w:rPr>
          <w:i/>
          <w:iCs/>
          <w:highlight w:val="cyan"/>
        </w:rPr>
        <w:t>[</w:t>
      </w:r>
      <w:r w:rsidRPr="008B7CF6" w:rsidR="00045587">
        <w:rPr>
          <w:i/>
          <w:iCs/>
          <w:highlight w:val="cyan"/>
        </w:rPr>
        <w:t>Alternative 1a:</w:t>
      </w:r>
      <w:r w:rsidRPr="00AE77D5" w:rsidR="00441400">
        <w:rPr>
          <w:highlight w:val="yellow"/>
        </w:rPr>
        <w:t>within 150 km</w:t>
      </w:r>
      <w:r w:rsidRPr="008B7CF6" w:rsidR="004130DE">
        <w:rPr>
          <w:i/>
          <w:iCs/>
          <w:highlight w:val="cyan"/>
        </w:rPr>
        <w:t>/</w:t>
      </w:r>
      <w:r w:rsidRPr="008B7CF6" w:rsidR="00AE77D5">
        <w:rPr>
          <w:rStyle w:val="NoteChar"/>
          <w:i/>
          <w:iCs/>
          <w:noProof/>
          <w:highlight w:val="cyan"/>
        </w:rPr>
        <w:t xml:space="preserve"> </w:t>
      </w:r>
      <w:r w:rsidRPr="008B7CF6" w:rsidR="008B7CF6">
        <w:rPr>
          <w:rStyle w:val="NoteChar"/>
          <w:i/>
          <w:iCs/>
          <w:noProof/>
          <w:highlight w:val="cyan"/>
        </w:rPr>
        <w:t>Alternative 1b:</w:t>
      </w:r>
      <w:r w:rsidR="008B7CF6">
        <w:rPr>
          <w:rStyle w:val="NoteChar"/>
          <w:noProof/>
          <w:highlight w:val="yellow"/>
        </w:rPr>
        <w:t xml:space="preserve"> </w:t>
      </w:r>
      <w:r w:rsidRPr="00AE77D5" w:rsidR="00AE77D5">
        <w:rPr>
          <w:rStyle w:val="NoteChar"/>
          <w:noProof/>
          <w:highlight w:val="yellow"/>
        </w:rPr>
        <w:t>at the receiving antenna</w:t>
      </w:r>
      <w:r w:rsidRPr="008B7CF6" w:rsidR="004130DE">
        <w:rPr>
          <w:i/>
          <w:iCs/>
          <w:highlight w:val="cyan"/>
        </w:rPr>
        <w:t>]</w:t>
      </w:r>
      <w:r w:rsidRPr="008B7CF6" w:rsidR="00441400">
        <w:rPr>
          <w:i/>
          <w:iCs/>
        </w:rPr>
        <w:t xml:space="preserve"> </w:t>
      </w:r>
      <w:r w:rsidRPr="008B7CF6" w:rsidR="00441400">
        <w:t>of any of the above feeder link earth stations recorded in the Master International Frequency Register</w:t>
      </w:r>
      <w:r w:rsidRPr="008B7CF6" w:rsidR="00441400">
        <w:rPr>
          <w:szCs w:val="24"/>
        </w:rPr>
        <w:t>.</w:t>
      </w:r>
      <w:r w:rsidRPr="008B7CF6" w:rsidR="00441400">
        <w:rPr>
          <w:sz w:val="16"/>
          <w:szCs w:val="16"/>
        </w:rPr>
        <w:t>     (WRC</w:t>
      </w:r>
      <w:r w:rsidRPr="008B7CF6" w:rsidR="00441400">
        <w:rPr>
          <w:sz w:val="16"/>
          <w:szCs w:val="16"/>
        </w:rPr>
        <w:noBreakHyphen/>
        <w:t>23)</w:t>
      </w:r>
      <w:r w:rsidRPr="00DF40D1" w:rsidR="00DF40D1">
        <w:rPr>
          <w:i/>
          <w:iCs/>
          <w:highlight w:val="cyan"/>
        </w:rPr>
        <w:t xml:space="preserve"> </w:t>
      </w:r>
    </w:p>
    <w:p w:rsidRPr="00BA5A62" w:rsidR="00EE7477" w:rsidP="00EE7477" w:rsidRDefault="00EE7477" w14:paraId="69A15085" w14:textId="08FBCCA5">
      <w:pPr>
        <w:rPr>
          <w:i/>
          <w:iCs/>
        </w:rPr>
      </w:pPr>
      <w:r w:rsidRPr="00BA5A62">
        <w:rPr>
          <w:i/>
          <w:iCs/>
          <w:highlight w:val="cyan"/>
        </w:rPr>
        <w:t>[Editor’s Note: APT suggested to consider -148 dB(W/m</w:t>
      </w:r>
      <w:r w:rsidRPr="00BA5A62">
        <w:rPr>
          <w:i/>
          <w:iCs/>
          <w:highlight w:val="cyan"/>
          <w:vertAlign w:val="superscript"/>
        </w:rPr>
        <w:t>2</w:t>
      </w:r>
      <w:r w:rsidRPr="00BA5A62">
        <w:rPr>
          <w:i/>
          <w:iCs/>
          <w:highlight w:val="cyan"/>
        </w:rPr>
        <w:t>) in any 1 MHz as alternative value</w:t>
      </w:r>
      <w:r w:rsidRPr="00BA5A62" w:rsidR="00BA5A62">
        <w:rPr>
          <w:i/>
          <w:iCs/>
          <w:highlight w:val="cyan"/>
        </w:rPr>
        <w:t xml:space="preserve"> at the receiving antenna.]</w:t>
      </w:r>
    </w:p>
    <w:p w:rsidRPr="006545EA" w:rsidR="00652306" w:rsidRDefault="009E6819" w14:paraId="231F53ED" w14:textId="4757EA81">
      <w:pPr>
        <w:pStyle w:val="Proposal"/>
      </w:pPr>
      <w:r w:rsidRPr="006545EA">
        <w:t>MOD</w:t>
      </w:r>
      <w:r w:rsidRPr="006545EA">
        <w:tab/>
      </w:r>
    </w:p>
    <w:p w:rsidRPr="006545EA" w:rsidR="00552DF8" w:rsidRDefault="009E6819" w14:paraId="03E36A44" w14:textId="77777777">
      <w:pPr>
        <w:pStyle w:val="Tabletitle"/>
      </w:pPr>
      <w:r w:rsidRPr="006545EA">
        <w:t>24.75-29.9 GHz</w:t>
      </w:r>
    </w:p>
    <w:tbl>
      <w:tblPr>
        <w:tblW w:w="93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7" w:type="dxa"/>
          <w:right w:w="107" w:type="dxa"/>
        </w:tblCellMar>
        <w:tblLook w:val="04A0" w:firstRow="1" w:lastRow="0" w:firstColumn="1" w:lastColumn="0" w:noHBand="0" w:noVBand="1"/>
      </w:tblPr>
      <w:tblGrid>
        <w:gridCol w:w="3084"/>
        <w:gridCol w:w="3084"/>
        <w:gridCol w:w="3136"/>
      </w:tblGrid>
      <w:tr w:rsidRPr="006545EA" w:rsidR="009E6819" w14:paraId="61C1DC3C" w14:textId="77777777">
        <w:trPr>
          <w:cantSplit/>
          <w:jc w:val="center"/>
        </w:trPr>
        <w:tc>
          <w:tcPr>
            <w:tcW w:w="9304" w:type="dxa"/>
            <w:gridSpan w:val="3"/>
            <w:tcBorders>
              <w:top w:val="single" w:color="auto" w:sz="4" w:space="0"/>
              <w:left w:val="single" w:color="auto" w:sz="4" w:space="0"/>
              <w:bottom w:val="single" w:color="auto" w:sz="4" w:space="0"/>
              <w:right w:val="single" w:color="auto" w:sz="4" w:space="0"/>
            </w:tcBorders>
            <w:hideMark/>
          </w:tcPr>
          <w:p w:rsidRPr="006545EA" w:rsidR="00552DF8" w:rsidRDefault="009E6819" w14:paraId="46706AE6" w14:textId="77777777">
            <w:pPr>
              <w:pStyle w:val="Tablehead"/>
            </w:pPr>
            <w:r w:rsidRPr="006545EA">
              <w:t>Allocation to services</w:t>
            </w:r>
          </w:p>
        </w:tc>
      </w:tr>
      <w:tr w:rsidRPr="006545EA" w:rsidR="009E6819" w14:paraId="10E2CCB3" w14:textId="77777777">
        <w:trPr>
          <w:cantSplit/>
          <w:jc w:val="center"/>
        </w:trPr>
        <w:tc>
          <w:tcPr>
            <w:tcW w:w="3084" w:type="dxa"/>
            <w:tcBorders>
              <w:top w:val="single" w:color="auto" w:sz="4" w:space="0"/>
              <w:left w:val="single" w:color="auto" w:sz="4" w:space="0"/>
              <w:bottom w:val="single" w:color="auto" w:sz="4" w:space="0"/>
              <w:right w:val="single" w:color="auto" w:sz="4" w:space="0"/>
            </w:tcBorders>
            <w:hideMark/>
          </w:tcPr>
          <w:p w:rsidRPr="006545EA" w:rsidR="00552DF8" w:rsidRDefault="009E6819" w14:paraId="652ACC1A" w14:textId="77777777">
            <w:pPr>
              <w:pStyle w:val="Tablehead"/>
            </w:pPr>
            <w:r w:rsidRPr="006545EA">
              <w:t>Region 1</w:t>
            </w:r>
          </w:p>
        </w:tc>
        <w:tc>
          <w:tcPr>
            <w:tcW w:w="3084" w:type="dxa"/>
            <w:tcBorders>
              <w:top w:val="single" w:color="auto" w:sz="4" w:space="0"/>
              <w:left w:val="single" w:color="auto" w:sz="4" w:space="0"/>
              <w:bottom w:val="single" w:color="auto" w:sz="4" w:space="0"/>
              <w:right w:val="single" w:color="auto" w:sz="4" w:space="0"/>
            </w:tcBorders>
            <w:hideMark/>
          </w:tcPr>
          <w:p w:rsidRPr="006545EA" w:rsidR="00552DF8" w:rsidRDefault="009E6819" w14:paraId="35E4E746" w14:textId="77777777">
            <w:pPr>
              <w:pStyle w:val="Tablehead"/>
            </w:pPr>
            <w:r w:rsidRPr="006545EA">
              <w:t>Region 2</w:t>
            </w:r>
          </w:p>
        </w:tc>
        <w:tc>
          <w:tcPr>
            <w:tcW w:w="3136" w:type="dxa"/>
            <w:tcBorders>
              <w:top w:val="single" w:color="auto" w:sz="4" w:space="0"/>
              <w:left w:val="single" w:color="auto" w:sz="4" w:space="0"/>
              <w:bottom w:val="single" w:color="auto" w:sz="4" w:space="0"/>
              <w:right w:val="single" w:color="auto" w:sz="4" w:space="0"/>
            </w:tcBorders>
            <w:hideMark/>
          </w:tcPr>
          <w:p w:rsidRPr="006545EA" w:rsidR="00552DF8" w:rsidRDefault="009E6819" w14:paraId="29893C80" w14:textId="77777777">
            <w:pPr>
              <w:pStyle w:val="Tablehead"/>
            </w:pPr>
            <w:r w:rsidRPr="006545EA">
              <w:t>Region 3</w:t>
            </w:r>
          </w:p>
        </w:tc>
      </w:tr>
      <w:tr w:rsidRPr="00CB0D01" w:rsidR="009A7414" w:rsidTr="009345D8" w14:paraId="4020A829" w14:textId="77777777">
        <w:trPr>
          <w:cantSplit/>
          <w:jc w:val="center"/>
        </w:trPr>
        <w:tc>
          <w:tcPr>
            <w:tcW w:w="9304" w:type="dxa"/>
            <w:gridSpan w:val="3"/>
            <w:tcBorders>
              <w:top w:val="single" w:color="auto" w:sz="4" w:space="0"/>
              <w:left w:val="single" w:color="auto" w:sz="4" w:space="0"/>
              <w:bottom w:val="single" w:color="auto" w:sz="4" w:space="0"/>
              <w:right w:val="single" w:color="auto" w:sz="4" w:space="0"/>
            </w:tcBorders>
            <w:hideMark/>
          </w:tcPr>
          <w:p w:rsidRPr="00C3657A" w:rsidR="009A7414" w:rsidP="009345D8" w:rsidRDefault="009A7414" w14:paraId="6881A06B" w14:textId="77777777">
            <w:pPr>
              <w:pStyle w:val="TableTextS5"/>
              <w:rPr>
                <w:color w:val="000000"/>
              </w:rPr>
            </w:pPr>
            <w:r w:rsidRPr="00C3657A">
              <w:rPr>
                <w:rStyle w:val="Tablefreq"/>
              </w:rPr>
              <w:t>27.5-28.5</w:t>
            </w:r>
            <w:r w:rsidRPr="00C3657A">
              <w:rPr>
                <w:color w:val="000000"/>
              </w:rPr>
              <w:tab/>
            </w:r>
            <w:proofErr w:type="gramStart"/>
            <w:r w:rsidRPr="00C3657A">
              <w:rPr>
                <w:color w:val="000000"/>
              </w:rPr>
              <w:t xml:space="preserve">FIXED  </w:t>
            </w:r>
            <w:r w:rsidRPr="00C3657A">
              <w:rPr>
                <w:rStyle w:val="Artref"/>
                <w:color w:val="000000"/>
              </w:rPr>
              <w:t>5.537A</w:t>
            </w:r>
            <w:proofErr w:type="gramEnd"/>
          </w:p>
          <w:p w:rsidR="00CE2921" w:rsidP="009345D8" w:rsidRDefault="009A7414" w14:paraId="447D83C6" w14:textId="77777777">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rsidRPr="008F094C" w:rsidR="009A7414" w:rsidP="00CE2921" w:rsidRDefault="009A7414" w14:paraId="4FF40841" w14:textId="2EBE65A0">
            <w:pPr>
              <w:pStyle w:val="TableTextS5"/>
              <w:spacing w:before="0"/>
              <w:ind w:left="6243" w:hanging="3266"/>
              <w:rPr>
                <w:color w:val="000000"/>
                <w:lang w:val="fr-FR"/>
              </w:rPr>
            </w:pPr>
            <w:ins w:author="Gomez, Yoanni" w:date="2023-03-13T10:17:00Z" w:id="42">
              <w:r w:rsidRPr="008F094C">
                <w:rPr>
                  <w:color w:val="000000"/>
                  <w:lang w:val="fr-FR"/>
                </w:rPr>
                <w:t>INTER</w:t>
              </w:r>
            </w:ins>
            <w:ins w:author="Turnbull, Karen" w:date="2023-03-15T12:11:00Z" w:id="43">
              <w:r w:rsidRPr="008F094C">
                <w:rPr>
                  <w:color w:val="000000"/>
                  <w:lang w:val="fr-FR"/>
                </w:rPr>
                <w:t>-</w:t>
              </w:r>
            </w:ins>
            <w:proofErr w:type="gramStart"/>
            <w:ins w:author="Gomez, Yoanni" w:date="2023-03-13T10:17:00Z" w:id="44">
              <w:r w:rsidRPr="008F094C">
                <w:rPr>
                  <w:color w:val="000000"/>
                  <w:lang w:val="fr-FR"/>
                </w:rPr>
                <w:t xml:space="preserve">SATELLITE  </w:t>
              </w:r>
              <w:r w:rsidRPr="008F094C">
                <w:rPr>
                  <w:rStyle w:val="Artref"/>
                  <w:lang w:val="fr-FR"/>
                </w:rPr>
                <w:t>ADD</w:t>
              </w:r>
              <w:proofErr w:type="gramEnd"/>
              <w:r w:rsidRPr="008F094C">
                <w:rPr>
                  <w:rStyle w:val="Artref"/>
                  <w:lang w:val="fr-FR"/>
                </w:rPr>
                <w:t xml:space="preserve"> 5.A117</w:t>
              </w:r>
            </w:ins>
          </w:p>
          <w:p w:rsidRPr="008F094C" w:rsidR="009A7414" w:rsidP="009345D8" w:rsidRDefault="009A7414" w14:paraId="5FED8838" w14:textId="77777777">
            <w:pPr>
              <w:pStyle w:val="TableTextS5"/>
              <w:spacing w:before="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MOBILE</w:t>
            </w:r>
          </w:p>
          <w:p w:rsidRPr="008F094C" w:rsidR="009A7414" w:rsidP="009345D8" w:rsidRDefault="009A7414" w14:paraId="368FA7AF" w14:textId="77777777">
            <w:pPr>
              <w:pStyle w:val="TableTextS5"/>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proofErr w:type="gramStart"/>
            <w:r w:rsidRPr="008F094C">
              <w:rPr>
                <w:rStyle w:val="Artref"/>
                <w:color w:val="000000"/>
                <w:lang w:val="fr-FR"/>
              </w:rPr>
              <w:t>5.538</w:t>
            </w:r>
            <w:r w:rsidRPr="008F094C">
              <w:rPr>
                <w:color w:val="000000"/>
                <w:lang w:val="fr-FR"/>
              </w:rPr>
              <w:t xml:space="preserve">  </w:t>
            </w:r>
            <w:r w:rsidRPr="008F094C">
              <w:rPr>
                <w:rStyle w:val="Artref"/>
                <w:color w:val="000000"/>
                <w:lang w:val="fr-FR"/>
              </w:rPr>
              <w:t>5</w:t>
            </w:r>
            <w:proofErr w:type="gramEnd"/>
            <w:r w:rsidRPr="008F094C">
              <w:rPr>
                <w:rStyle w:val="Artref"/>
                <w:color w:val="000000"/>
                <w:lang w:val="fr-FR"/>
              </w:rPr>
              <w:t>.540</w:t>
            </w:r>
          </w:p>
        </w:tc>
      </w:tr>
      <w:tr w:rsidRPr="00C3657A" w:rsidR="00A0353B" w:rsidTr="009345D8" w14:paraId="7824CC34" w14:textId="77777777">
        <w:trPr>
          <w:cantSplit/>
          <w:jc w:val="center"/>
        </w:trPr>
        <w:tc>
          <w:tcPr>
            <w:tcW w:w="9304" w:type="dxa"/>
            <w:gridSpan w:val="3"/>
            <w:tcBorders>
              <w:top w:val="single" w:color="auto" w:sz="4" w:space="0"/>
              <w:left w:val="single" w:color="auto" w:sz="4" w:space="0"/>
              <w:bottom w:val="single" w:color="auto" w:sz="4" w:space="0"/>
              <w:right w:val="single" w:color="auto" w:sz="4" w:space="0"/>
            </w:tcBorders>
            <w:hideMark/>
          </w:tcPr>
          <w:p w:rsidRPr="00C3657A" w:rsidR="00A0353B" w:rsidP="009345D8" w:rsidRDefault="00A0353B" w14:paraId="4E952E8A" w14:textId="77777777">
            <w:pPr>
              <w:pStyle w:val="TableTextS5"/>
              <w:rPr>
                <w:color w:val="000000"/>
              </w:rPr>
            </w:pPr>
            <w:r w:rsidRPr="00C3657A">
              <w:rPr>
                <w:rStyle w:val="Tablefreq"/>
              </w:rPr>
              <w:lastRenderedPageBreak/>
              <w:t>28.5-29.1</w:t>
            </w:r>
            <w:r w:rsidRPr="00C3657A">
              <w:rPr>
                <w:color w:val="000000"/>
              </w:rPr>
              <w:tab/>
            </w:r>
            <w:r w:rsidRPr="00C3657A">
              <w:rPr>
                <w:color w:val="000000"/>
              </w:rPr>
              <w:t>FIXED</w:t>
            </w:r>
          </w:p>
          <w:p w:rsidR="00B07225" w:rsidP="009345D8" w:rsidRDefault="00A0353B" w14:paraId="7F3DC151" w14:textId="77777777">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rsidRPr="00C3657A" w:rsidR="00A0353B" w:rsidP="00B07225" w:rsidRDefault="00A0353B" w14:paraId="4C2731D5" w14:textId="0CD045F3">
            <w:pPr>
              <w:pStyle w:val="TableTextS5"/>
              <w:spacing w:before="0"/>
              <w:ind w:left="6243" w:hanging="3266"/>
              <w:rPr>
                <w:color w:val="000000"/>
              </w:rPr>
            </w:pPr>
            <w:ins w:author="Gomez, Yoanni" w:date="2023-03-13T10:17:00Z" w:id="45">
              <w:r w:rsidRPr="00B07225">
                <w:rPr>
                  <w:color w:val="000000"/>
                </w:rPr>
                <w:t>INTER</w:t>
              </w:r>
            </w:ins>
            <w:ins w:author="Turnbull, Karen" w:date="2023-03-15T12:11:00Z" w:id="46">
              <w:r w:rsidRPr="00B07225">
                <w:rPr>
                  <w:color w:val="000000"/>
                </w:rPr>
                <w:t>-</w:t>
              </w:r>
            </w:ins>
            <w:proofErr w:type="gramStart"/>
            <w:ins w:author="Gomez, Yoanni" w:date="2023-03-13T10:17:00Z" w:id="47">
              <w:r w:rsidRPr="00B07225">
                <w:rPr>
                  <w:color w:val="000000"/>
                </w:rPr>
                <w:t>SATELLITE  ADD</w:t>
              </w:r>
              <w:proofErr w:type="gramEnd"/>
              <w:r w:rsidRPr="00B07225">
                <w:rPr>
                  <w:color w:val="000000"/>
                </w:rPr>
                <w:t xml:space="preserve"> </w:t>
              </w:r>
              <w:r w:rsidRPr="00B07225">
                <w:rPr>
                  <w:rStyle w:val="Artref"/>
                </w:rPr>
                <w:t>5.A117</w:t>
              </w:r>
            </w:ins>
            <w:ins w:author="1.17 Chairman" w:date="2022-05-17T18:22:00Z" w:id="48">
              <w:r w:rsidRPr="00C3657A">
                <w:rPr>
                  <w:szCs w:val="16"/>
                </w:rPr>
                <w:t xml:space="preserve"> </w:t>
              </w:r>
            </w:ins>
          </w:p>
          <w:p w:rsidRPr="00C3657A" w:rsidR="00A0353B" w:rsidP="009345D8" w:rsidRDefault="00A0353B" w14:paraId="16AFA015" w14:textId="7777777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MOBILE</w:t>
            </w:r>
          </w:p>
          <w:p w:rsidRPr="00C3657A" w:rsidR="00A0353B" w:rsidP="009345D8" w:rsidRDefault="00A0353B" w14:paraId="6A9D0817" w14:textId="77777777">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color w:val="000000"/>
              </w:rPr>
              <w:t>Earth exploration-satellite (Earth-to-space</w:t>
            </w:r>
            <w:proofErr w:type="gramStart"/>
            <w:r w:rsidRPr="00C3657A">
              <w:rPr>
                <w:color w:val="000000"/>
              </w:rPr>
              <w:t xml:space="preserve">)  </w:t>
            </w:r>
            <w:r w:rsidRPr="00C3657A">
              <w:rPr>
                <w:rStyle w:val="Artref"/>
                <w:color w:val="000000"/>
              </w:rPr>
              <w:t>5.541</w:t>
            </w:r>
            <w:proofErr w:type="gramEnd"/>
          </w:p>
          <w:p w:rsidRPr="00C3657A" w:rsidR="00A0353B" w:rsidP="009345D8" w:rsidRDefault="00A0353B" w14:paraId="254C389E" w14:textId="77777777">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Pr="00C3657A" w:rsidR="00AB47CE" w:rsidTr="009345D8" w14:paraId="7EBFC969" w14:textId="77777777">
        <w:trPr>
          <w:cantSplit/>
          <w:jc w:val="center"/>
        </w:trPr>
        <w:tc>
          <w:tcPr>
            <w:tcW w:w="9304" w:type="dxa"/>
            <w:gridSpan w:val="3"/>
            <w:tcBorders>
              <w:top w:val="single" w:color="auto" w:sz="4" w:space="0"/>
              <w:left w:val="single" w:color="auto" w:sz="4" w:space="0"/>
              <w:bottom w:val="single" w:color="auto" w:sz="4" w:space="0"/>
              <w:right w:val="single" w:color="auto" w:sz="4" w:space="0"/>
            </w:tcBorders>
            <w:hideMark/>
          </w:tcPr>
          <w:p w:rsidRPr="00C3657A" w:rsidR="00AB47CE" w:rsidP="009345D8" w:rsidRDefault="00AB47CE" w14:paraId="66FA5EAB" w14:textId="77777777">
            <w:pPr>
              <w:pStyle w:val="TableTextS5"/>
            </w:pPr>
            <w:r w:rsidRPr="00C3657A">
              <w:rPr>
                <w:b/>
              </w:rPr>
              <w:t>29.1-29.5</w:t>
            </w:r>
            <w:r w:rsidRPr="00C3657A">
              <w:rPr>
                <w:b/>
              </w:rPr>
              <w:tab/>
            </w:r>
            <w:r w:rsidRPr="00C3657A">
              <w:t>FIXED</w:t>
            </w:r>
          </w:p>
          <w:p w:rsidR="00B07225" w:rsidP="009345D8" w:rsidRDefault="00AB47CE" w14:paraId="17A1E6CB" w14:textId="77777777">
            <w:pPr>
              <w:pStyle w:val="TableTextS5"/>
              <w:spacing w:before="0"/>
              <w:ind w:left="3266" w:hanging="3266"/>
            </w:pPr>
            <w:r w:rsidRPr="00C3657A">
              <w:tab/>
            </w:r>
            <w:r w:rsidRPr="00C3657A">
              <w:tab/>
            </w:r>
            <w:r w:rsidRPr="00C3657A">
              <w:tab/>
            </w:r>
            <w:r w:rsidRPr="00C3657A">
              <w:tab/>
            </w:r>
            <w:r w:rsidRPr="00C3657A">
              <w:t>FIXED-SATELLITE (Earth-to-</w:t>
            </w:r>
            <w:proofErr w:type="gramStart"/>
            <w:r w:rsidRPr="00C3657A">
              <w:t>space)  5.516B</w:t>
            </w:r>
            <w:proofErr w:type="gramEnd"/>
            <w:r w:rsidRPr="00C3657A">
              <w:t xml:space="preserve">  5.517A  5.523C  5.523E  5.535A  5.539  5.541A  </w:t>
            </w:r>
          </w:p>
          <w:p w:rsidRPr="00C3657A" w:rsidR="00AB47CE" w:rsidP="00B07225" w:rsidRDefault="00AB47CE" w14:paraId="2E0EB6AA" w14:textId="74DD16A6">
            <w:pPr>
              <w:pStyle w:val="TableTextS5"/>
              <w:spacing w:before="0"/>
              <w:ind w:left="6243" w:hanging="3266"/>
            </w:pPr>
            <w:ins w:author="Gomez, Yoanni" w:date="2023-03-13T10:46:00Z" w:id="49">
              <w:r w:rsidRPr="00B07225">
                <w:rPr>
                  <w:color w:val="000000"/>
                </w:rPr>
                <w:t>INTER</w:t>
              </w:r>
            </w:ins>
            <w:ins w:author="Turnbull, Karen" w:date="2023-03-15T12:15:00Z" w:id="50">
              <w:r w:rsidRPr="00B07225">
                <w:rPr>
                  <w:color w:val="000000"/>
                </w:rPr>
                <w:t>-</w:t>
              </w:r>
            </w:ins>
            <w:proofErr w:type="gramStart"/>
            <w:ins w:author="Gomez, Yoanni" w:date="2023-03-13T10:46:00Z" w:id="51">
              <w:r w:rsidRPr="00B07225">
                <w:rPr>
                  <w:color w:val="000000"/>
                </w:rPr>
                <w:t>SATELLITE  ADD</w:t>
              </w:r>
              <w:proofErr w:type="gramEnd"/>
              <w:r w:rsidRPr="00B07225">
                <w:rPr>
                  <w:color w:val="000000"/>
                </w:rPr>
                <w:t xml:space="preserve"> </w:t>
              </w:r>
              <w:r w:rsidRPr="00B07225">
                <w:rPr>
                  <w:rStyle w:val="Artref"/>
                </w:rPr>
                <w:t>5.A117</w:t>
              </w:r>
            </w:ins>
          </w:p>
          <w:p w:rsidRPr="00C3657A" w:rsidR="00AB47CE" w:rsidP="009345D8" w:rsidRDefault="00AB47CE" w14:paraId="05826ADB" w14:textId="77777777">
            <w:pPr>
              <w:pStyle w:val="TableTextS5"/>
            </w:pPr>
            <w:r w:rsidRPr="00C3657A">
              <w:tab/>
            </w:r>
            <w:r w:rsidRPr="00C3657A">
              <w:tab/>
            </w:r>
            <w:r w:rsidRPr="00C3657A">
              <w:tab/>
            </w:r>
            <w:r w:rsidRPr="00C3657A">
              <w:tab/>
            </w:r>
            <w:r w:rsidRPr="00C3657A">
              <w:t>MOBILE</w:t>
            </w:r>
          </w:p>
          <w:p w:rsidRPr="00C3657A" w:rsidR="00AB47CE" w:rsidP="009345D8" w:rsidRDefault="00AB47CE" w14:paraId="774A17E4" w14:textId="77777777">
            <w:pPr>
              <w:pStyle w:val="TableTextS5"/>
            </w:pPr>
            <w:r w:rsidRPr="00C3657A">
              <w:tab/>
            </w:r>
            <w:r w:rsidRPr="00C3657A">
              <w:tab/>
            </w:r>
            <w:r w:rsidRPr="00C3657A">
              <w:tab/>
            </w:r>
            <w:r w:rsidRPr="00C3657A">
              <w:tab/>
            </w:r>
            <w:r w:rsidRPr="00C3657A">
              <w:t>Earth exploration-satellite (Earth-to-space</w:t>
            </w:r>
            <w:proofErr w:type="gramStart"/>
            <w:r w:rsidRPr="00C3657A">
              <w:t>)  5.541</w:t>
            </w:r>
            <w:proofErr w:type="gramEnd"/>
          </w:p>
          <w:p w:rsidRPr="00C3657A" w:rsidR="00AB47CE" w:rsidP="009345D8" w:rsidRDefault="00AB47CE" w14:paraId="708378D7" w14:textId="77777777">
            <w:pPr>
              <w:pStyle w:val="TableTextS5"/>
              <w:rPr>
                <w:color w:val="000000"/>
              </w:rPr>
            </w:pPr>
            <w:r w:rsidRPr="00C3657A">
              <w:tab/>
            </w:r>
            <w:r w:rsidRPr="00C3657A">
              <w:tab/>
            </w:r>
            <w:r w:rsidRPr="00C3657A">
              <w:tab/>
            </w:r>
            <w:r w:rsidRPr="00C3657A">
              <w:tab/>
            </w:r>
            <w:r w:rsidRPr="00C3657A">
              <w:t>5.540</w:t>
            </w:r>
          </w:p>
        </w:tc>
      </w:tr>
      <w:tr w:rsidRPr="00C3657A" w:rsidR="00070E09" w:rsidTr="009345D8" w14:paraId="02DB7C3A" w14:textId="77777777">
        <w:trPr>
          <w:cantSplit/>
          <w:jc w:val="center"/>
        </w:trPr>
        <w:tc>
          <w:tcPr>
            <w:tcW w:w="3084" w:type="dxa"/>
            <w:tcBorders>
              <w:top w:val="single" w:color="auto" w:sz="4" w:space="0"/>
              <w:left w:val="single" w:color="auto" w:sz="4" w:space="0"/>
              <w:bottom w:val="nil"/>
              <w:right w:val="single" w:color="auto" w:sz="4" w:space="0"/>
            </w:tcBorders>
            <w:hideMark/>
          </w:tcPr>
          <w:p w:rsidRPr="00C3657A" w:rsidR="00070E09" w:rsidP="009345D8" w:rsidRDefault="00070E09" w14:paraId="0CCA9E5C" w14:textId="77777777">
            <w:pPr>
              <w:pStyle w:val="TableTextS5"/>
              <w:rPr>
                <w:rStyle w:val="Tablefreq"/>
              </w:rPr>
            </w:pPr>
            <w:r w:rsidRPr="00C3657A">
              <w:rPr>
                <w:rStyle w:val="Tablefreq"/>
              </w:rPr>
              <w:t>29.5-29.9</w:t>
            </w:r>
          </w:p>
          <w:p w:rsidR="004B73E1" w:rsidP="009345D8" w:rsidRDefault="00070E09" w14:paraId="47FD238C" w14:textId="77777777">
            <w:pPr>
              <w:pStyle w:val="TableTextS5"/>
              <w:rPr>
                <w:rStyle w:val="Artref"/>
              </w:rPr>
            </w:pPr>
            <w:r w:rsidRPr="00C3657A">
              <w:rPr>
                <w:color w:val="000000"/>
              </w:rPr>
              <w:t>FIXED-SATELLITE</w:t>
            </w:r>
            <w:r w:rsidRPr="00C3657A">
              <w:rPr>
                <w:color w:val="000000"/>
              </w:rPr>
              <w:br/>
            </w:r>
            <w:r w:rsidRPr="00C3657A">
              <w:rPr>
                <w:color w:val="000000"/>
              </w:rPr>
              <w:t>(Earth-to-</w:t>
            </w:r>
            <w:proofErr w:type="gramStart"/>
            <w:r w:rsidRPr="00C3657A">
              <w:rPr>
                <w:color w:val="000000"/>
              </w:rPr>
              <w:t xml:space="preserve">space)  </w:t>
            </w:r>
            <w:r w:rsidRPr="00C3657A">
              <w:rPr>
                <w:rStyle w:val="Artref"/>
              </w:rPr>
              <w:t>5.484A</w:t>
            </w:r>
            <w:proofErr w:type="gramEnd"/>
            <w:r w:rsidRPr="00C3657A">
              <w:rPr>
                <w:color w:val="000000"/>
              </w:rPr>
              <w:t xml:space="preserve">  </w:t>
            </w:r>
            <w:r w:rsidRPr="00C3657A">
              <w:rPr>
                <w:rStyle w:val="Artref"/>
              </w:rPr>
              <w:t>5.484B  5.516B  5.527A  5.539</w:t>
            </w:r>
            <w:r w:rsidRPr="00C3657A">
              <w:rPr>
                <w:color w:val="000000"/>
              </w:rPr>
              <w:t xml:space="preserve"> </w:t>
            </w:r>
          </w:p>
          <w:p w:rsidRPr="00C3657A" w:rsidR="00070E09" w:rsidP="009345D8" w:rsidRDefault="00070E09" w14:paraId="5429EAD7" w14:textId="799A3502">
            <w:pPr>
              <w:pStyle w:val="TableTextS5"/>
              <w:rPr>
                <w:color w:val="000000"/>
              </w:rPr>
            </w:pPr>
            <w:ins w:author="Karina, Cessy" w:date="2023-04-01T17:54:00Z" w:id="52">
              <w:r w:rsidRPr="004B73E1">
                <w:rPr>
                  <w:rStyle w:val="Artref"/>
                </w:rPr>
                <w:t>INTER-SATELLITE ADD</w:t>
              </w:r>
            </w:ins>
            <w:ins w:author="TPU E kt" w:date="2023-10-13T16:02:00Z" w:id="53">
              <w:r w:rsidRPr="004B73E1">
                <w:rPr>
                  <w:rStyle w:val="Artref"/>
                </w:rPr>
                <w:t> </w:t>
              </w:r>
            </w:ins>
            <w:ins w:author="Karina, Cessy" w:date="2023-04-01T17:54:00Z" w:id="54">
              <w:r w:rsidRPr="004B73E1">
                <w:rPr>
                  <w:rStyle w:val="Artref"/>
                </w:rPr>
                <w:t>5.A117</w:t>
              </w:r>
            </w:ins>
          </w:p>
          <w:p w:rsidRPr="00C3657A" w:rsidR="00070E09" w:rsidP="009345D8" w:rsidRDefault="00070E09" w14:paraId="67231584" w14:textId="77777777">
            <w:pPr>
              <w:pStyle w:val="TableTextS5"/>
              <w:rPr>
                <w:color w:val="000000"/>
              </w:rPr>
            </w:pPr>
            <w:r w:rsidRPr="00C3657A">
              <w:rPr>
                <w:color w:val="000000"/>
              </w:rPr>
              <w:t>Earth exploration-satellite</w:t>
            </w:r>
            <w:r w:rsidRPr="00C3657A">
              <w:rPr>
                <w:color w:val="000000"/>
              </w:rPr>
              <w:br/>
            </w:r>
            <w:r w:rsidRPr="00C3657A">
              <w:rPr>
                <w:color w:val="000000"/>
              </w:rPr>
              <w:t>(Earth-to-space</w:t>
            </w:r>
            <w:proofErr w:type="gramStart"/>
            <w:r w:rsidRPr="00C3657A">
              <w:rPr>
                <w:color w:val="000000"/>
              </w:rPr>
              <w:t xml:space="preserve">)  </w:t>
            </w:r>
            <w:r w:rsidRPr="00C3657A">
              <w:rPr>
                <w:rStyle w:val="Artref"/>
              </w:rPr>
              <w:t>5.541</w:t>
            </w:r>
            <w:proofErr w:type="gramEnd"/>
          </w:p>
          <w:p w:rsidRPr="00C3657A" w:rsidR="00070E09" w:rsidP="009345D8" w:rsidRDefault="00070E09" w14:paraId="47FD59DF" w14:textId="77777777">
            <w:pPr>
              <w:pStyle w:val="TableTextS5"/>
              <w:rPr>
                <w:color w:val="000000"/>
              </w:rPr>
            </w:pPr>
            <w:r w:rsidRPr="00C3657A">
              <w:rPr>
                <w:color w:val="000000"/>
              </w:rPr>
              <w:t>Mobile-satellite (Earth-to-space)</w:t>
            </w:r>
          </w:p>
        </w:tc>
        <w:tc>
          <w:tcPr>
            <w:tcW w:w="3084" w:type="dxa"/>
            <w:tcBorders>
              <w:top w:val="single" w:color="auto" w:sz="4" w:space="0"/>
              <w:left w:val="single" w:color="auto" w:sz="4" w:space="0"/>
              <w:bottom w:val="nil"/>
              <w:right w:val="single" w:color="auto" w:sz="4" w:space="0"/>
            </w:tcBorders>
            <w:hideMark/>
          </w:tcPr>
          <w:p w:rsidRPr="00C3657A" w:rsidR="00070E09" w:rsidP="009345D8" w:rsidRDefault="00070E09" w14:paraId="5D6D8F96" w14:textId="77777777">
            <w:pPr>
              <w:pStyle w:val="TableTextS5"/>
              <w:rPr>
                <w:rStyle w:val="Tablefreq"/>
              </w:rPr>
            </w:pPr>
            <w:r w:rsidRPr="00C3657A">
              <w:rPr>
                <w:rStyle w:val="Tablefreq"/>
              </w:rPr>
              <w:t>29.5-29.9</w:t>
            </w:r>
          </w:p>
          <w:p w:rsidR="0093313E" w:rsidP="009345D8" w:rsidRDefault="00070E09" w14:paraId="65C5698B" w14:textId="77777777">
            <w:pPr>
              <w:pStyle w:val="TableTextS5"/>
              <w:rPr>
                <w:rStyle w:val="Artref"/>
              </w:rPr>
            </w:pPr>
            <w:r w:rsidRPr="00C3657A">
              <w:rPr>
                <w:color w:val="000000"/>
              </w:rPr>
              <w:t>FIXED-SATELLITE</w:t>
            </w:r>
            <w:r w:rsidRPr="00C3657A">
              <w:rPr>
                <w:color w:val="000000"/>
              </w:rPr>
              <w:br/>
            </w:r>
            <w:r w:rsidRPr="00C3657A">
              <w:rPr>
                <w:color w:val="000000"/>
              </w:rP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p>
          <w:p w:rsidRPr="00C3657A" w:rsidR="00070E09" w:rsidP="009345D8" w:rsidRDefault="00070E09" w14:paraId="4F2A4396" w14:textId="4B2C0EC3">
            <w:pPr>
              <w:pStyle w:val="TableTextS5"/>
              <w:rPr>
                <w:color w:val="000000"/>
              </w:rPr>
            </w:pPr>
            <w:ins w:author="Karina, Cessy" w:date="2023-04-01T17:54:00Z" w:id="55">
              <w:r w:rsidRPr="00FD0A15">
                <w:rPr>
                  <w:rStyle w:val="Artref"/>
                </w:rPr>
                <w:t>INTER-SATELLITE ADD</w:t>
              </w:r>
            </w:ins>
            <w:ins w:author="TPU E kt" w:date="2023-10-13T16:02:00Z" w:id="56">
              <w:r w:rsidRPr="00FD0A15">
                <w:rPr>
                  <w:rStyle w:val="Artref"/>
                </w:rPr>
                <w:t> </w:t>
              </w:r>
            </w:ins>
            <w:ins w:author="Karina, Cessy" w:date="2023-04-01T17:54:00Z" w:id="57">
              <w:r w:rsidRPr="00FD0A15">
                <w:rPr>
                  <w:rStyle w:val="Artref"/>
                </w:rPr>
                <w:t>5.A117</w:t>
              </w:r>
            </w:ins>
          </w:p>
          <w:p w:rsidRPr="00C3657A" w:rsidR="00070E09" w:rsidP="009345D8" w:rsidRDefault="00070E09" w14:paraId="236FA005" w14:textId="77777777">
            <w:pPr>
              <w:pStyle w:val="TableTextS5"/>
              <w:rPr>
                <w:color w:val="000000"/>
              </w:rPr>
            </w:pPr>
            <w:r w:rsidRPr="00C3657A">
              <w:rPr>
                <w:color w:val="000000"/>
              </w:rPr>
              <w:t>MOBILE-SATELLITE</w:t>
            </w:r>
            <w:r w:rsidRPr="00C3657A">
              <w:rPr>
                <w:color w:val="000000"/>
              </w:rPr>
              <w:br/>
            </w:r>
            <w:r w:rsidRPr="00C3657A">
              <w:rPr>
                <w:color w:val="000000"/>
              </w:rPr>
              <w:t>(Earth-to-space)</w:t>
            </w:r>
          </w:p>
          <w:p w:rsidRPr="00C3657A" w:rsidR="00070E09" w:rsidP="009345D8" w:rsidRDefault="00070E09" w14:paraId="0C5AA115" w14:textId="77777777">
            <w:pPr>
              <w:pStyle w:val="TableTextS5"/>
              <w:rPr>
                <w:color w:val="000000"/>
              </w:rPr>
            </w:pPr>
            <w:r w:rsidRPr="00C3657A">
              <w:rPr>
                <w:color w:val="000000"/>
              </w:rPr>
              <w:t>Earth exploration-satellite</w:t>
            </w:r>
            <w:r w:rsidRPr="00C3657A">
              <w:rPr>
                <w:color w:val="000000"/>
              </w:rPr>
              <w:br/>
            </w:r>
            <w:r w:rsidRPr="00C3657A">
              <w:rPr>
                <w:color w:val="000000"/>
              </w:rPr>
              <w:t>(Earth-to-</w:t>
            </w:r>
            <w:proofErr w:type="gramStart"/>
            <w:r w:rsidRPr="00C3657A">
              <w:rPr>
                <w:color w:val="000000"/>
              </w:rPr>
              <w:t xml:space="preserve">space)  </w:t>
            </w:r>
            <w:r w:rsidRPr="00C3657A">
              <w:rPr>
                <w:rStyle w:val="Artref"/>
              </w:rPr>
              <w:t>5</w:t>
            </w:r>
            <w:proofErr w:type="gramEnd"/>
            <w:r w:rsidRPr="00C3657A">
              <w:rPr>
                <w:rStyle w:val="Artref"/>
              </w:rPr>
              <w:t>.541</w:t>
            </w:r>
          </w:p>
        </w:tc>
        <w:tc>
          <w:tcPr>
            <w:tcW w:w="3136" w:type="dxa"/>
            <w:tcBorders>
              <w:top w:val="single" w:color="auto" w:sz="4" w:space="0"/>
              <w:left w:val="single" w:color="auto" w:sz="4" w:space="0"/>
              <w:bottom w:val="nil"/>
              <w:right w:val="single" w:color="auto" w:sz="4" w:space="0"/>
            </w:tcBorders>
            <w:hideMark/>
          </w:tcPr>
          <w:p w:rsidRPr="00C3657A" w:rsidR="00070E09" w:rsidP="009345D8" w:rsidRDefault="00070E09" w14:paraId="0BE25E20" w14:textId="77777777">
            <w:pPr>
              <w:pStyle w:val="TableTextS5"/>
              <w:rPr>
                <w:rStyle w:val="Tablefreq"/>
              </w:rPr>
            </w:pPr>
            <w:r w:rsidRPr="00C3657A">
              <w:rPr>
                <w:rStyle w:val="Tablefreq"/>
              </w:rPr>
              <w:t>29.5-29.9</w:t>
            </w:r>
          </w:p>
          <w:p w:rsidR="00FD0A15" w:rsidP="009345D8" w:rsidRDefault="00070E09" w14:paraId="5E7B073B" w14:textId="77777777">
            <w:pPr>
              <w:pStyle w:val="TableTextS5"/>
              <w:rPr>
                <w:color w:val="000000"/>
              </w:rPr>
            </w:pPr>
            <w:r w:rsidRPr="00C3657A">
              <w:rPr>
                <w:color w:val="000000"/>
              </w:rPr>
              <w:t>FIXED-SATELLITE</w:t>
            </w:r>
            <w:r w:rsidRPr="00C3657A">
              <w:rPr>
                <w:color w:val="000000"/>
              </w:rPr>
              <w:br/>
            </w:r>
            <w:r w:rsidRPr="00C3657A">
              <w:rPr>
                <w:color w:val="000000"/>
              </w:rP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p>
          <w:p w:rsidRPr="00C3657A" w:rsidR="00070E09" w:rsidP="009345D8" w:rsidRDefault="00070E09" w14:paraId="0641ADA5" w14:textId="33BB3782">
            <w:pPr>
              <w:pStyle w:val="TableTextS5"/>
              <w:rPr>
                <w:color w:val="000000"/>
              </w:rPr>
            </w:pPr>
            <w:ins w:author="Karina, Cessy" w:date="2023-04-01T17:54:00Z" w:id="58">
              <w:r w:rsidRPr="00FD0A15">
                <w:rPr>
                  <w:rStyle w:val="Artref"/>
                </w:rPr>
                <w:t>INTER-SATELLITE ADD</w:t>
              </w:r>
            </w:ins>
            <w:ins w:author="TPU E kt" w:date="2023-10-13T16:02:00Z" w:id="59">
              <w:r w:rsidRPr="00FD0A15">
                <w:rPr>
                  <w:rStyle w:val="Artref"/>
                </w:rPr>
                <w:t> </w:t>
              </w:r>
            </w:ins>
            <w:ins w:author="Karina, Cessy" w:date="2023-04-01T17:54:00Z" w:id="60">
              <w:r w:rsidRPr="00FD0A15">
                <w:rPr>
                  <w:rStyle w:val="Artref"/>
                </w:rPr>
                <w:t>5.A117</w:t>
              </w:r>
            </w:ins>
          </w:p>
          <w:p w:rsidRPr="00C3657A" w:rsidR="00070E09" w:rsidP="009345D8" w:rsidRDefault="00070E09" w14:paraId="20AF5960" w14:textId="77777777">
            <w:pPr>
              <w:pStyle w:val="TableTextS5"/>
              <w:rPr>
                <w:color w:val="000000"/>
              </w:rPr>
            </w:pPr>
            <w:r w:rsidRPr="00C3657A">
              <w:rPr>
                <w:color w:val="000000"/>
              </w:rPr>
              <w:t>Earth exploration-satellite</w:t>
            </w:r>
            <w:r w:rsidRPr="00C3657A">
              <w:rPr>
                <w:color w:val="000000"/>
              </w:rPr>
              <w:br/>
            </w:r>
            <w:r w:rsidRPr="00C3657A">
              <w:rPr>
                <w:color w:val="000000"/>
              </w:rPr>
              <w:t>(Earth-to-space</w:t>
            </w:r>
            <w:proofErr w:type="gramStart"/>
            <w:r w:rsidRPr="00C3657A">
              <w:rPr>
                <w:color w:val="000000"/>
              </w:rPr>
              <w:t xml:space="preserve">)  </w:t>
            </w:r>
            <w:r w:rsidRPr="00C3657A">
              <w:rPr>
                <w:rStyle w:val="Artref"/>
              </w:rPr>
              <w:t>5.541</w:t>
            </w:r>
            <w:proofErr w:type="gramEnd"/>
          </w:p>
          <w:p w:rsidRPr="00C3657A" w:rsidR="00070E09" w:rsidP="009345D8" w:rsidRDefault="00070E09" w14:paraId="020487D4" w14:textId="77777777">
            <w:pPr>
              <w:pStyle w:val="TableTextS5"/>
              <w:rPr>
                <w:color w:val="000000"/>
              </w:rPr>
            </w:pPr>
            <w:r w:rsidRPr="00C3657A">
              <w:rPr>
                <w:color w:val="000000"/>
              </w:rPr>
              <w:t xml:space="preserve">Mobile-satellite (Earth-to-space) </w:t>
            </w:r>
          </w:p>
        </w:tc>
      </w:tr>
      <w:tr w:rsidRPr="00C3657A" w:rsidR="00070E09" w:rsidTr="009345D8" w14:paraId="7ACCCB9C" w14:textId="77777777">
        <w:trPr>
          <w:cantSplit/>
          <w:jc w:val="center"/>
        </w:trPr>
        <w:tc>
          <w:tcPr>
            <w:tcW w:w="3084" w:type="dxa"/>
            <w:tcBorders>
              <w:top w:val="nil"/>
              <w:left w:val="single" w:color="auto" w:sz="4" w:space="0"/>
              <w:bottom w:val="single" w:color="auto" w:sz="4" w:space="0"/>
              <w:right w:val="single" w:color="auto" w:sz="4" w:space="0"/>
            </w:tcBorders>
            <w:hideMark/>
          </w:tcPr>
          <w:p w:rsidRPr="00C3657A" w:rsidR="00070E09" w:rsidP="009345D8" w:rsidRDefault="00070E09" w14:paraId="393976FE" w14:textId="77777777">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c>
          <w:tcPr>
            <w:tcW w:w="3084" w:type="dxa"/>
            <w:tcBorders>
              <w:top w:val="nil"/>
              <w:left w:val="single" w:color="auto" w:sz="4" w:space="0"/>
              <w:bottom w:val="single" w:color="auto" w:sz="4" w:space="0"/>
              <w:right w:val="single" w:color="auto" w:sz="4" w:space="0"/>
            </w:tcBorders>
            <w:hideMark/>
          </w:tcPr>
          <w:p w:rsidRPr="00C3657A" w:rsidR="00070E09" w:rsidP="009345D8" w:rsidRDefault="00070E09" w14:paraId="6C96C868" w14:textId="77777777">
            <w:pPr>
              <w:pStyle w:val="TableTextS5"/>
              <w:spacing w:before="30" w:after="30"/>
              <w:rPr>
                <w:rStyle w:val="Artref"/>
                <w:color w:val="000000"/>
              </w:rPr>
            </w:pPr>
            <w:proofErr w:type="gramStart"/>
            <w:r w:rsidRPr="00C3657A">
              <w:rPr>
                <w:rStyle w:val="Artref"/>
                <w:color w:val="000000"/>
              </w:rPr>
              <w:t>5.525</w:t>
            </w:r>
            <w:r w:rsidRPr="00C3657A">
              <w:rPr>
                <w:rStyle w:val="Artref"/>
              </w:rPr>
              <w:t xml:space="preserve">  </w:t>
            </w:r>
            <w:r w:rsidRPr="00C3657A">
              <w:rPr>
                <w:rStyle w:val="Artref"/>
                <w:color w:val="000000"/>
              </w:rPr>
              <w:t>5.526</w:t>
            </w:r>
            <w:proofErr w:type="gramEnd"/>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color="auto" w:sz="4" w:space="0"/>
              <w:bottom w:val="single" w:color="auto" w:sz="4" w:space="0"/>
              <w:right w:val="single" w:color="auto" w:sz="4" w:space="0"/>
            </w:tcBorders>
            <w:hideMark/>
          </w:tcPr>
          <w:p w:rsidRPr="00C3657A" w:rsidR="00070E09" w:rsidP="009345D8" w:rsidRDefault="00070E09" w14:paraId="6F9323AE" w14:textId="77777777">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r>
    </w:tbl>
    <w:p w:rsidRPr="006545EA" w:rsidR="00324CC7" w:rsidP="00324CC7" w:rsidRDefault="00324CC7" w14:paraId="2C1AA04C" w14:textId="2F3226AB">
      <w:pPr>
        <w:pStyle w:val="Proposal"/>
      </w:pPr>
      <w:bookmarkStart w:name="_Toc42842422" w:id="61"/>
      <w:r w:rsidRPr="006545EA">
        <w:t>MOD</w:t>
      </w:r>
      <w:r w:rsidRPr="006545EA">
        <w:tab/>
      </w:r>
    </w:p>
    <w:p w:rsidRPr="006545EA" w:rsidR="00324CC7" w:rsidP="00324CC7" w:rsidRDefault="00324CC7" w14:paraId="148441CE" w14:textId="77777777">
      <w:pPr>
        <w:pStyle w:val="Tabletitle"/>
      </w:pPr>
      <w:r w:rsidRPr="006545EA">
        <w:t>29.9-34.2 GHz</w:t>
      </w:r>
    </w:p>
    <w:tbl>
      <w:tblPr>
        <w:tblW w:w="92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7" w:type="dxa"/>
          <w:right w:w="107" w:type="dxa"/>
        </w:tblCellMar>
        <w:tblLook w:val="04A0" w:firstRow="1" w:lastRow="0" w:firstColumn="1" w:lastColumn="0" w:noHBand="0" w:noVBand="1"/>
      </w:tblPr>
      <w:tblGrid>
        <w:gridCol w:w="3099"/>
        <w:gridCol w:w="3100"/>
        <w:gridCol w:w="3100"/>
      </w:tblGrid>
      <w:tr w:rsidRPr="006545EA" w:rsidR="00324CC7" w14:paraId="2F0E3183" w14:textId="77777777">
        <w:trPr>
          <w:cantSplit/>
          <w:jc w:val="center"/>
        </w:trPr>
        <w:tc>
          <w:tcPr>
            <w:tcW w:w="9299" w:type="dxa"/>
            <w:gridSpan w:val="3"/>
            <w:tcBorders>
              <w:top w:val="single" w:color="auto" w:sz="4" w:space="0"/>
              <w:left w:val="single" w:color="auto" w:sz="4" w:space="0"/>
              <w:bottom w:val="single" w:color="auto" w:sz="4" w:space="0"/>
              <w:right w:val="single" w:color="auto" w:sz="4" w:space="0"/>
            </w:tcBorders>
          </w:tcPr>
          <w:p w:rsidRPr="006545EA" w:rsidR="00324CC7" w:rsidRDefault="00324CC7" w14:paraId="30DD262C" w14:textId="77777777">
            <w:pPr>
              <w:pStyle w:val="Tablehead"/>
            </w:pPr>
            <w:r w:rsidRPr="006545EA">
              <w:t>Allocation to services</w:t>
            </w:r>
          </w:p>
        </w:tc>
      </w:tr>
      <w:tr w:rsidRPr="006545EA" w:rsidR="00324CC7" w14:paraId="00839F7C" w14:textId="77777777">
        <w:trPr>
          <w:cantSplit/>
          <w:jc w:val="center"/>
        </w:trPr>
        <w:tc>
          <w:tcPr>
            <w:tcW w:w="3099" w:type="dxa"/>
            <w:tcBorders>
              <w:top w:val="single" w:color="auto" w:sz="4" w:space="0"/>
              <w:left w:val="single" w:color="auto" w:sz="4" w:space="0"/>
              <w:bottom w:val="single" w:color="auto" w:sz="4" w:space="0"/>
              <w:right w:val="single" w:color="auto" w:sz="4" w:space="0"/>
            </w:tcBorders>
          </w:tcPr>
          <w:p w:rsidRPr="006545EA" w:rsidR="00324CC7" w:rsidRDefault="00324CC7" w14:paraId="4E8E4C06" w14:textId="77777777">
            <w:pPr>
              <w:pStyle w:val="Tablehead"/>
            </w:pPr>
            <w:r w:rsidRPr="006545EA">
              <w:t>Region 1</w:t>
            </w:r>
          </w:p>
        </w:tc>
        <w:tc>
          <w:tcPr>
            <w:tcW w:w="3100" w:type="dxa"/>
            <w:tcBorders>
              <w:top w:val="single" w:color="auto" w:sz="4" w:space="0"/>
              <w:left w:val="single" w:color="auto" w:sz="4" w:space="0"/>
              <w:bottom w:val="single" w:color="auto" w:sz="4" w:space="0"/>
              <w:right w:val="single" w:color="auto" w:sz="4" w:space="0"/>
            </w:tcBorders>
          </w:tcPr>
          <w:p w:rsidRPr="006545EA" w:rsidR="00324CC7" w:rsidRDefault="00324CC7" w14:paraId="44076F6D" w14:textId="77777777">
            <w:pPr>
              <w:pStyle w:val="Tablehead"/>
            </w:pPr>
            <w:r w:rsidRPr="006545EA">
              <w:t>Region 2</w:t>
            </w:r>
          </w:p>
        </w:tc>
        <w:tc>
          <w:tcPr>
            <w:tcW w:w="3100" w:type="dxa"/>
            <w:tcBorders>
              <w:top w:val="single" w:color="auto" w:sz="4" w:space="0"/>
              <w:left w:val="single" w:color="auto" w:sz="4" w:space="0"/>
              <w:bottom w:val="single" w:color="auto" w:sz="4" w:space="0"/>
              <w:right w:val="single" w:color="auto" w:sz="4" w:space="0"/>
            </w:tcBorders>
          </w:tcPr>
          <w:p w:rsidRPr="006545EA" w:rsidR="00324CC7" w:rsidRDefault="00324CC7" w14:paraId="6C4A7BFE" w14:textId="77777777">
            <w:pPr>
              <w:pStyle w:val="Tablehead"/>
            </w:pPr>
            <w:r w:rsidRPr="006545EA">
              <w:t>Region 3</w:t>
            </w:r>
          </w:p>
        </w:tc>
      </w:tr>
      <w:tr w:rsidRPr="00C3657A" w:rsidR="00732B34" w:rsidTr="009345D8" w14:paraId="62FCAA46" w14:textId="77777777">
        <w:trPr>
          <w:cantSplit/>
          <w:jc w:val="center"/>
        </w:trPr>
        <w:tc>
          <w:tcPr>
            <w:tcW w:w="9299" w:type="dxa"/>
            <w:gridSpan w:val="3"/>
            <w:tcBorders>
              <w:top w:val="single" w:color="auto" w:sz="4" w:space="0"/>
              <w:left w:val="single" w:color="auto" w:sz="4" w:space="0"/>
              <w:bottom w:val="single" w:color="auto" w:sz="4" w:space="0"/>
              <w:right w:val="single" w:color="auto" w:sz="4" w:space="0"/>
            </w:tcBorders>
          </w:tcPr>
          <w:p w:rsidR="00607D4D" w:rsidP="009345D8" w:rsidRDefault="00732B34" w14:paraId="010E0A17" w14:textId="77777777">
            <w:pPr>
              <w:pStyle w:val="TableTextS5"/>
              <w:ind w:left="3266" w:hanging="3266"/>
            </w:pPr>
            <w:r w:rsidRPr="00C3657A">
              <w:rPr>
                <w:rStyle w:val="Tablefreq"/>
              </w:rPr>
              <w:t>29.9-30</w:t>
            </w:r>
            <w:r w:rsidRPr="00C3657A">
              <w:tab/>
            </w:r>
            <w:r w:rsidRPr="00C3657A">
              <w:rPr>
                <w:b/>
              </w:rPr>
              <w:tab/>
            </w:r>
            <w:r w:rsidRPr="00C3657A">
              <w:t xml:space="preserve">FIXED-SATELLITE (Earth-to-space) </w:t>
            </w:r>
            <w:proofErr w:type="gramStart"/>
            <w:r w:rsidRPr="00C3657A">
              <w:rPr>
                <w:rStyle w:val="Artref"/>
              </w:rPr>
              <w:t>5.484A  5.484B</w:t>
            </w:r>
            <w:proofErr w:type="gramEnd"/>
            <w:r w:rsidRPr="00C3657A">
              <w:rPr>
                <w:rStyle w:val="Artref"/>
              </w:rPr>
              <w:t xml:space="preserve">  5.516B  5.527A  5.539</w:t>
            </w:r>
            <w:r w:rsidRPr="00C3657A">
              <w:t xml:space="preserve">  </w:t>
            </w:r>
          </w:p>
          <w:p w:rsidRPr="00C3657A" w:rsidR="00732B34" w:rsidP="00607D4D" w:rsidRDefault="00732B34" w14:paraId="25D9F20D" w14:textId="67304A01">
            <w:pPr>
              <w:pStyle w:val="TableTextS5"/>
              <w:ind w:left="6243" w:hanging="3266"/>
              <w:rPr>
                <w:b/>
                <w:bCs/>
                <w:szCs w:val="16"/>
              </w:rPr>
            </w:pPr>
            <w:ins w:author="Karina, Cessy" w:date="2023-04-01T17:54:00Z" w:id="62">
              <w:r w:rsidRPr="00607D4D">
                <w:t>INTER-SATELLITE ADD</w:t>
              </w:r>
              <w:r w:rsidRPr="00607D4D">
                <w:rPr>
                  <w:rStyle w:val="Artref"/>
                </w:rPr>
                <w:t xml:space="preserve"> 5.A117</w:t>
              </w:r>
            </w:ins>
          </w:p>
          <w:p w:rsidRPr="00C3657A" w:rsidR="00732B34" w:rsidP="009345D8" w:rsidRDefault="00732B34" w14:paraId="3527924C" w14:textId="77777777">
            <w:pPr>
              <w:pStyle w:val="TableTextS5"/>
            </w:pPr>
            <w:r w:rsidRPr="00C3657A">
              <w:tab/>
            </w:r>
            <w:r w:rsidRPr="00C3657A">
              <w:tab/>
            </w:r>
            <w:r w:rsidRPr="00C3657A">
              <w:tab/>
            </w:r>
            <w:r w:rsidRPr="00C3657A">
              <w:tab/>
            </w:r>
            <w:r w:rsidRPr="00C3657A">
              <w:t>MOBILE-SATELLITE (Earth-to-space)</w:t>
            </w:r>
          </w:p>
          <w:p w:rsidRPr="00C3657A" w:rsidR="00732B34" w:rsidP="009345D8" w:rsidRDefault="00732B34" w14:paraId="4A244294" w14:textId="77777777">
            <w:pPr>
              <w:pStyle w:val="TableTextS5"/>
            </w:pPr>
            <w:r w:rsidRPr="00C3657A">
              <w:tab/>
            </w:r>
            <w:r w:rsidRPr="00C3657A">
              <w:tab/>
            </w:r>
            <w:r w:rsidRPr="00C3657A">
              <w:tab/>
            </w:r>
            <w:r w:rsidRPr="00C3657A">
              <w:tab/>
            </w:r>
            <w:r w:rsidRPr="00C3657A">
              <w:t>Earth exploration-satellite (Earth-to-</w:t>
            </w:r>
            <w:proofErr w:type="gramStart"/>
            <w:r w:rsidRPr="00C3657A">
              <w:t xml:space="preserve">space)  </w:t>
            </w:r>
            <w:r w:rsidRPr="00C3657A">
              <w:rPr>
                <w:rStyle w:val="Artref"/>
              </w:rPr>
              <w:t>5.541</w:t>
            </w:r>
            <w:proofErr w:type="gramEnd"/>
            <w:r w:rsidRPr="00C3657A">
              <w:rPr>
                <w:rStyle w:val="Artref"/>
              </w:rPr>
              <w:t xml:space="preserve">  5.543</w:t>
            </w:r>
          </w:p>
          <w:p w:rsidRPr="00C3657A" w:rsidR="00732B34" w:rsidP="009345D8" w:rsidRDefault="00732B34" w14:paraId="6C1B00DA" w14:textId="77777777">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r>
            <w:proofErr w:type="gramStart"/>
            <w:r w:rsidRPr="00C3657A">
              <w:rPr>
                <w:rStyle w:val="Artref"/>
              </w:rPr>
              <w:t>5.525  5.526</w:t>
            </w:r>
            <w:proofErr w:type="gramEnd"/>
            <w:r w:rsidRPr="00C3657A">
              <w:rPr>
                <w:rStyle w:val="Artref"/>
              </w:rPr>
              <w:t xml:space="preserve">  5.527  5.538  5.540  5.542</w:t>
            </w:r>
          </w:p>
        </w:tc>
      </w:tr>
    </w:tbl>
    <w:p w:rsidR="002C6880" w:rsidP="0079798E" w:rsidRDefault="002C6880" w14:paraId="58F4EE46" w14:textId="77777777">
      <w:pPr>
        <w:pStyle w:val="ArtNo"/>
      </w:pPr>
    </w:p>
    <w:p w:rsidR="002C6880" w:rsidRDefault="002C6880" w14:paraId="2971EB5E" w14:textId="77777777">
      <w:pPr>
        <w:tabs>
          <w:tab w:val="clear" w:pos="1134"/>
          <w:tab w:val="clear" w:pos="1871"/>
          <w:tab w:val="clear" w:pos="2268"/>
        </w:tabs>
        <w:overflowPunct/>
        <w:autoSpaceDE/>
        <w:autoSpaceDN/>
        <w:adjustRightInd/>
        <w:spacing w:before="0"/>
        <w:textAlignment w:val="auto"/>
        <w:rPr>
          <w:caps/>
          <w:sz w:val="28"/>
        </w:rPr>
      </w:pPr>
      <w:r>
        <w:br w:type="page"/>
      </w:r>
    </w:p>
    <w:p w:rsidRPr="006545EA" w:rsidR="00552DF8" w:rsidP="0079798E" w:rsidRDefault="009E6819" w14:paraId="1BFC57EB" w14:textId="4765DA3B">
      <w:pPr>
        <w:pStyle w:val="ArtNo"/>
      </w:pPr>
      <w:r w:rsidRPr="006545EA">
        <w:lastRenderedPageBreak/>
        <w:t xml:space="preserve">ARTICLE </w:t>
      </w:r>
      <w:r w:rsidRPr="006545EA">
        <w:rPr>
          <w:rStyle w:val="href"/>
        </w:rPr>
        <w:t>21</w:t>
      </w:r>
      <w:bookmarkEnd w:id="61"/>
    </w:p>
    <w:p w:rsidRPr="006545EA" w:rsidR="00552DF8" w:rsidRDefault="009E6819" w14:paraId="3AC59B5A" w14:textId="77777777">
      <w:pPr>
        <w:pStyle w:val="Arttitle"/>
      </w:pPr>
      <w:bookmarkStart w:name="_Toc327956622" w:id="63"/>
      <w:bookmarkStart w:name="_Toc42842423" w:id="64"/>
      <w:r w:rsidRPr="006545EA">
        <w:t>Terrestrial and space services sharing frequency bands above 1 GHz</w:t>
      </w:r>
      <w:bookmarkEnd w:id="63"/>
      <w:bookmarkEnd w:id="64"/>
    </w:p>
    <w:p w:rsidRPr="006545EA" w:rsidR="00552DF8" w:rsidRDefault="009E6819" w14:paraId="49E5ADE3" w14:textId="77777777">
      <w:pPr>
        <w:pStyle w:val="Section1"/>
        <w:keepNext/>
      </w:pPr>
      <w:r w:rsidRPr="006545EA">
        <w:t>Section V − Limits of power flux-density from space stations</w:t>
      </w:r>
    </w:p>
    <w:p w:rsidRPr="006545EA" w:rsidR="00652306" w:rsidRDefault="009E6819" w14:paraId="0B4CCC10" w14:textId="228CF15D">
      <w:pPr>
        <w:pStyle w:val="Proposal"/>
      </w:pPr>
      <w:r w:rsidRPr="006545EA">
        <w:t>MOD</w:t>
      </w:r>
      <w:r w:rsidRPr="006545EA">
        <w:tab/>
      </w:r>
    </w:p>
    <w:p w:rsidRPr="006545EA" w:rsidR="00552DF8" w:rsidRDefault="009E6819" w14:paraId="1C3D3930" w14:textId="77777777">
      <w:pPr>
        <w:pStyle w:val="TableNo"/>
      </w:pPr>
      <w:r w:rsidRPr="006545EA">
        <w:t xml:space="preserve">TABLE  </w:t>
      </w:r>
      <w:r w:rsidRPr="006545EA">
        <w:rPr>
          <w:b/>
          <w:bCs/>
        </w:rPr>
        <w:t>21-4</w:t>
      </w:r>
      <w:r w:rsidRPr="006545EA">
        <w:rPr>
          <w:sz w:val="16"/>
          <w:szCs w:val="16"/>
        </w:rPr>
        <w:t>  </w:t>
      </w:r>
      <w:proofErr w:type="gramStart"/>
      <w:r w:rsidRPr="006545EA">
        <w:rPr>
          <w:sz w:val="16"/>
          <w:szCs w:val="16"/>
        </w:rPr>
        <w:t>   (</w:t>
      </w:r>
      <w:proofErr w:type="gramEnd"/>
      <w:r w:rsidRPr="006545EA">
        <w:rPr>
          <w:sz w:val="16"/>
          <w:szCs w:val="16"/>
        </w:rPr>
        <w:t>R</w:t>
      </w:r>
      <w:r w:rsidRPr="006545EA">
        <w:rPr>
          <w:caps w:val="0"/>
          <w:sz w:val="16"/>
          <w:szCs w:val="16"/>
        </w:rPr>
        <w:t>ev</w:t>
      </w:r>
      <w:r w:rsidRPr="006545EA">
        <w:rPr>
          <w:sz w:val="16"/>
          <w:szCs w:val="16"/>
        </w:rPr>
        <w:t>.WRC</w:t>
      </w:r>
      <w:r w:rsidRPr="006545EA">
        <w:rPr>
          <w:sz w:val="16"/>
          <w:szCs w:val="16"/>
        </w:rPr>
        <w:noBreakHyphen/>
      </w:r>
      <w:del w:author="USA" w:date="2022-04-21T14:34:00Z" w:id="65">
        <w:r w:rsidRPr="006545EA" w:rsidDel="00C02CBF">
          <w:rPr>
            <w:sz w:val="16"/>
            <w:szCs w:val="16"/>
          </w:rPr>
          <w:delText>19</w:delText>
        </w:r>
      </w:del>
      <w:ins w:author="USA" w:date="2022-04-21T14:34:00Z" w:id="66">
        <w:r w:rsidRPr="006545EA">
          <w:rPr>
            <w:sz w:val="16"/>
            <w:szCs w:val="16"/>
          </w:rPr>
          <w:t>23</w:t>
        </w:r>
      </w:ins>
      <w:r w:rsidRPr="006545EA">
        <w:rPr>
          <w:sz w:val="16"/>
          <w:szCs w:val="16"/>
        </w:rPr>
        <w:t>)</w:t>
      </w:r>
    </w:p>
    <w:tbl>
      <w:tblPr>
        <w:tblW w:w="9639"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Look w:val="0000" w:firstRow="0" w:lastRow="0" w:firstColumn="0" w:lastColumn="0" w:noHBand="0" w:noVBand="0"/>
      </w:tblPr>
      <w:tblGrid>
        <w:gridCol w:w="2002"/>
        <w:gridCol w:w="2134"/>
        <w:gridCol w:w="1205"/>
        <w:gridCol w:w="941"/>
        <w:gridCol w:w="1185"/>
        <w:gridCol w:w="1098"/>
        <w:gridCol w:w="1074"/>
      </w:tblGrid>
      <w:tr w:rsidRPr="006545EA" w:rsidR="009E6819" w14:paraId="1A80A38A" w14:textId="77777777">
        <w:trPr>
          <w:cantSplit/>
          <w:jc w:val="center"/>
        </w:trPr>
        <w:tc>
          <w:tcPr>
            <w:tcW w:w="2002" w:type="dxa"/>
            <w:vMerge w:val="restart"/>
            <w:vAlign w:val="center"/>
          </w:tcPr>
          <w:p w:rsidRPr="006545EA" w:rsidR="00552DF8" w:rsidRDefault="009E6819" w14:paraId="73C7A2D4" w14:textId="77777777">
            <w:pPr>
              <w:pStyle w:val="Tablehead"/>
            </w:pPr>
            <w:r w:rsidRPr="006545EA">
              <w:t>Frequency band</w:t>
            </w:r>
          </w:p>
        </w:tc>
        <w:tc>
          <w:tcPr>
            <w:tcW w:w="2134" w:type="dxa"/>
            <w:vMerge w:val="restart"/>
            <w:vAlign w:val="center"/>
          </w:tcPr>
          <w:p w:rsidRPr="006545EA" w:rsidR="00552DF8" w:rsidRDefault="009E6819" w14:paraId="4CBE884A" w14:textId="77777777">
            <w:pPr>
              <w:pStyle w:val="Tablehead"/>
            </w:pPr>
            <w:r w:rsidRPr="006545EA">
              <w:t>Service*</w:t>
            </w:r>
          </w:p>
        </w:tc>
        <w:tc>
          <w:tcPr>
            <w:tcW w:w="4429" w:type="dxa"/>
            <w:gridSpan w:val="4"/>
            <w:vAlign w:val="center"/>
          </w:tcPr>
          <w:p w:rsidRPr="006545EA" w:rsidR="00552DF8" w:rsidRDefault="009E6819" w14:paraId="447F60AA" w14:textId="77777777">
            <w:pPr>
              <w:pStyle w:val="Tablehead"/>
            </w:pPr>
            <w:r w:rsidRPr="006545EA">
              <w:t>Limit in dB(W/m</w:t>
            </w:r>
            <w:r w:rsidRPr="006545EA">
              <w:rPr>
                <w:vertAlign w:val="superscript"/>
              </w:rPr>
              <w:t>2</w:t>
            </w:r>
            <w:r w:rsidRPr="006545EA">
              <w:t>) for angles</w:t>
            </w:r>
            <w:r w:rsidRPr="006545EA">
              <w:br/>
            </w:r>
            <w:r w:rsidRPr="006545EA">
              <w:t>of arrival (δ) above the horizontal plane</w:t>
            </w:r>
          </w:p>
        </w:tc>
        <w:tc>
          <w:tcPr>
            <w:tcW w:w="1074" w:type="dxa"/>
            <w:vMerge w:val="restart"/>
            <w:noWrap/>
            <w:tcMar>
              <w:left w:w="0" w:type="dxa"/>
              <w:right w:w="0" w:type="dxa"/>
            </w:tcMar>
            <w:vAlign w:val="center"/>
          </w:tcPr>
          <w:p w:rsidRPr="006545EA" w:rsidR="00552DF8" w:rsidRDefault="009E6819" w14:paraId="65AC352B" w14:textId="77777777">
            <w:pPr>
              <w:pStyle w:val="Tablehead"/>
            </w:pPr>
            <w:r w:rsidRPr="006545EA">
              <w:t>Reference bandwidth</w:t>
            </w:r>
          </w:p>
        </w:tc>
      </w:tr>
      <w:tr w:rsidRPr="006545EA" w:rsidR="009E6819" w14:paraId="21B02967" w14:textId="77777777">
        <w:trPr>
          <w:cantSplit/>
          <w:jc w:val="center"/>
        </w:trPr>
        <w:tc>
          <w:tcPr>
            <w:tcW w:w="2002" w:type="dxa"/>
            <w:vMerge/>
            <w:vAlign w:val="center"/>
          </w:tcPr>
          <w:p w:rsidRPr="006545EA" w:rsidR="00552DF8" w:rsidRDefault="00552DF8" w14:paraId="540EB4B5" w14:textId="77777777">
            <w:pPr>
              <w:tabs>
                <w:tab w:val="clear" w:pos="1134"/>
                <w:tab w:val="clear" w:pos="1871"/>
                <w:tab w:val="clear" w:pos="2268"/>
              </w:tabs>
              <w:spacing w:before="80" w:after="80"/>
              <w:jc w:val="center"/>
              <w:rPr>
                <w:b/>
                <w:sz w:val="20"/>
                <w:rPrChange w:author="1.17 Chairman" w:date="2022-05-18T11:18:00Z" w:id="67">
                  <w:rPr>
                    <w:b/>
                    <w:sz w:val="20"/>
                    <w:highlight w:val="yellow"/>
                  </w:rPr>
                </w:rPrChange>
              </w:rPr>
            </w:pPr>
          </w:p>
        </w:tc>
        <w:tc>
          <w:tcPr>
            <w:tcW w:w="2134" w:type="dxa"/>
            <w:vMerge/>
            <w:vAlign w:val="center"/>
          </w:tcPr>
          <w:p w:rsidRPr="006545EA" w:rsidR="00552DF8" w:rsidRDefault="00552DF8" w14:paraId="533759D8" w14:textId="77777777">
            <w:pPr>
              <w:tabs>
                <w:tab w:val="clear" w:pos="1134"/>
                <w:tab w:val="clear" w:pos="1871"/>
                <w:tab w:val="clear" w:pos="2268"/>
              </w:tabs>
              <w:spacing w:before="80" w:after="80"/>
              <w:jc w:val="center"/>
              <w:rPr>
                <w:b/>
                <w:sz w:val="20"/>
                <w:rPrChange w:author="1.17 Chairman" w:date="2022-05-18T11:18:00Z" w:id="68">
                  <w:rPr>
                    <w:b/>
                    <w:sz w:val="20"/>
                    <w:highlight w:val="yellow"/>
                  </w:rPr>
                </w:rPrChange>
              </w:rPr>
            </w:pPr>
          </w:p>
        </w:tc>
        <w:tc>
          <w:tcPr>
            <w:tcW w:w="1205" w:type="dxa"/>
            <w:vAlign w:val="center"/>
          </w:tcPr>
          <w:p w:rsidRPr="006545EA" w:rsidR="00552DF8" w:rsidRDefault="009E6819" w14:paraId="0D7EA85C" w14:textId="77777777">
            <w:pPr>
              <w:pStyle w:val="Tablehead"/>
              <w:rPr>
                <w:rPrChange w:author="1.17 Chairman" w:date="2022-05-18T11:18:00Z" w:id="69">
                  <w:rPr>
                    <w:highlight w:val="yellow"/>
                  </w:rPr>
                </w:rPrChange>
              </w:rPr>
            </w:pPr>
            <w:r w:rsidRPr="006545EA">
              <w:rPr>
                <w:rPrChange w:author="1.17 Chairman" w:date="2022-05-18T11:18:00Z" w:id="70">
                  <w:rPr>
                    <w:highlight w:val="yellow"/>
                  </w:rPr>
                </w:rPrChange>
              </w:rPr>
              <w:t>0°-5°</w:t>
            </w:r>
          </w:p>
        </w:tc>
        <w:tc>
          <w:tcPr>
            <w:tcW w:w="2126" w:type="dxa"/>
            <w:gridSpan w:val="2"/>
            <w:vAlign w:val="center"/>
          </w:tcPr>
          <w:p w:rsidRPr="006545EA" w:rsidR="00552DF8" w:rsidRDefault="009E6819" w14:paraId="4F0D92AF" w14:textId="77777777">
            <w:pPr>
              <w:pStyle w:val="Tablehead"/>
              <w:rPr>
                <w:rPrChange w:author="1.17 Chairman" w:date="2022-05-18T11:18:00Z" w:id="71">
                  <w:rPr>
                    <w:highlight w:val="yellow"/>
                  </w:rPr>
                </w:rPrChange>
              </w:rPr>
            </w:pPr>
            <w:r w:rsidRPr="006545EA">
              <w:rPr>
                <w:rPrChange w:author="1.17 Chairman" w:date="2022-05-18T11:18:00Z" w:id="72">
                  <w:rPr>
                    <w:highlight w:val="yellow"/>
                  </w:rPr>
                </w:rPrChange>
              </w:rPr>
              <w:t>5°-25°</w:t>
            </w:r>
          </w:p>
        </w:tc>
        <w:tc>
          <w:tcPr>
            <w:tcW w:w="1098" w:type="dxa"/>
            <w:vAlign w:val="center"/>
          </w:tcPr>
          <w:p w:rsidRPr="006545EA" w:rsidR="00552DF8" w:rsidRDefault="009E6819" w14:paraId="56C1256E" w14:textId="77777777">
            <w:pPr>
              <w:pStyle w:val="Tablehead"/>
              <w:rPr>
                <w:rPrChange w:author="1.17 Chairman" w:date="2022-05-18T11:18:00Z" w:id="73">
                  <w:rPr>
                    <w:highlight w:val="yellow"/>
                  </w:rPr>
                </w:rPrChange>
              </w:rPr>
            </w:pPr>
            <w:r w:rsidRPr="006545EA">
              <w:rPr>
                <w:rPrChange w:author="1.17 Chairman" w:date="2022-05-18T11:18:00Z" w:id="74">
                  <w:rPr>
                    <w:highlight w:val="yellow"/>
                  </w:rPr>
                </w:rPrChange>
              </w:rPr>
              <w:t>25°-90°</w:t>
            </w:r>
          </w:p>
        </w:tc>
        <w:tc>
          <w:tcPr>
            <w:tcW w:w="1074" w:type="dxa"/>
            <w:vMerge/>
            <w:vAlign w:val="center"/>
          </w:tcPr>
          <w:p w:rsidRPr="006545EA" w:rsidR="00552DF8" w:rsidRDefault="00552DF8" w14:paraId="4AC5CF57" w14:textId="77777777">
            <w:pPr>
              <w:tabs>
                <w:tab w:val="clear" w:pos="1134"/>
                <w:tab w:val="clear" w:pos="1871"/>
                <w:tab w:val="clear" w:pos="2268"/>
              </w:tabs>
              <w:spacing w:before="80" w:after="80"/>
              <w:jc w:val="center"/>
              <w:rPr>
                <w:b/>
                <w:sz w:val="20"/>
                <w:rPrChange w:author="1.17 Chairman" w:date="2022-05-18T11:18:00Z" w:id="75">
                  <w:rPr>
                    <w:b/>
                    <w:sz w:val="20"/>
                    <w:highlight w:val="yellow"/>
                  </w:rPr>
                </w:rPrChange>
              </w:rPr>
            </w:pPr>
          </w:p>
        </w:tc>
      </w:tr>
      <w:tr w:rsidRPr="006545EA" w:rsidR="009E6819" w14:paraId="3E4CFCB8"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9639" w:type="dxa"/>
            <w:gridSpan w:val="7"/>
          </w:tcPr>
          <w:p w:rsidRPr="006545EA" w:rsidR="00552DF8" w:rsidRDefault="009E6819" w14:paraId="7E31245D" w14:textId="77777777">
            <w:pPr>
              <w:pStyle w:val="Tabletext"/>
            </w:pPr>
            <w:r w:rsidRPr="006545EA">
              <w:t>...</w:t>
            </w:r>
          </w:p>
        </w:tc>
      </w:tr>
      <w:tr w:rsidRPr="006545EA" w:rsidR="009E6819" w14:paraId="6D2AB08F"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val="restart"/>
          </w:tcPr>
          <w:p w:rsidRPr="006545EA" w:rsidR="00552DF8" w:rsidRDefault="009E6819" w14:paraId="2A87FF47" w14:textId="77777777">
            <w:pPr>
              <w:pStyle w:val="Tabletext"/>
            </w:pPr>
            <w:r w:rsidRPr="006545EA">
              <w:t xml:space="preserve">17.7-19.3 GHz </w:t>
            </w:r>
            <w:r w:rsidRPr="006545EA">
              <w:rPr>
                <w:position w:val="6"/>
                <w:sz w:val="16"/>
                <w:szCs w:val="16"/>
              </w:rPr>
              <w:t>7, 8</w:t>
            </w:r>
          </w:p>
        </w:tc>
        <w:tc>
          <w:tcPr>
            <w:tcW w:w="2134" w:type="dxa"/>
            <w:vMerge w:val="restart"/>
          </w:tcPr>
          <w:p w:rsidRPr="006545EA" w:rsidR="00552DF8" w:rsidRDefault="009E6819" w14:paraId="3E5917DE" w14:textId="77777777">
            <w:pPr>
              <w:pStyle w:val="Tabletext"/>
              <w:rPr>
                <w:ins w:author="Wayne Whyte" w:date="2022-04-21T13:51:00Z" w:id="76"/>
              </w:rPr>
            </w:pPr>
            <w:r w:rsidRPr="006545EA">
              <w:t>Fixed-satellite</w:t>
            </w:r>
            <w:r w:rsidRPr="006545EA">
              <w:br/>
            </w:r>
            <w:r w:rsidRPr="006545EA">
              <w:t>(space-to-Earth)</w:t>
            </w:r>
          </w:p>
          <w:p w:rsidRPr="00C3657A" w:rsidR="004913C2" w:rsidP="004913C2" w:rsidRDefault="004913C2" w14:paraId="08E4452A" w14:textId="614EAAE8">
            <w:pPr>
              <w:pStyle w:val="Tabletext"/>
            </w:pPr>
            <w:ins w:author="Karina, Cessy" w:date="2023-04-01T18:23:00Z" w:id="77">
              <w:r w:rsidRPr="00153F71">
                <w:t>Inter-satellite</w:t>
              </w:r>
            </w:ins>
          </w:p>
          <w:p w:rsidRPr="006545EA" w:rsidR="00552DF8" w:rsidRDefault="009E6819" w14:paraId="339660DD" w14:textId="77777777">
            <w:pPr>
              <w:pStyle w:val="Tabletext"/>
            </w:pPr>
            <w:r w:rsidRPr="006545EA">
              <w:t>Meteorological-satellite</w:t>
            </w:r>
            <w:r w:rsidRPr="006545EA">
              <w:br/>
            </w:r>
            <w:r w:rsidRPr="006545EA">
              <w:t>(space-to-Earth)</w:t>
            </w:r>
          </w:p>
        </w:tc>
        <w:tc>
          <w:tcPr>
            <w:tcW w:w="1205" w:type="dxa"/>
          </w:tcPr>
          <w:p w:rsidRPr="006545EA" w:rsidR="00552DF8" w:rsidRDefault="009E6819" w14:paraId="2B0EC70B" w14:textId="77777777">
            <w:pPr>
              <w:pStyle w:val="Tabletext"/>
              <w:ind w:left="-57" w:right="-57"/>
              <w:jc w:val="center"/>
            </w:pPr>
            <w:r w:rsidRPr="006545EA">
              <w:rPr>
                <w:b/>
              </w:rPr>
              <w:t>0°-5°</w:t>
            </w:r>
          </w:p>
        </w:tc>
        <w:tc>
          <w:tcPr>
            <w:tcW w:w="2126" w:type="dxa"/>
            <w:gridSpan w:val="2"/>
          </w:tcPr>
          <w:p w:rsidRPr="006545EA" w:rsidR="00552DF8" w:rsidRDefault="009E6819" w14:paraId="70F6B2C8" w14:textId="77777777">
            <w:pPr>
              <w:pStyle w:val="Tabletext"/>
              <w:ind w:left="-113" w:right="-113"/>
              <w:jc w:val="center"/>
            </w:pPr>
            <w:r w:rsidRPr="006545EA">
              <w:rPr>
                <w:b/>
              </w:rPr>
              <w:t>5°-25°</w:t>
            </w:r>
          </w:p>
        </w:tc>
        <w:tc>
          <w:tcPr>
            <w:tcW w:w="1098" w:type="dxa"/>
            <w:noWrap/>
            <w:tcMar>
              <w:left w:w="0" w:type="dxa"/>
              <w:right w:w="0" w:type="dxa"/>
            </w:tcMar>
          </w:tcPr>
          <w:p w:rsidRPr="006545EA" w:rsidR="00552DF8" w:rsidRDefault="009E6819" w14:paraId="43358EEE" w14:textId="77777777">
            <w:pPr>
              <w:pStyle w:val="Tabletext"/>
              <w:jc w:val="center"/>
            </w:pPr>
            <w:r w:rsidRPr="006545EA">
              <w:rPr>
                <w:b/>
              </w:rPr>
              <w:t>25°-90°</w:t>
            </w:r>
          </w:p>
        </w:tc>
        <w:tc>
          <w:tcPr>
            <w:tcW w:w="1074" w:type="dxa"/>
            <w:vMerge w:val="restart"/>
          </w:tcPr>
          <w:p w:rsidRPr="006545EA" w:rsidR="00552DF8" w:rsidRDefault="009E6819" w14:paraId="78B90611" w14:textId="77777777">
            <w:pPr>
              <w:pStyle w:val="Tabletext"/>
              <w:jc w:val="center"/>
            </w:pPr>
            <w:r w:rsidRPr="006545EA">
              <w:t>1 MHz</w:t>
            </w:r>
          </w:p>
        </w:tc>
      </w:tr>
      <w:tr w:rsidRPr="006545EA" w:rsidR="009E6819" w14:paraId="7C7D3561"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tcPr>
          <w:p w:rsidRPr="006545EA" w:rsidR="00552DF8" w:rsidRDefault="00552DF8" w14:paraId="19C45DDB" w14:textId="77777777">
            <w:pPr>
              <w:pStyle w:val="Tabletext"/>
              <w:rPr>
                <w:rPrChange w:author="1.17 Chairman" w:date="2022-05-18T11:18:00Z" w:id="78">
                  <w:rPr>
                    <w:highlight w:val="yellow"/>
                  </w:rPr>
                </w:rPrChange>
              </w:rPr>
            </w:pPr>
          </w:p>
        </w:tc>
        <w:tc>
          <w:tcPr>
            <w:tcW w:w="2134" w:type="dxa"/>
            <w:vMerge/>
          </w:tcPr>
          <w:p w:rsidRPr="006545EA" w:rsidR="00552DF8" w:rsidRDefault="00552DF8" w14:paraId="1D51506F" w14:textId="77777777">
            <w:pPr>
              <w:pStyle w:val="Tabletext"/>
            </w:pPr>
          </w:p>
        </w:tc>
        <w:tc>
          <w:tcPr>
            <w:tcW w:w="1205" w:type="dxa"/>
          </w:tcPr>
          <w:p w:rsidRPr="006545EA" w:rsidR="00552DF8" w:rsidRDefault="009E6819" w14:paraId="53877CCD" w14:textId="77777777">
            <w:pPr>
              <w:pStyle w:val="Tabletext"/>
              <w:ind w:left="-57" w:right="-57"/>
              <w:jc w:val="center"/>
            </w:pPr>
            <w:r w:rsidRPr="006545EA">
              <w:t xml:space="preserve">−115 </w:t>
            </w:r>
            <w:r w:rsidRPr="006545EA">
              <w:rPr>
                <w:position w:val="6"/>
                <w:sz w:val="16"/>
                <w:szCs w:val="16"/>
              </w:rPr>
              <w:t>14, 15</w:t>
            </w:r>
          </w:p>
          <w:p w:rsidRPr="006545EA" w:rsidR="00552DF8" w:rsidRDefault="009E6819" w14:paraId="0FCBB372" w14:textId="77777777">
            <w:pPr>
              <w:pStyle w:val="Tabletext"/>
              <w:ind w:left="-57" w:right="-57"/>
              <w:jc w:val="center"/>
            </w:pPr>
            <w:r w:rsidRPr="006545EA">
              <w:t>or</w:t>
            </w:r>
          </w:p>
          <w:p w:rsidRPr="006545EA" w:rsidR="00552DF8" w:rsidRDefault="009E6819" w14:paraId="14AFD044" w14:textId="77777777">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rsidRPr="006545EA" w:rsidR="00552DF8" w:rsidRDefault="009E6819" w14:paraId="37D58EDB" w14:textId="77777777">
            <w:pPr>
              <w:pStyle w:val="Tabletext"/>
              <w:ind w:left="-113" w:right="-113"/>
              <w:jc w:val="center"/>
            </w:pPr>
            <w:r w:rsidRPr="006545EA">
              <w:t xml:space="preserve">−115 + 0.5(δ − 5) </w:t>
            </w:r>
            <w:r w:rsidRPr="006545EA">
              <w:rPr>
                <w:position w:val="6"/>
                <w:sz w:val="16"/>
                <w:szCs w:val="16"/>
              </w:rPr>
              <w:t>14, 15</w:t>
            </w:r>
          </w:p>
          <w:p w:rsidRPr="006545EA" w:rsidR="00552DF8" w:rsidRDefault="009E6819" w14:paraId="16D62C58" w14:textId="77777777">
            <w:pPr>
              <w:pStyle w:val="Tabletext"/>
              <w:ind w:left="-113" w:right="-113"/>
              <w:jc w:val="center"/>
            </w:pPr>
            <w:r w:rsidRPr="006545EA">
              <w:t>or</w:t>
            </w:r>
          </w:p>
          <w:p w:rsidRPr="006545EA" w:rsidR="00552DF8" w:rsidRDefault="009E6819" w14:paraId="316FFC11" w14:textId="24707D1C">
            <w:pPr>
              <w:pStyle w:val="Tabletext"/>
              <w:ind w:left="-113" w:right="-113"/>
              <w:jc w:val="center"/>
            </w:pPr>
            <w:r w:rsidRPr="006545EA">
              <w:t xml:space="preserve">−115 − </w:t>
            </w:r>
            <w:r w:rsidRPr="006545EA">
              <w:rPr>
                <w:i/>
                <w:iCs/>
              </w:rPr>
              <w:t>X</w:t>
            </w:r>
            <w:r w:rsidRPr="006545EA">
              <w:t xml:space="preserve"> + ((10 + </w:t>
            </w:r>
            <w:r w:rsidRPr="006545EA" w:rsidR="00271F41">
              <w:rPr>
                <w:i/>
                <w:iCs/>
              </w:rPr>
              <w:t>X</w:t>
            </w:r>
            <w:r w:rsidRPr="006545EA" w:rsidR="00271F41">
              <w:t>)</w:t>
            </w:r>
            <w:r w:rsidRPr="006545EA">
              <w:t>/20)</w:t>
            </w:r>
          </w:p>
          <w:p w:rsidRPr="006545EA" w:rsidR="00552DF8" w:rsidRDefault="009E6819" w14:paraId="3025F8AF" w14:textId="77777777">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rsidRPr="006545EA" w:rsidR="00552DF8" w:rsidRDefault="009E6819" w14:paraId="3BC2299E" w14:textId="77777777">
            <w:pPr>
              <w:pStyle w:val="Tabletext"/>
              <w:jc w:val="center"/>
            </w:pPr>
            <w:r w:rsidRPr="006545EA">
              <w:t xml:space="preserve">−105 </w:t>
            </w:r>
            <w:r w:rsidRPr="006545EA">
              <w:rPr>
                <w:position w:val="6"/>
                <w:sz w:val="16"/>
                <w:szCs w:val="16"/>
              </w:rPr>
              <w:t>14, 15</w:t>
            </w:r>
          </w:p>
          <w:p w:rsidRPr="006545EA" w:rsidR="00552DF8" w:rsidRDefault="009E6819" w14:paraId="22C35649" w14:textId="77777777">
            <w:pPr>
              <w:pStyle w:val="Tabletext"/>
              <w:jc w:val="center"/>
            </w:pPr>
            <w:r w:rsidRPr="006545EA">
              <w:t>or</w:t>
            </w:r>
          </w:p>
          <w:p w:rsidRPr="006545EA" w:rsidR="00552DF8" w:rsidRDefault="009E6819" w14:paraId="3AD1F7BA" w14:textId="77777777">
            <w:pPr>
              <w:pStyle w:val="Tabletext"/>
              <w:jc w:val="center"/>
            </w:pPr>
            <w:r w:rsidRPr="006545EA">
              <w:t xml:space="preserve">−105 </w:t>
            </w:r>
            <w:r w:rsidRPr="006545EA">
              <w:rPr>
                <w:position w:val="6"/>
                <w:sz w:val="16"/>
                <w:szCs w:val="16"/>
              </w:rPr>
              <w:t>13</w:t>
            </w:r>
          </w:p>
        </w:tc>
        <w:tc>
          <w:tcPr>
            <w:tcW w:w="1074" w:type="dxa"/>
            <w:vMerge/>
          </w:tcPr>
          <w:p w:rsidRPr="006545EA" w:rsidR="00552DF8" w:rsidRDefault="00552DF8" w14:paraId="24195FCE" w14:textId="77777777">
            <w:pPr>
              <w:pStyle w:val="Tabletext"/>
              <w:jc w:val="center"/>
            </w:pPr>
          </w:p>
        </w:tc>
      </w:tr>
      <w:tr w:rsidRPr="006545EA" w:rsidR="009E6819" w14:paraId="7BE2720F"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val="restart"/>
          </w:tcPr>
          <w:p w:rsidRPr="006545EA" w:rsidR="00552DF8" w:rsidRDefault="009E6819" w14:paraId="6A75B861" w14:textId="77777777">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rsidRPr="006545EA" w:rsidR="00552DF8" w:rsidRDefault="009E6819" w14:paraId="412F620A" w14:textId="77777777">
            <w:pPr>
              <w:pStyle w:val="Tabletext"/>
              <w:rPr>
                <w:ins w:author="CTIA" w:date="2022-03-19T16:13:00Z" w:id="79"/>
              </w:rPr>
            </w:pPr>
            <w:r w:rsidRPr="006545EA">
              <w:t>Fixed-satellite</w:t>
            </w:r>
            <w:r w:rsidRPr="006545EA">
              <w:br/>
            </w:r>
            <w:r w:rsidRPr="006545EA">
              <w:t>(space-to-Earth)</w:t>
            </w:r>
          </w:p>
          <w:p w:rsidRPr="006545EA" w:rsidR="00552DF8" w:rsidRDefault="00E04AA1" w14:paraId="51D0FCB0" w14:textId="2AB8D051">
            <w:pPr>
              <w:pStyle w:val="Tabletext"/>
            </w:pPr>
            <w:ins w:author="Karina, Cessy" w:date="2023-04-01T18:23:00Z" w:id="80">
              <w:r w:rsidRPr="00153F71">
                <w:t>Inter-satellite</w:t>
              </w:r>
            </w:ins>
          </w:p>
        </w:tc>
        <w:tc>
          <w:tcPr>
            <w:tcW w:w="1205" w:type="dxa"/>
            <w:shd w:val="clear" w:color="auto" w:fill="auto"/>
          </w:tcPr>
          <w:p w:rsidRPr="006545EA" w:rsidR="00552DF8" w:rsidRDefault="009E6819" w14:paraId="597ACAB8" w14:textId="77777777">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rsidRPr="006545EA" w:rsidR="00552DF8" w:rsidRDefault="009E6819" w14:paraId="56BFEC6E" w14:textId="77777777">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rsidRPr="006545EA" w:rsidR="00552DF8" w:rsidRDefault="009E6819" w14:paraId="1BDE0DE8" w14:textId="77777777">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rsidRPr="006545EA" w:rsidR="00552DF8" w:rsidRDefault="009E6819" w14:paraId="30C83DDF" w14:textId="77777777">
            <w:pPr>
              <w:pStyle w:val="Tabletext"/>
              <w:jc w:val="center"/>
            </w:pPr>
            <w:r w:rsidRPr="006545EA">
              <w:t>−105 </w:t>
            </w:r>
            <w:r w:rsidRPr="006545EA">
              <w:rPr>
                <w:position w:val="6"/>
                <w:sz w:val="16"/>
                <w:szCs w:val="16"/>
              </w:rPr>
              <w:t>16</w:t>
            </w:r>
          </w:p>
        </w:tc>
        <w:tc>
          <w:tcPr>
            <w:tcW w:w="1074" w:type="dxa"/>
            <w:vMerge w:val="restart"/>
          </w:tcPr>
          <w:p w:rsidRPr="006545EA" w:rsidR="00552DF8" w:rsidRDefault="009E6819" w14:paraId="0CFA5D85" w14:textId="77777777">
            <w:pPr>
              <w:pStyle w:val="Tabletext"/>
              <w:jc w:val="center"/>
            </w:pPr>
            <w:r w:rsidRPr="006545EA">
              <w:t>1 MHz</w:t>
            </w:r>
          </w:p>
        </w:tc>
      </w:tr>
      <w:tr w:rsidRPr="006545EA" w:rsidR="009E6819" w14:paraId="50B258D7"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tcPr>
          <w:p w:rsidRPr="006545EA" w:rsidR="00552DF8" w:rsidRDefault="00552DF8" w14:paraId="393E92E0" w14:textId="77777777">
            <w:pPr>
              <w:pStyle w:val="Tabletext"/>
              <w:rPr>
                <w:rPrChange w:author="1.17 Chairman" w:date="2022-05-18T11:18:00Z" w:id="81">
                  <w:rPr>
                    <w:highlight w:val="yellow"/>
                  </w:rPr>
                </w:rPrChange>
              </w:rPr>
            </w:pPr>
          </w:p>
        </w:tc>
        <w:tc>
          <w:tcPr>
            <w:tcW w:w="2134" w:type="dxa"/>
            <w:vMerge/>
            <w:shd w:val="clear" w:color="auto" w:fill="auto"/>
          </w:tcPr>
          <w:p w:rsidRPr="006545EA" w:rsidR="00552DF8" w:rsidRDefault="00552DF8" w14:paraId="309564BB" w14:textId="77777777">
            <w:pPr>
              <w:pStyle w:val="Tabletext"/>
              <w:rPr>
                <w:rPrChange w:author="English" w:date="2022-10-26T15:39:00Z" w:id="82">
                  <w:rPr>
                    <w:highlight w:val="yellow"/>
                  </w:rPr>
                </w:rPrChange>
              </w:rPr>
            </w:pPr>
          </w:p>
        </w:tc>
        <w:tc>
          <w:tcPr>
            <w:tcW w:w="1205" w:type="dxa"/>
            <w:shd w:val="clear" w:color="auto" w:fill="auto"/>
          </w:tcPr>
          <w:p w:rsidRPr="006545EA" w:rsidR="00552DF8" w:rsidRDefault="009E6819" w14:paraId="6E462D1A" w14:textId="77777777">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rsidRPr="006545EA" w:rsidR="00552DF8" w:rsidRDefault="009E6819" w14:paraId="153D301D" w14:textId="77777777">
            <w:pPr>
              <w:pStyle w:val="Tabletext"/>
              <w:jc w:val="center"/>
            </w:pPr>
            <w:r w:rsidRPr="006545EA">
              <w:t xml:space="preserve">−120 + </w:t>
            </w:r>
            <w:r w:rsidRPr="006545EA">
              <w:br/>
            </w:r>
            <w:r w:rsidRPr="006545EA">
              <w:t>(8/9)</w:t>
            </w:r>
            <w:r w:rsidRPr="006545EA">
              <w:br/>
            </w:r>
            <w:r w:rsidRPr="006545EA">
              <w:t xml:space="preserve">(δ − 3) </w:t>
            </w:r>
            <w:r w:rsidRPr="006545EA">
              <w:rPr>
                <w:position w:val="6"/>
                <w:sz w:val="16"/>
                <w:szCs w:val="16"/>
              </w:rPr>
              <w:t>16</w:t>
            </w:r>
          </w:p>
        </w:tc>
        <w:tc>
          <w:tcPr>
            <w:tcW w:w="1185" w:type="dxa"/>
            <w:shd w:val="clear" w:color="auto" w:fill="auto"/>
            <w:tcMar>
              <w:left w:w="28" w:type="dxa"/>
              <w:right w:w="28" w:type="dxa"/>
            </w:tcMar>
          </w:tcPr>
          <w:p w:rsidRPr="006545EA" w:rsidR="00552DF8" w:rsidRDefault="009E6819" w14:paraId="676B9123" w14:textId="77777777">
            <w:pPr>
              <w:pStyle w:val="Tabletext"/>
              <w:jc w:val="center"/>
            </w:pPr>
            <w:r w:rsidRPr="006545EA">
              <w:t>−112 +</w:t>
            </w:r>
            <w:r w:rsidRPr="006545EA">
              <w:br/>
            </w:r>
            <w:r w:rsidRPr="006545EA">
              <w:t>(7/13)</w:t>
            </w:r>
            <w:r w:rsidRPr="006545EA">
              <w:br/>
            </w:r>
            <w:r w:rsidRPr="006545EA">
              <w:t xml:space="preserve">(δ − 12) </w:t>
            </w:r>
            <w:r w:rsidRPr="006545EA">
              <w:rPr>
                <w:position w:val="6"/>
                <w:sz w:val="16"/>
                <w:szCs w:val="16"/>
              </w:rPr>
              <w:t>16</w:t>
            </w:r>
          </w:p>
        </w:tc>
        <w:tc>
          <w:tcPr>
            <w:tcW w:w="1098" w:type="dxa"/>
            <w:vMerge/>
          </w:tcPr>
          <w:p w:rsidRPr="006545EA" w:rsidR="00552DF8" w:rsidRDefault="00552DF8" w14:paraId="24ABEC4B" w14:textId="77777777">
            <w:pPr>
              <w:tabs>
                <w:tab w:val="clear" w:pos="1134"/>
                <w:tab w:val="clear" w:pos="1871"/>
                <w:tab w:val="clear" w:pos="2268"/>
              </w:tabs>
              <w:spacing w:before="80" w:after="80"/>
              <w:jc w:val="center"/>
              <w:rPr>
                <w:sz w:val="20"/>
              </w:rPr>
            </w:pPr>
          </w:p>
        </w:tc>
        <w:tc>
          <w:tcPr>
            <w:tcW w:w="1074" w:type="dxa"/>
            <w:vMerge/>
          </w:tcPr>
          <w:p w:rsidRPr="006545EA" w:rsidR="00552DF8" w:rsidRDefault="00552DF8" w14:paraId="7294C765" w14:textId="77777777">
            <w:pPr>
              <w:tabs>
                <w:tab w:val="clear" w:pos="1134"/>
                <w:tab w:val="clear" w:pos="1871"/>
                <w:tab w:val="clear" w:pos="2268"/>
              </w:tabs>
              <w:spacing w:before="80" w:after="80"/>
              <w:jc w:val="center"/>
              <w:rPr>
                <w:sz w:val="20"/>
              </w:rPr>
            </w:pPr>
          </w:p>
        </w:tc>
      </w:tr>
      <w:tr w:rsidRPr="006545EA" w:rsidR="009E6819" w14:paraId="7C8B4F7F"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val="restart"/>
          </w:tcPr>
          <w:p w:rsidRPr="006545EA" w:rsidR="00552DF8" w:rsidRDefault="009E6819" w14:paraId="6507005A" w14:textId="77777777">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rsidRPr="006545EA" w:rsidR="00552DF8" w:rsidRDefault="009E6819" w14:paraId="58A56B23" w14:textId="77777777">
            <w:pPr>
              <w:pStyle w:val="Tabletext"/>
              <w:rPr>
                <w:ins w:author="Wayne Whyte" w:date="2022-04-21T13:53:00Z" w:id="83"/>
              </w:rPr>
            </w:pPr>
            <w:r w:rsidRPr="006545EA">
              <w:t>Fixed-satellite</w:t>
            </w:r>
            <w:r w:rsidRPr="006545EA">
              <w:br/>
            </w:r>
            <w:r w:rsidRPr="006545EA">
              <w:t>(space-to-Earth)</w:t>
            </w:r>
          </w:p>
          <w:p w:rsidRPr="006545EA" w:rsidR="00552DF8" w:rsidRDefault="00E04AA1" w14:paraId="5D0C13E0" w14:textId="280F41B6">
            <w:pPr>
              <w:pStyle w:val="Tabletext"/>
            </w:pPr>
            <w:ins w:author="Karina, Cessy" w:date="2023-04-01T18:23:00Z" w:id="84">
              <w:r w:rsidRPr="00153F71">
                <w:t>Inter-satellite</w:t>
              </w:r>
            </w:ins>
          </w:p>
        </w:tc>
        <w:tc>
          <w:tcPr>
            <w:tcW w:w="1205" w:type="dxa"/>
          </w:tcPr>
          <w:p w:rsidRPr="006545EA" w:rsidR="00552DF8" w:rsidRDefault="009E6819" w14:paraId="33636360" w14:textId="77777777">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rsidRPr="006545EA" w:rsidR="00552DF8" w:rsidRDefault="009E6819" w14:paraId="06E81C0A" w14:textId="77777777">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rsidRPr="006545EA" w:rsidR="00552DF8" w:rsidRDefault="009E6819" w14:paraId="11886E06" w14:textId="77777777">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rsidRPr="006545EA" w:rsidR="00552DF8" w:rsidRDefault="009E6819" w14:paraId="39F18D1C" w14:textId="77777777">
            <w:pPr>
              <w:pStyle w:val="Tabletext"/>
              <w:jc w:val="center"/>
            </w:pPr>
            <w:r w:rsidRPr="006545EA">
              <w:t>−105 </w:t>
            </w:r>
            <w:r w:rsidRPr="006545EA">
              <w:rPr>
                <w:position w:val="6"/>
                <w:sz w:val="16"/>
                <w:szCs w:val="16"/>
              </w:rPr>
              <w:t>16</w:t>
            </w:r>
          </w:p>
        </w:tc>
        <w:tc>
          <w:tcPr>
            <w:tcW w:w="1074" w:type="dxa"/>
            <w:vMerge w:val="restart"/>
          </w:tcPr>
          <w:p w:rsidRPr="006545EA" w:rsidR="00552DF8" w:rsidRDefault="009E6819" w14:paraId="02BF361B" w14:textId="77777777">
            <w:pPr>
              <w:pStyle w:val="Tabletext"/>
              <w:jc w:val="center"/>
            </w:pPr>
            <w:r w:rsidRPr="006545EA">
              <w:t>1 MHz</w:t>
            </w:r>
          </w:p>
        </w:tc>
      </w:tr>
      <w:tr w:rsidRPr="006545EA" w:rsidR="009E6819" w14:paraId="0C85DFE4" w14:textId="77777777">
        <w:tblPrEx>
          <w:tblBorders>
            <w:top w:val="single" w:color="auto" w:sz="4" w:space="0"/>
            <w:left w:val="single" w:color="auto" w:sz="4" w:space="0"/>
            <w:bottom w:val="single" w:color="auto" w:sz="4" w:space="0"/>
            <w:right w:val="single" w:color="auto" w:sz="4" w:space="0"/>
          </w:tblBorders>
        </w:tblPrEx>
        <w:trPr>
          <w:cantSplit/>
          <w:jc w:val="center"/>
        </w:trPr>
        <w:tc>
          <w:tcPr>
            <w:tcW w:w="2002" w:type="dxa"/>
            <w:vMerge/>
          </w:tcPr>
          <w:p w:rsidRPr="006545EA" w:rsidR="00552DF8" w:rsidRDefault="00552DF8" w14:paraId="0775A2FE" w14:textId="77777777">
            <w:pPr>
              <w:tabs>
                <w:tab w:val="clear" w:pos="1134"/>
                <w:tab w:val="clear" w:pos="1871"/>
                <w:tab w:val="clear" w:pos="2268"/>
              </w:tabs>
              <w:spacing w:before="80" w:after="80"/>
              <w:ind w:right="-57"/>
              <w:rPr>
                <w:sz w:val="20"/>
                <w:rPrChange w:author="1.17 Chairman" w:date="2022-05-18T11:18:00Z" w:id="85">
                  <w:rPr>
                    <w:sz w:val="20"/>
                    <w:highlight w:val="yellow"/>
                  </w:rPr>
                </w:rPrChange>
              </w:rPr>
            </w:pPr>
          </w:p>
        </w:tc>
        <w:tc>
          <w:tcPr>
            <w:tcW w:w="2134" w:type="dxa"/>
            <w:vMerge/>
            <w:shd w:val="clear" w:color="auto" w:fill="auto"/>
          </w:tcPr>
          <w:p w:rsidRPr="006545EA" w:rsidR="00552DF8" w:rsidRDefault="00552DF8" w14:paraId="46FAAB63" w14:textId="77777777">
            <w:pPr>
              <w:tabs>
                <w:tab w:val="clear" w:pos="1134"/>
                <w:tab w:val="clear" w:pos="1871"/>
                <w:tab w:val="clear" w:pos="2268"/>
              </w:tabs>
              <w:spacing w:before="80" w:after="80"/>
              <w:ind w:right="-57"/>
              <w:rPr>
                <w:sz w:val="20"/>
                <w:rPrChange w:author="1.17 Chairman" w:date="2022-05-18T11:18:00Z" w:id="86">
                  <w:rPr>
                    <w:sz w:val="20"/>
                    <w:highlight w:val="yellow"/>
                  </w:rPr>
                </w:rPrChange>
              </w:rPr>
            </w:pPr>
          </w:p>
        </w:tc>
        <w:tc>
          <w:tcPr>
            <w:tcW w:w="1205" w:type="dxa"/>
          </w:tcPr>
          <w:p w:rsidRPr="006545EA" w:rsidR="00552DF8" w:rsidRDefault="009E6819" w14:paraId="198DC8E3" w14:textId="77777777">
            <w:pPr>
              <w:pStyle w:val="Tabletext"/>
              <w:jc w:val="center"/>
              <w:rPr>
                <w:rPrChange w:author="1.17 Chairman" w:date="2022-05-18T11:18:00Z" w:id="87">
                  <w:rPr>
                    <w:highlight w:val="yellow"/>
                  </w:rPr>
                </w:rPrChange>
              </w:rPr>
            </w:pPr>
            <w:r w:rsidRPr="006545EA">
              <w:rPr>
                <w:rPrChange w:author="1.17 Chairman" w:date="2022-05-18T11:18:00Z" w:id="88">
                  <w:rPr>
                    <w:highlight w:val="yellow"/>
                  </w:rPr>
                </w:rPrChange>
              </w:rPr>
              <w:t>−120 </w:t>
            </w:r>
            <w:r w:rsidRPr="006545EA">
              <w:rPr>
                <w:position w:val="6"/>
                <w:sz w:val="16"/>
                <w:szCs w:val="16"/>
                <w:rPrChange w:author="1.17 Chairman" w:date="2022-05-18T11:18:00Z" w:id="89">
                  <w:rPr>
                    <w:position w:val="6"/>
                    <w:sz w:val="16"/>
                    <w:szCs w:val="16"/>
                    <w:highlight w:val="yellow"/>
                  </w:rPr>
                </w:rPrChange>
              </w:rPr>
              <w:t>16</w:t>
            </w:r>
          </w:p>
        </w:tc>
        <w:tc>
          <w:tcPr>
            <w:tcW w:w="941" w:type="dxa"/>
            <w:shd w:val="clear" w:color="auto" w:fill="auto"/>
            <w:tcMar>
              <w:left w:w="28" w:type="dxa"/>
              <w:right w:w="28" w:type="dxa"/>
            </w:tcMar>
          </w:tcPr>
          <w:p w:rsidRPr="006545EA" w:rsidR="00552DF8" w:rsidRDefault="009E6819" w14:paraId="6F6070B9" w14:textId="77777777">
            <w:pPr>
              <w:pStyle w:val="Tabletext"/>
              <w:jc w:val="center"/>
              <w:rPr>
                <w:rPrChange w:author="1.17 Chairman" w:date="2022-05-18T11:18:00Z" w:id="90">
                  <w:rPr>
                    <w:highlight w:val="yellow"/>
                  </w:rPr>
                </w:rPrChange>
              </w:rPr>
            </w:pPr>
            <w:r w:rsidRPr="006545EA">
              <w:rPr>
                <w:rPrChange w:author="1.17 Chairman" w:date="2022-05-18T11:18:00Z" w:id="91">
                  <w:rPr>
                    <w:highlight w:val="yellow"/>
                  </w:rPr>
                </w:rPrChange>
              </w:rPr>
              <w:t xml:space="preserve">−120 + </w:t>
            </w:r>
            <w:r w:rsidRPr="006545EA">
              <w:rPr>
                <w:rPrChange w:author="1.17 Chairman" w:date="2022-05-18T11:18:00Z" w:id="92">
                  <w:rPr>
                    <w:highlight w:val="yellow"/>
                  </w:rPr>
                </w:rPrChange>
              </w:rPr>
              <w:br/>
            </w:r>
            <w:r w:rsidRPr="006545EA">
              <w:rPr>
                <w:rPrChange w:author="1.17 Chairman" w:date="2022-05-18T11:18:00Z" w:id="92">
                  <w:rPr>
                    <w:highlight w:val="yellow"/>
                  </w:rPr>
                </w:rPrChange>
              </w:rPr>
              <w:t>(8/9)</w:t>
            </w:r>
            <w:r w:rsidRPr="006545EA">
              <w:rPr>
                <w:rPrChange w:author="1.17 Chairman" w:date="2022-05-18T11:18:00Z" w:id="93">
                  <w:rPr>
                    <w:highlight w:val="yellow"/>
                  </w:rPr>
                </w:rPrChange>
              </w:rPr>
              <w:br/>
            </w:r>
            <w:r w:rsidRPr="006545EA">
              <w:rPr>
                <w:rPrChange w:author="1.17 Chairman" w:date="2022-05-18T11:18:00Z" w:id="93">
                  <w:rPr>
                    <w:highlight w:val="yellow"/>
                  </w:rPr>
                </w:rPrChange>
              </w:rPr>
              <w:t xml:space="preserve">(δ − 3) </w:t>
            </w:r>
            <w:r w:rsidRPr="006545EA">
              <w:rPr>
                <w:position w:val="6"/>
                <w:sz w:val="16"/>
                <w:szCs w:val="16"/>
                <w:rPrChange w:author="1.17 Chairman" w:date="2022-05-18T11:18:00Z" w:id="94">
                  <w:rPr>
                    <w:position w:val="6"/>
                    <w:sz w:val="16"/>
                    <w:szCs w:val="16"/>
                    <w:highlight w:val="yellow"/>
                  </w:rPr>
                </w:rPrChange>
              </w:rPr>
              <w:t>16</w:t>
            </w:r>
          </w:p>
        </w:tc>
        <w:tc>
          <w:tcPr>
            <w:tcW w:w="1185" w:type="dxa"/>
            <w:shd w:val="clear" w:color="auto" w:fill="auto"/>
            <w:tcMar>
              <w:left w:w="28" w:type="dxa"/>
              <w:right w:w="28" w:type="dxa"/>
            </w:tcMar>
          </w:tcPr>
          <w:p w:rsidRPr="006545EA" w:rsidR="00552DF8" w:rsidRDefault="009E6819" w14:paraId="61D15540" w14:textId="77777777">
            <w:pPr>
              <w:pStyle w:val="Tabletext"/>
              <w:jc w:val="center"/>
              <w:rPr>
                <w:rPrChange w:author="1.17 Chairman" w:date="2022-05-18T11:18:00Z" w:id="95">
                  <w:rPr>
                    <w:highlight w:val="yellow"/>
                  </w:rPr>
                </w:rPrChange>
              </w:rPr>
            </w:pPr>
            <w:r w:rsidRPr="006545EA">
              <w:rPr>
                <w:rPrChange w:author="1.17 Chairman" w:date="2022-05-18T11:18:00Z" w:id="96">
                  <w:rPr>
                    <w:highlight w:val="yellow"/>
                  </w:rPr>
                </w:rPrChange>
              </w:rPr>
              <w:t>−112 +</w:t>
            </w:r>
            <w:r w:rsidRPr="006545EA">
              <w:rPr>
                <w:rPrChange w:author="1.17 Chairman" w:date="2022-05-18T11:18:00Z" w:id="97">
                  <w:rPr>
                    <w:highlight w:val="yellow"/>
                  </w:rPr>
                </w:rPrChange>
              </w:rPr>
              <w:br/>
            </w:r>
            <w:r w:rsidRPr="006545EA">
              <w:rPr>
                <w:rPrChange w:author="1.17 Chairman" w:date="2022-05-18T11:18:00Z" w:id="97">
                  <w:rPr>
                    <w:highlight w:val="yellow"/>
                  </w:rPr>
                </w:rPrChange>
              </w:rPr>
              <w:t>(7/13)</w:t>
            </w:r>
            <w:r w:rsidRPr="006545EA">
              <w:rPr>
                <w:rPrChange w:author="1.17 Chairman" w:date="2022-05-18T11:18:00Z" w:id="98">
                  <w:rPr>
                    <w:highlight w:val="yellow"/>
                  </w:rPr>
                </w:rPrChange>
              </w:rPr>
              <w:br/>
            </w:r>
            <w:r w:rsidRPr="006545EA">
              <w:rPr>
                <w:rPrChange w:author="1.17 Chairman" w:date="2022-05-18T11:18:00Z" w:id="98">
                  <w:rPr>
                    <w:highlight w:val="yellow"/>
                  </w:rPr>
                </w:rPrChange>
              </w:rPr>
              <w:t xml:space="preserve">(δ − 12) </w:t>
            </w:r>
            <w:r w:rsidRPr="006545EA">
              <w:rPr>
                <w:position w:val="6"/>
                <w:sz w:val="16"/>
                <w:szCs w:val="16"/>
                <w:rPrChange w:author="1.17 Chairman" w:date="2022-05-18T11:18:00Z" w:id="99">
                  <w:rPr>
                    <w:position w:val="6"/>
                    <w:sz w:val="16"/>
                    <w:szCs w:val="16"/>
                    <w:highlight w:val="yellow"/>
                  </w:rPr>
                </w:rPrChange>
              </w:rPr>
              <w:t>16</w:t>
            </w:r>
          </w:p>
        </w:tc>
        <w:tc>
          <w:tcPr>
            <w:tcW w:w="1098" w:type="dxa"/>
            <w:vMerge/>
          </w:tcPr>
          <w:p w:rsidRPr="006545EA" w:rsidR="00552DF8" w:rsidRDefault="00552DF8" w14:paraId="36C075C1" w14:textId="77777777">
            <w:pPr>
              <w:tabs>
                <w:tab w:val="clear" w:pos="1134"/>
                <w:tab w:val="clear" w:pos="1871"/>
                <w:tab w:val="clear" w:pos="2268"/>
              </w:tabs>
              <w:spacing w:before="80" w:after="80"/>
              <w:jc w:val="center"/>
              <w:rPr>
                <w:sz w:val="20"/>
                <w:rPrChange w:author="1.17 Chairman" w:date="2022-05-18T11:18:00Z" w:id="100">
                  <w:rPr>
                    <w:sz w:val="20"/>
                    <w:highlight w:val="yellow"/>
                  </w:rPr>
                </w:rPrChange>
              </w:rPr>
            </w:pPr>
          </w:p>
        </w:tc>
        <w:tc>
          <w:tcPr>
            <w:tcW w:w="1074" w:type="dxa"/>
            <w:vMerge/>
          </w:tcPr>
          <w:p w:rsidRPr="006545EA" w:rsidR="00552DF8" w:rsidRDefault="00552DF8" w14:paraId="10725079" w14:textId="77777777">
            <w:pPr>
              <w:tabs>
                <w:tab w:val="clear" w:pos="1134"/>
                <w:tab w:val="clear" w:pos="1871"/>
                <w:tab w:val="clear" w:pos="2268"/>
              </w:tabs>
              <w:spacing w:before="80" w:after="80"/>
              <w:jc w:val="center"/>
              <w:rPr>
                <w:sz w:val="20"/>
                <w:rPrChange w:author="1.17 Chairman" w:date="2022-05-18T11:18:00Z" w:id="101">
                  <w:rPr>
                    <w:sz w:val="20"/>
                    <w:highlight w:val="yellow"/>
                  </w:rPr>
                </w:rPrChange>
              </w:rPr>
            </w:pPr>
          </w:p>
        </w:tc>
      </w:tr>
    </w:tbl>
    <w:p w:rsidR="00905FFC" w:rsidP="009671B3" w:rsidRDefault="00905FFC" w14:paraId="7EBE3C23" w14:textId="77777777">
      <w:pPr>
        <w:rPr>
          <w:i/>
          <w:iCs/>
          <w:highlight w:val="cyan"/>
        </w:rPr>
      </w:pPr>
    </w:p>
    <w:p w:rsidRPr="000A253B" w:rsidR="009671B3" w:rsidP="009671B3" w:rsidRDefault="009671B3" w14:paraId="28560391" w14:textId="64A5426B">
      <w:pPr>
        <w:rPr>
          <w:i/>
          <w:iCs/>
          <w:highlight w:val="cyan"/>
        </w:rPr>
      </w:pPr>
      <w:r w:rsidRPr="000A253B">
        <w:rPr>
          <w:i/>
          <w:iCs/>
          <w:highlight w:val="cyan"/>
        </w:rPr>
        <w:t>[Editor’s Note:</w:t>
      </w:r>
      <w:r w:rsidR="00B93DA0">
        <w:rPr>
          <w:i/>
          <w:iCs/>
          <w:highlight w:val="cyan"/>
        </w:rPr>
        <w:t xml:space="preserve"> Place holder for DG 5b3a, if</w:t>
      </w:r>
      <w:r w:rsidR="002D3E6F">
        <w:rPr>
          <w:i/>
          <w:iCs/>
          <w:highlight w:val="cyan"/>
        </w:rPr>
        <w:t xml:space="preserve"> required]</w:t>
      </w:r>
    </w:p>
    <w:p w:rsidRPr="006545EA" w:rsidR="00552DF8" w:rsidP="008F19D9" w:rsidRDefault="009E6819" w14:paraId="6897A184" w14:textId="6169FDA6">
      <w:pPr>
        <w:pStyle w:val="AppendixNo"/>
      </w:pPr>
      <w:bookmarkStart w:name="_Toc42084135" w:id="102"/>
      <w:r w:rsidRPr="006545EA">
        <w:t xml:space="preserve">APPENDIX </w:t>
      </w:r>
      <w:r w:rsidRPr="006545EA">
        <w:rPr>
          <w:rStyle w:val="href"/>
        </w:rPr>
        <w:t>4</w:t>
      </w:r>
      <w:r w:rsidRPr="006545EA">
        <w:t xml:space="preserve"> (REV.WRC</w:t>
      </w:r>
      <w:r w:rsidRPr="006545EA">
        <w:noBreakHyphen/>
        <w:t>19)</w:t>
      </w:r>
      <w:bookmarkEnd w:id="102"/>
    </w:p>
    <w:p w:rsidRPr="006545EA" w:rsidR="00552DF8" w:rsidRDefault="009E6819" w14:paraId="1C1C22B1" w14:textId="77777777">
      <w:pPr>
        <w:pStyle w:val="Appendixtitle"/>
        <w:keepNext w:val="0"/>
        <w:keepLines w:val="0"/>
      </w:pPr>
      <w:bookmarkStart w:name="_Toc328648889" w:id="103"/>
      <w:bookmarkStart w:name="_Toc42084136" w:id="104"/>
      <w:r w:rsidRPr="006545EA">
        <w:t>Consolidated list and tables of characteristics for use in the</w:t>
      </w:r>
      <w:r w:rsidRPr="006545EA">
        <w:br/>
      </w:r>
      <w:r w:rsidRPr="006545EA">
        <w:t>application of the procedures of Chapter III</w:t>
      </w:r>
      <w:bookmarkEnd w:id="103"/>
      <w:bookmarkEnd w:id="104"/>
    </w:p>
    <w:p w:rsidRPr="006545EA" w:rsidR="00552DF8" w:rsidRDefault="009E6819" w14:paraId="7E6B9CB1" w14:textId="77777777">
      <w:pPr>
        <w:pStyle w:val="AnnexNo"/>
      </w:pPr>
      <w:bookmarkStart w:name="_Toc42084139" w:id="105"/>
      <w:r w:rsidRPr="006545EA">
        <w:lastRenderedPageBreak/>
        <w:t>ANNEX 2</w:t>
      </w:r>
      <w:bookmarkEnd w:id="105"/>
    </w:p>
    <w:p w:rsidRPr="006545EA" w:rsidR="00552DF8" w:rsidRDefault="008F19D9" w14:paraId="01671B94" w14:textId="13315619">
      <w:pPr>
        <w:pStyle w:val="Annextitle"/>
      </w:pPr>
      <w:bookmarkStart w:name="_Toc328648893" w:id="106"/>
      <w:bookmarkStart w:name="_Toc42084140" w:id="107"/>
      <w:r w:rsidRPr="006545EA">
        <w:t>Characteristics of satellite networks, earth stations</w:t>
      </w:r>
      <w:r w:rsidRPr="006545EA">
        <w:br/>
      </w:r>
      <w:r w:rsidRPr="006545EA">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proofErr w:type="gramStart"/>
      <w:r w:rsidRPr="006545EA">
        <w:rPr>
          <w:rFonts w:ascii="Times New Roman"/>
          <w:b w:val="0"/>
          <w:sz w:val="16"/>
          <w:szCs w:val="16"/>
        </w:rPr>
        <w:t>   </w:t>
      </w:r>
      <w:r w:rsidRPr="006545EA">
        <w:rPr>
          <w:rFonts w:ascii="Times New Roman"/>
          <w:b w:val="0"/>
          <w:sz w:val="16"/>
          <w:szCs w:val="16"/>
        </w:rPr>
        <w:t>(</w:t>
      </w:r>
      <w:proofErr w:type="gramEnd"/>
      <w:r w:rsidRPr="006545EA">
        <w:rPr>
          <w:rFonts w:ascii="Times New Roman"/>
          <w:b w:val="0"/>
          <w:sz w:val="16"/>
          <w:szCs w:val="16"/>
        </w:rPr>
        <w:t>Rev.WRC</w:t>
      </w:r>
      <w:r w:rsidRPr="006545EA">
        <w:rPr>
          <w:rFonts w:ascii="Times New Roman"/>
          <w:b w:val="0"/>
          <w:sz w:val="16"/>
          <w:szCs w:val="16"/>
        </w:rPr>
        <w:noBreakHyphen/>
        <w:t>12)</w:t>
      </w:r>
      <w:bookmarkEnd w:id="106"/>
      <w:bookmarkEnd w:id="107"/>
    </w:p>
    <w:p w:rsidRPr="006545EA" w:rsidR="00552DF8" w:rsidRDefault="009E6819" w14:paraId="6B99B82E" w14:textId="77777777">
      <w:pPr>
        <w:pStyle w:val="Headingb"/>
        <w:rPr>
          <w:lang w:val="en-GB"/>
        </w:rPr>
      </w:pPr>
      <w:r w:rsidRPr="006545EA">
        <w:rPr>
          <w:lang w:val="en-GB"/>
        </w:rPr>
        <w:t>Footnotes to Tables A, B, C and D</w:t>
      </w:r>
    </w:p>
    <w:p w:rsidR="00652306" w:rsidRDefault="00652306" w14:paraId="33043C25" w14:textId="77777777"/>
    <w:p w:rsidR="00286965" w:rsidP="00A617A4" w:rsidRDefault="00A617A4" w14:paraId="58F7A520" w14:textId="12015B69">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397"/>
        <w:gridCol w:w="3129"/>
        <w:gridCol w:w="3103"/>
      </w:tblGrid>
      <w:tr w:rsidRPr="00527032" w:rsidR="00EF17C4" w:rsidTr="00BE54D5" w14:paraId="43E7592E" w14:textId="77777777">
        <w:tc>
          <w:tcPr>
            <w:tcW w:w="3397" w:type="dxa"/>
            <w:vMerge w:val="restart"/>
            <w:shd w:val="clear" w:color="auto" w:fill="D9D9D9" w:themeFill="background1" w:themeFillShade="D9"/>
            <w:vAlign w:val="center"/>
          </w:tcPr>
          <w:p w:rsidR="00EF17C4" w:rsidP="009345D8" w:rsidRDefault="00EF17C4" w14:paraId="06A779E3" w14:textId="790C3380">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rsidRPr="00527032" w:rsidR="00EF17C4" w:rsidP="009345D8" w:rsidRDefault="00EF17C4" w14:paraId="105FBD21" w14:textId="091DCDBD">
            <w:pPr>
              <w:spacing w:before="0"/>
              <w:jc w:val="center"/>
              <w:rPr>
                <w:i/>
                <w:iCs/>
                <w:highlight w:val="cyan"/>
              </w:rPr>
            </w:pPr>
            <w:r>
              <w:rPr>
                <w:i/>
                <w:iCs/>
                <w:highlight w:val="cyan"/>
              </w:rPr>
              <w:t>Support</w:t>
            </w:r>
          </w:p>
        </w:tc>
      </w:tr>
      <w:tr w:rsidRPr="00527032" w:rsidR="00EF17C4" w:rsidTr="009345D8" w14:paraId="3EAF4248" w14:textId="77777777">
        <w:tc>
          <w:tcPr>
            <w:tcW w:w="3397" w:type="dxa"/>
            <w:vMerge/>
            <w:shd w:val="clear" w:color="auto" w:fill="D9D9D9" w:themeFill="background1" w:themeFillShade="D9"/>
            <w:vAlign w:val="center"/>
          </w:tcPr>
          <w:p w:rsidRPr="00527032" w:rsidR="00EF17C4" w:rsidP="009345D8" w:rsidRDefault="00EF17C4" w14:paraId="699589DC" w14:textId="159A77B3">
            <w:pPr>
              <w:spacing w:before="0"/>
              <w:jc w:val="center"/>
              <w:rPr>
                <w:i/>
                <w:iCs/>
                <w:highlight w:val="cyan"/>
              </w:rPr>
            </w:pPr>
          </w:p>
        </w:tc>
        <w:tc>
          <w:tcPr>
            <w:tcW w:w="3129" w:type="dxa"/>
            <w:shd w:val="clear" w:color="auto" w:fill="D9D9D9" w:themeFill="background1" w:themeFillShade="D9"/>
            <w:vAlign w:val="center"/>
          </w:tcPr>
          <w:p w:rsidRPr="00527032" w:rsidR="00EF17C4" w:rsidP="009345D8" w:rsidRDefault="00EF17C4" w14:paraId="28D6BAE1" w14:textId="1E190950">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rsidRPr="00527032" w:rsidR="00EF17C4" w:rsidP="009345D8" w:rsidRDefault="00EF17C4" w14:paraId="50CC0A2D" w14:textId="7E5FFCA5">
            <w:pPr>
              <w:spacing w:before="0"/>
              <w:jc w:val="center"/>
              <w:rPr>
                <w:i/>
                <w:iCs/>
                <w:highlight w:val="cyan"/>
              </w:rPr>
            </w:pPr>
            <w:r w:rsidRPr="00527032">
              <w:rPr>
                <w:i/>
                <w:iCs/>
                <w:highlight w:val="cyan"/>
              </w:rPr>
              <w:t>Administration</w:t>
            </w:r>
          </w:p>
        </w:tc>
      </w:tr>
      <w:tr w:rsidRPr="00527032" w:rsidR="00286965" w:rsidTr="009345D8" w14:paraId="77A6FBBC" w14:textId="77777777">
        <w:tc>
          <w:tcPr>
            <w:tcW w:w="3397" w:type="dxa"/>
            <w:vAlign w:val="center"/>
          </w:tcPr>
          <w:p w:rsidRPr="00527032" w:rsidR="00286965" w:rsidP="009345D8" w:rsidRDefault="00286965" w14:paraId="648E8724" w14:textId="04DD1339">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rsidRPr="00527032" w:rsidR="00286965" w:rsidP="009345D8" w:rsidRDefault="00EF17C4" w14:paraId="4AE358C1" w14:textId="7E752CCA">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Pr="00527032" w:rsidR="00286965">
              <w:rPr>
                <w:i/>
                <w:iCs/>
                <w:highlight w:val="cyan"/>
                <w:lang w:val="fr-FR"/>
              </w:rPr>
              <w:t xml:space="preserve">, </w:t>
            </w:r>
            <w:r>
              <w:rPr>
                <w:i/>
                <w:iCs/>
                <w:highlight w:val="cyan"/>
                <w:lang w:val="fr-FR"/>
              </w:rPr>
              <w:t>CITEL</w:t>
            </w:r>
          </w:p>
        </w:tc>
        <w:tc>
          <w:tcPr>
            <w:tcW w:w="3103" w:type="dxa"/>
            <w:vAlign w:val="center"/>
          </w:tcPr>
          <w:p w:rsidRPr="00527032" w:rsidR="00286965" w:rsidP="009345D8" w:rsidRDefault="00286965" w14:paraId="0ED0B471" w14:textId="77777777">
            <w:pPr>
              <w:spacing w:before="0"/>
              <w:jc w:val="center"/>
              <w:rPr>
                <w:i/>
                <w:iCs/>
                <w:highlight w:val="cyan"/>
              </w:rPr>
            </w:pPr>
            <w:r>
              <w:rPr>
                <w:i/>
                <w:iCs/>
                <w:highlight w:val="cyan"/>
              </w:rPr>
              <w:t>-</w:t>
            </w:r>
          </w:p>
        </w:tc>
      </w:tr>
      <w:tr w:rsidRPr="00527032" w:rsidR="00286965" w:rsidTr="009345D8" w14:paraId="61C4A28F" w14:textId="77777777">
        <w:tc>
          <w:tcPr>
            <w:tcW w:w="3397" w:type="dxa"/>
            <w:vAlign w:val="center"/>
          </w:tcPr>
          <w:p w:rsidRPr="00527032" w:rsidR="00286965" w:rsidP="009345D8" w:rsidRDefault="00286965" w14:paraId="5C144D56" w14:textId="3212C205">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rsidRPr="00527032" w:rsidR="00286965" w:rsidP="009345D8" w:rsidRDefault="00EF17C4" w14:paraId="11E7C7C4" w14:textId="562A152F">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ins w:author="SWG Chair" w:date="2023-11-24T09:20:00Z" w:id="108">
              <w:r w:rsidR="00CA2E0E">
                <w:rPr>
                  <w:i/>
                  <w:iCs/>
                  <w:highlight w:val="cyan"/>
                  <w:lang w:val="fr-FR"/>
                </w:rPr>
                <w:t>, RCC</w:t>
              </w:r>
            </w:ins>
          </w:p>
        </w:tc>
        <w:tc>
          <w:tcPr>
            <w:tcW w:w="3103" w:type="dxa"/>
            <w:vAlign w:val="center"/>
          </w:tcPr>
          <w:p w:rsidRPr="00527032" w:rsidR="00286965" w:rsidP="009345D8" w:rsidRDefault="00CB7DF2" w14:paraId="03E776C9" w14:textId="573EBCDD">
            <w:pPr>
              <w:spacing w:before="0"/>
              <w:jc w:val="center"/>
              <w:rPr>
                <w:i/>
                <w:iCs/>
                <w:highlight w:val="cyan"/>
                <w:lang w:val="fr-FR"/>
              </w:rPr>
            </w:pPr>
            <w:r>
              <w:rPr>
                <w:i/>
                <w:iCs/>
                <w:highlight w:val="cyan"/>
                <w:lang w:val="fr-FR"/>
              </w:rPr>
              <w:t>-</w:t>
            </w:r>
          </w:p>
        </w:tc>
      </w:tr>
    </w:tbl>
    <w:p w:rsidRPr="00D14B4E" w:rsidR="00A617A4" w:rsidP="00A617A4" w:rsidRDefault="002D3E6F" w14:paraId="7BCFEEA6" w14:textId="72623D8E">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Pr="001143DE" w:rsidR="00A617A4">
        <w:rPr>
          <w:i/>
          <w:iCs/>
          <w:highlight w:val="cyan"/>
        </w:rPr>
        <w:t>]</w:t>
      </w:r>
    </w:p>
    <w:p w:rsidRPr="006545EA" w:rsidR="00A617A4" w:rsidRDefault="00A617A4" w14:paraId="033BBE7E" w14:textId="0D19D4C5">
      <w:pPr>
        <w:sectPr w:rsidRPr="006545EA" w:rsidR="00A617A4">
          <w:headerReference w:type="even" r:id="rId14"/>
          <w:headerReference w:type="default" r:id="rId15"/>
          <w:footerReference w:type="even" r:id="rId16"/>
          <w:footerReference w:type="default" r:id="rId17"/>
          <w:headerReference w:type="first" r:id="rId18"/>
          <w:footerReference w:type="first" r:id="rId19"/>
          <w:pgSz w:w="11907" w:h="16840" w:orient="portrait" w:code="9"/>
          <w:pgMar w:top="1418" w:right="1134" w:bottom="1134" w:left="1134" w:header="567" w:footer="567" w:gutter="0"/>
          <w:cols w:space="720"/>
          <w:titlePg/>
          <w:docGrid w:linePitch="326"/>
        </w:sectPr>
      </w:pPr>
    </w:p>
    <w:p w:rsidRPr="006545EA" w:rsidR="00652306" w:rsidRDefault="009E6819" w14:paraId="26079781" w14:textId="6299B72B">
      <w:pPr>
        <w:pStyle w:val="Proposal"/>
      </w:pPr>
      <w:r w:rsidRPr="006545EA">
        <w:lastRenderedPageBreak/>
        <w:t>MOD</w:t>
      </w:r>
      <w:r w:rsidRPr="006545EA">
        <w:tab/>
      </w:r>
    </w:p>
    <w:p w:rsidRPr="006545EA" w:rsidR="00552DF8" w:rsidRDefault="009E6819" w14:paraId="0C4BFE65" w14:textId="77777777">
      <w:pPr>
        <w:pStyle w:val="TableNo"/>
        <w:ind w:right="12326"/>
        <w:rPr>
          <w:b/>
          <w:bCs/>
        </w:rPr>
      </w:pPr>
      <w:r w:rsidRPr="006545EA">
        <w:rPr>
          <w:b/>
          <w:bCs/>
        </w:rPr>
        <w:t>TABLE A</w:t>
      </w:r>
    </w:p>
    <w:p w:rsidRPr="006545EA" w:rsidR="00552DF8" w:rsidRDefault="009E6819" w14:paraId="5A6B1A98" w14:textId="77777777">
      <w:pPr>
        <w:pStyle w:val="Tabletitle"/>
        <w:ind w:right="12326"/>
      </w:pPr>
      <w:r w:rsidRPr="006545EA">
        <w:t>GENERAL CHARACTERISTICS OF THE SATELLITE NETWORK OR SYSTEM,</w:t>
      </w:r>
      <w:r w:rsidRPr="006545EA">
        <w:br/>
      </w:r>
      <w:r w:rsidRPr="006545EA">
        <w:t xml:space="preserve">EARTH STATION OR RADIO ASTRONOMY STATION </w:t>
      </w:r>
      <w:r w:rsidRPr="006545EA">
        <w:rPr>
          <w:color w:val="000000"/>
          <w:sz w:val="16"/>
        </w:rPr>
        <w:t> </w:t>
      </w:r>
      <w:proofErr w:type="gramStart"/>
      <w:r w:rsidRPr="006545EA">
        <w:rPr>
          <w:color w:val="000000"/>
          <w:sz w:val="16"/>
        </w:rPr>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author="Turnbull, Karen" w:date="2022-10-21T10:32:00Z" w:id="109">
        <w:r w:rsidRPr="006545EA" w:rsidDel="00A54BFD">
          <w:rPr>
            <w:rFonts w:ascii="Times New Roman"/>
            <w:b w:val="0"/>
            <w:bCs/>
            <w:color w:val="000000"/>
            <w:sz w:val="16"/>
          </w:rPr>
          <w:delText>19</w:delText>
        </w:r>
      </w:del>
      <w:ins w:author="Turnbull, Karen" w:date="2022-10-21T10:32:00Z" w:id="110">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Pr="006545EA" w:rsidR="009E6819" w14:paraId="54304E2C" w14:textId="77777777">
        <w:trPr>
          <w:trHeight w:val="3000"/>
          <w:tblHeader/>
          <w:jc w:val="center"/>
        </w:trPr>
        <w:tc>
          <w:tcPr>
            <w:tcW w:w="1178" w:type="dxa"/>
            <w:tcBorders>
              <w:top w:val="single" w:color="auto" w:sz="12" w:space="0"/>
              <w:left w:val="single" w:color="auto" w:sz="12" w:space="0"/>
              <w:bottom w:val="single" w:color="auto" w:sz="12" w:space="0"/>
              <w:right w:val="nil"/>
            </w:tcBorders>
            <w:textDirection w:val="btLr"/>
            <w:vAlign w:val="center"/>
            <w:hideMark/>
          </w:tcPr>
          <w:p w:rsidRPr="006545EA" w:rsidR="00552DF8" w:rsidRDefault="009E6819" w14:paraId="59E81202" w14:textId="77777777">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color="auto" w:sz="12" w:space="0"/>
              <w:left w:val="double" w:color="auto" w:sz="6" w:space="0"/>
              <w:bottom w:val="single" w:color="auto" w:sz="12" w:space="0"/>
              <w:right w:val="double" w:color="auto" w:sz="4" w:space="0"/>
            </w:tcBorders>
            <w:vAlign w:val="center"/>
            <w:hideMark/>
          </w:tcPr>
          <w:p w:rsidRPr="006545EA" w:rsidR="00552DF8" w:rsidRDefault="009E6819" w14:paraId="3707B9EF" w14:textId="77777777">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w:t>
            </w:r>
            <w:proofErr w:type="gramStart"/>
            <w:r w:rsidRPr="006545EA">
              <w:rPr>
                <w:rFonts w:asciiTheme="majorBidi" w:hAnsiTheme="majorBidi" w:cstheme="majorBidi"/>
                <w:b/>
                <w:bCs/>
                <w:i/>
                <w:iCs/>
                <w:sz w:val="16"/>
                <w:szCs w:val="16"/>
              </w:rPr>
              <w:t>STATION</w:t>
            </w:r>
            <w:proofErr w:type="gramEnd"/>
            <w:r w:rsidRPr="006545EA">
              <w:rPr>
                <w:rFonts w:asciiTheme="majorBidi" w:hAnsiTheme="majorBidi" w:cstheme="majorBidi"/>
                <w:b/>
                <w:bCs/>
                <w:i/>
                <w:iCs/>
                <w:sz w:val="16"/>
                <w:szCs w:val="16"/>
              </w:rPr>
              <w:t xml:space="preserve"> OR RADIO ASTRONOMY STATION</w:t>
            </w:r>
          </w:p>
        </w:tc>
        <w:tc>
          <w:tcPr>
            <w:tcW w:w="799" w:type="dxa"/>
            <w:tcBorders>
              <w:top w:val="single" w:color="auto" w:sz="12" w:space="0"/>
              <w:left w:val="double" w:color="auto" w:sz="4" w:space="0"/>
              <w:bottom w:val="single" w:color="auto" w:sz="12" w:space="0"/>
              <w:right w:val="single" w:color="auto" w:sz="4" w:space="0"/>
            </w:tcBorders>
            <w:textDirection w:val="btLr"/>
            <w:vAlign w:val="center"/>
            <w:hideMark/>
          </w:tcPr>
          <w:p w:rsidRPr="006545EA" w:rsidR="00552DF8" w:rsidRDefault="009E6819" w14:paraId="3E74CC2F" w14:textId="77777777">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r>
            <w:r w:rsidRPr="006545EA">
              <w:rPr>
                <w:rFonts w:asciiTheme="majorBidi" w:hAnsiTheme="majorBidi" w:cstheme="majorBidi"/>
                <w:b/>
                <w:bCs/>
                <w:sz w:val="16"/>
                <w:szCs w:val="16"/>
              </w:rPr>
              <w:t>satellite network</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21C9F00E" w14:textId="77777777">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r>
            <w:r w:rsidRPr="006545EA">
              <w:rPr>
                <w:rFonts w:asciiTheme="majorBidi" w:hAnsiTheme="majorBidi" w:cstheme="majorBidi"/>
                <w:b/>
                <w:bCs/>
                <w:sz w:val="16"/>
                <w:szCs w:val="16"/>
              </w:rPr>
              <w:t>of Article 9</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5B0B1FC7" w14:textId="77777777">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r>
            <w:r w:rsidRPr="006545EA">
              <w:rPr>
                <w:rFonts w:asciiTheme="majorBidi" w:hAnsiTheme="majorBidi" w:cstheme="majorBidi"/>
                <w:b/>
                <w:bCs/>
                <w:sz w:val="16"/>
                <w:szCs w:val="16"/>
              </w:rPr>
              <w:t>of Article 9</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54CEF533" w14:textId="77777777">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22A1928D" w14:textId="77777777">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2B7FE9B7" w14:textId="77777777">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Appendices 30A or 30B) </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6535D7B0" w14:textId="77777777">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r>
            <w:r w:rsidRPr="006545EA">
              <w:rPr>
                <w:rFonts w:asciiTheme="majorBidi" w:hAnsiTheme="majorBidi" w:cstheme="majorBidi"/>
                <w:b/>
                <w:bCs/>
                <w:sz w:val="16"/>
                <w:szCs w:val="16"/>
              </w:rPr>
              <w:t>Appendix 30 (Articles 4 and 5)</w:t>
            </w:r>
          </w:p>
        </w:tc>
        <w:tc>
          <w:tcPr>
            <w:tcW w:w="799" w:type="dxa"/>
            <w:tcBorders>
              <w:top w:val="single" w:color="auto" w:sz="12" w:space="0"/>
              <w:left w:val="nil"/>
              <w:bottom w:val="single" w:color="auto" w:sz="12" w:space="0"/>
              <w:right w:val="single" w:color="auto" w:sz="4" w:space="0"/>
            </w:tcBorders>
            <w:textDirection w:val="btLr"/>
            <w:vAlign w:val="center"/>
            <w:hideMark/>
          </w:tcPr>
          <w:p w:rsidRPr="006545EA" w:rsidR="00552DF8" w:rsidRDefault="009E6819" w14:paraId="5DA05C58" w14:textId="77777777">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feeder-link) under Appendix 30A </w:t>
            </w:r>
            <w:r w:rsidRPr="006545EA">
              <w:rPr>
                <w:rFonts w:asciiTheme="majorBidi" w:hAnsiTheme="majorBidi" w:cstheme="majorBidi"/>
                <w:b/>
                <w:bCs/>
                <w:sz w:val="16"/>
                <w:szCs w:val="16"/>
              </w:rPr>
              <w:br/>
            </w:r>
            <w:r w:rsidRPr="006545EA">
              <w:rPr>
                <w:rFonts w:asciiTheme="majorBidi" w:hAnsiTheme="majorBidi" w:cstheme="majorBidi"/>
                <w:b/>
                <w:bCs/>
                <w:sz w:val="16"/>
                <w:szCs w:val="16"/>
              </w:rPr>
              <w:t>(Articles 4 and 5)</w:t>
            </w:r>
          </w:p>
        </w:tc>
        <w:tc>
          <w:tcPr>
            <w:tcW w:w="799" w:type="dxa"/>
            <w:tcBorders>
              <w:top w:val="single" w:color="auto" w:sz="12" w:space="0"/>
              <w:left w:val="nil"/>
              <w:bottom w:val="single" w:color="auto" w:sz="12" w:space="0"/>
              <w:right w:val="double" w:color="auto" w:sz="6" w:space="0"/>
            </w:tcBorders>
            <w:textDirection w:val="btLr"/>
            <w:vAlign w:val="center"/>
            <w:hideMark/>
          </w:tcPr>
          <w:p w:rsidRPr="006545EA" w:rsidR="00552DF8" w:rsidRDefault="009E6819" w14:paraId="6C037AE7" w14:textId="77777777">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satellite service under Appendix 30B </w:t>
            </w:r>
            <w:r w:rsidRPr="006545EA">
              <w:rPr>
                <w:rFonts w:asciiTheme="majorBidi" w:hAnsiTheme="majorBidi" w:cstheme="majorBidi"/>
                <w:b/>
                <w:bCs/>
                <w:sz w:val="16"/>
                <w:szCs w:val="16"/>
              </w:rPr>
              <w:br/>
            </w:r>
            <w:r w:rsidRPr="006545EA">
              <w:rPr>
                <w:rFonts w:asciiTheme="majorBidi" w:hAnsiTheme="majorBidi" w:cstheme="majorBidi"/>
                <w:b/>
                <w:bCs/>
                <w:sz w:val="16"/>
                <w:szCs w:val="16"/>
              </w:rPr>
              <w:t>(Articles 6 and 8)</w:t>
            </w:r>
          </w:p>
        </w:tc>
        <w:tc>
          <w:tcPr>
            <w:tcW w:w="1357" w:type="dxa"/>
            <w:tcBorders>
              <w:top w:val="single" w:color="auto" w:sz="12" w:space="0"/>
              <w:left w:val="nil"/>
              <w:bottom w:val="single" w:color="auto" w:sz="12" w:space="0"/>
              <w:right w:val="nil"/>
            </w:tcBorders>
            <w:textDirection w:val="btLr"/>
            <w:vAlign w:val="center"/>
            <w:hideMark/>
          </w:tcPr>
          <w:p w:rsidRPr="006545EA" w:rsidR="00552DF8" w:rsidRDefault="009E6819" w14:paraId="5C8ECF13" w14:textId="77777777">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color="auto" w:sz="12" w:space="0"/>
              <w:left w:val="double" w:color="auto" w:sz="6" w:space="0"/>
              <w:bottom w:val="single" w:color="auto" w:sz="12" w:space="0"/>
              <w:right w:val="single" w:color="auto" w:sz="12" w:space="0"/>
            </w:tcBorders>
            <w:textDirection w:val="btLr"/>
            <w:vAlign w:val="center"/>
            <w:hideMark/>
          </w:tcPr>
          <w:p w:rsidRPr="006545EA" w:rsidR="00552DF8" w:rsidRDefault="009E6819" w14:paraId="6DAB001D" w14:textId="77777777">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Pr="006545EA" w:rsidR="003B7E68" w14:paraId="2C5A553D" w14:textId="77777777">
        <w:trPr>
          <w:jc w:val="center"/>
          <w:ins w:author="Turnbull, Karen" w:date="2022-10-21T10:50:00Z" w:id="111"/>
        </w:trPr>
        <w:tc>
          <w:tcPr>
            <w:tcW w:w="1178" w:type="dxa"/>
            <w:tcBorders>
              <w:top w:val="single" w:color="auto" w:sz="12" w:space="0"/>
              <w:left w:val="single" w:color="auto" w:sz="12" w:space="0"/>
              <w:bottom w:val="single" w:color="auto" w:sz="4" w:space="0"/>
              <w:right w:val="double" w:color="auto" w:sz="6" w:space="0"/>
            </w:tcBorders>
            <w:hideMark/>
          </w:tcPr>
          <w:p w:rsidRPr="006545EA" w:rsidR="003B7E68" w:rsidP="003B7E68" w:rsidRDefault="003B7E68" w14:paraId="4766FDF8" w14:textId="77777777">
            <w:pPr>
              <w:keepNext/>
              <w:tabs>
                <w:tab w:val="left" w:pos="720"/>
              </w:tabs>
              <w:overflowPunct/>
              <w:autoSpaceDE/>
              <w:adjustRightInd/>
              <w:spacing w:before="40" w:after="40"/>
              <w:rPr>
                <w:ins w:author="Turnbull, Karen" w:date="2022-10-21T10:50:00Z" w:id="112"/>
                <w:rFonts w:asciiTheme="majorBidi" w:hAnsiTheme="majorBidi" w:cstheme="majorBidi"/>
                <w:b/>
                <w:bCs/>
                <w:sz w:val="18"/>
                <w:szCs w:val="18"/>
                <w:lang w:eastAsia="zh-CN"/>
              </w:rPr>
            </w:pPr>
            <w:ins w:author="Turnbull, Karen" w:date="2022-10-21T10:50:00Z" w:id="113">
              <w:r w:rsidRPr="006545EA">
                <w:rPr>
                  <w:b/>
                  <w:sz w:val="18"/>
                  <w:szCs w:val="18"/>
                  <w:lang w:eastAsia="zh-CN"/>
                </w:rPr>
                <w:t>A.2</w:t>
              </w:r>
            </w:ins>
            <w:ins w:author="Turnbull, Karen" w:date="2022-10-21T10:54:00Z" w:id="114">
              <w:r w:rsidRPr="006545EA">
                <w:rPr>
                  <w:b/>
                  <w:sz w:val="18"/>
                  <w:szCs w:val="18"/>
                  <w:lang w:eastAsia="zh-CN"/>
                </w:rPr>
                <w:t>5</w:t>
              </w:r>
            </w:ins>
          </w:p>
        </w:tc>
        <w:tc>
          <w:tcPr>
            <w:tcW w:w="8012" w:type="dxa"/>
            <w:tcBorders>
              <w:top w:val="single" w:color="auto" w:sz="12" w:space="0"/>
              <w:left w:val="nil"/>
              <w:bottom w:val="single" w:color="auto" w:sz="4" w:space="0"/>
              <w:right w:val="double" w:color="auto" w:sz="4" w:space="0"/>
            </w:tcBorders>
            <w:hideMark/>
          </w:tcPr>
          <w:p w:rsidRPr="006545EA" w:rsidR="003B7E68" w:rsidP="003B7E68" w:rsidRDefault="003B7E68" w14:paraId="5529FA6B" w14:textId="688F01AB">
            <w:pPr>
              <w:keepNext/>
              <w:tabs>
                <w:tab w:val="left" w:pos="720"/>
              </w:tabs>
              <w:overflowPunct/>
              <w:autoSpaceDE/>
              <w:adjustRightInd/>
              <w:spacing w:before="40" w:after="40"/>
              <w:rPr>
                <w:ins w:author="Turnbull, Karen" w:date="2022-10-21T10:50:00Z" w:id="115"/>
                <w:b/>
                <w:color w:val="000000" w:themeColor="text1"/>
                <w:sz w:val="18"/>
                <w:szCs w:val="18"/>
              </w:rPr>
            </w:pPr>
            <w:ins w:author="Gomez, Yoanni" w:date="2023-04-04T11:20:00Z" w:id="116">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author="SWG Chair" w:date="2023-11-16T17:28:00Z" w:id="117">
              <w:r w:rsidRPr="00654646" w:rsidR="00654646">
                <w:rPr>
                  <w:color w:val="000000" w:themeColor="text1"/>
                  <w:sz w:val="18"/>
                  <w:szCs w:val="18"/>
                  <w:rPrChange w:author="SWG Chair" w:date="2023-11-16T17:28:00Z" w:id="118">
                    <w:rPr>
                      <w:rStyle w:val="NoteChar"/>
                      <w:b/>
                      <w:bCs/>
                      <w:noProof/>
                    </w:rPr>
                  </w:rPrChange>
                </w:rPr>
                <w:t>A117-SPACE-TO-SPACE</w:t>
              </w:r>
            </w:ins>
            <w:ins w:author="Gomez, Yoanni" w:date="2023-04-04T11:20:00Z" w:id="119">
              <w:r w:rsidRPr="006545EA">
                <w:rPr>
                  <w:b/>
                  <w:bCs/>
                  <w:sz w:val="18"/>
                  <w:szCs w:val="18"/>
                  <w:lang w:eastAsia="zh-CN"/>
                </w:rPr>
                <w:t>]</w:t>
              </w:r>
            </w:ins>
            <w:ins w:author="English71" w:date="2023-04-05T21:06:00Z" w:id="120">
              <w:r w:rsidRPr="006545EA">
                <w:rPr>
                  <w:b/>
                  <w:bCs/>
                  <w:sz w:val="18"/>
                  <w:szCs w:val="18"/>
                  <w:lang w:eastAsia="zh-CN"/>
                </w:rPr>
                <w:t xml:space="preserve"> (WRC-23)</w:t>
              </w:r>
            </w:ins>
          </w:p>
        </w:tc>
        <w:tc>
          <w:tcPr>
            <w:tcW w:w="7191" w:type="dxa"/>
            <w:gridSpan w:val="9"/>
            <w:tcBorders>
              <w:top w:val="single" w:color="auto" w:sz="12" w:space="0"/>
              <w:left w:val="double" w:color="auto" w:sz="4" w:space="0"/>
              <w:bottom w:val="single" w:color="auto" w:sz="4" w:space="0"/>
              <w:right w:val="double" w:color="auto" w:sz="6" w:space="0"/>
            </w:tcBorders>
            <w:shd w:val="clear" w:color="auto" w:fill="A6A6A6" w:themeFill="background1" w:themeFillShade="A6"/>
          </w:tcPr>
          <w:p w:rsidRPr="006545EA" w:rsidR="003B7E68" w:rsidP="003B7E68" w:rsidRDefault="003B7E68" w14:paraId="4678C738" w14:textId="77777777">
            <w:pPr>
              <w:keepNext/>
              <w:spacing w:before="40" w:after="40"/>
              <w:rPr>
                <w:ins w:author="Turnbull, Karen" w:date="2022-10-21T10:50:00Z" w:id="121"/>
                <w:rFonts w:asciiTheme="majorBidi" w:hAnsiTheme="majorBidi" w:cstheme="majorBidi"/>
                <w:b/>
                <w:bCs/>
                <w:sz w:val="18"/>
                <w:szCs w:val="18"/>
              </w:rPr>
            </w:pPr>
          </w:p>
        </w:tc>
        <w:tc>
          <w:tcPr>
            <w:tcW w:w="1357" w:type="dxa"/>
            <w:tcBorders>
              <w:top w:val="single" w:color="auto" w:sz="12" w:space="0"/>
              <w:left w:val="nil"/>
              <w:bottom w:val="single" w:color="auto" w:sz="4" w:space="0"/>
              <w:right w:val="double" w:color="auto" w:sz="6" w:space="0"/>
            </w:tcBorders>
            <w:hideMark/>
          </w:tcPr>
          <w:p w:rsidRPr="006545EA" w:rsidR="003B7E68" w:rsidP="003B7E68" w:rsidRDefault="003B7E68" w14:paraId="227F7BD9" w14:textId="77777777">
            <w:pPr>
              <w:tabs>
                <w:tab w:val="left" w:pos="720"/>
              </w:tabs>
              <w:overflowPunct/>
              <w:autoSpaceDE/>
              <w:adjustRightInd/>
              <w:spacing w:before="40" w:after="40"/>
              <w:rPr>
                <w:ins w:author="Turnbull, Karen" w:date="2022-10-21T10:50:00Z" w:id="122"/>
                <w:rFonts w:asciiTheme="majorBidi" w:hAnsiTheme="majorBidi" w:cstheme="majorBidi"/>
                <w:b/>
                <w:bCs/>
                <w:sz w:val="18"/>
                <w:szCs w:val="18"/>
                <w:lang w:eastAsia="zh-CN"/>
              </w:rPr>
            </w:pPr>
            <w:ins w:author="1.17 Chairman" w:date="2022-05-13T06:57:00Z" w:id="123">
              <w:r w:rsidRPr="006545EA">
                <w:rPr>
                  <w:rFonts w:asciiTheme="majorBidi" w:hAnsiTheme="majorBidi" w:cstheme="majorBidi"/>
                  <w:b/>
                  <w:bCs/>
                  <w:sz w:val="18"/>
                  <w:szCs w:val="18"/>
                  <w:lang w:eastAsia="zh-CN"/>
                </w:rPr>
                <w:t>A.25</w:t>
              </w:r>
            </w:ins>
          </w:p>
        </w:tc>
        <w:tc>
          <w:tcPr>
            <w:tcW w:w="608" w:type="dxa"/>
            <w:tcBorders>
              <w:top w:val="single" w:color="auto" w:sz="12" w:space="0"/>
              <w:left w:val="nil"/>
              <w:bottom w:val="single" w:color="auto" w:sz="4" w:space="0"/>
              <w:right w:val="single" w:color="auto" w:sz="12" w:space="0"/>
            </w:tcBorders>
            <w:shd w:val="clear" w:color="auto" w:fill="C0C0C0"/>
            <w:vAlign w:val="center"/>
            <w:hideMark/>
          </w:tcPr>
          <w:p w:rsidRPr="006545EA" w:rsidR="003B7E68" w:rsidP="003B7E68" w:rsidRDefault="003B7E68" w14:paraId="0FBEF8C5" w14:textId="77777777">
            <w:pPr>
              <w:keepNext/>
              <w:spacing w:before="40" w:after="40"/>
              <w:jc w:val="center"/>
              <w:rPr>
                <w:ins w:author="Turnbull, Karen" w:date="2022-10-21T10:50:00Z" w:id="124"/>
                <w:rFonts w:asciiTheme="majorBidi" w:hAnsiTheme="majorBidi" w:cstheme="majorBidi"/>
                <w:b/>
                <w:bCs/>
                <w:sz w:val="18"/>
                <w:szCs w:val="18"/>
              </w:rPr>
            </w:pPr>
            <w:ins w:author="Turnbull, Karen" w:date="2022-10-21T10:50:00Z" w:id="125">
              <w:r w:rsidRPr="006545EA">
                <w:rPr>
                  <w:rFonts w:asciiTheme="majorBidi" w:hAnsiTheme="majorBidi" w:cstheme="majorBidi"/>
                  <w:b/>
                  <w:bCs/>
                  <w:sz w:val="18"/>
                  <w:szCs w:val="18"/>
                </w:rPr>
                <w:t> </w:t>
              </w:r>
            </w:ins>
          </w:p>
        </w:tc>
      </w:tr>
      <w:tr w:rsidRPr="006545EA" w:rsidR="00CD023B" w14:paraId="08E06F31" w14:textId="77777777">
        <w:trPr>
          <w:cantSplit/>
          <w:jc w:val="center"/>
          <w:ins w:author="Turnbull, Karen" w:date="2022-10-21T11:13:00Z" w:id="126"/>
        </w:trPr>
        <w:tc>
          <w:tcPr>
            <w:tcW w:w="1178" w:type="dxa"/>
            <w:tcBorders>
              <w:top w:val="nil"/>
              <w:left w:val="single" w:color="auto" w:sz="12" w:space="0"/>
              <w:bottom w:val="single" w:color="auto" w:sz="4" w:space="0"/>
              <w:right w:val="double" w:color="auto" w:sz="6" w:space="0"/>
            </w:tcBorders>
          </w:tcPr>
          <w:p w:rsidRPr="006545EA" w:rsidR="00CD023B" w:rsidP="00CD023B" w:rsidRDefault="00CD023B" w14:paraId="2084DD6E" w14:textId="5386AC18">
            <w:pPr>
              <w:tabs>
                <w:tab w:val="left" w:pos="720"/>
              </w:tabs>
              <w:overflowPunct/>
              <w:autoSpaceDE/>
              <w:adjustRightInd/>
              <w:spacing w:before="40" w:after="40"/>
              <w:rPr>
                <w:ins w:author="Turnbull, Karen" w:date="2022-10-21T11:13:00Z" w:id="127"/>
                <w:color w:val="000000" w:themeColor="text1"/>
                <w:sz w:val="18"/>
                <w:szCs w:val="18"/>
              </w:rPr>
            </w:pPr>
            <w:ins w:author="1.17 Chairman" w:date="2022-05-13T06:54:00Z" w:id="128">
              <w:r w:rsidRPr="006545EA">
                <w:rPr>
                  <w:color w:val="000000" w:themeColor="text1"/>
                  <w:sz w:val="18"/>
                  <w:szCs w:val="18"/>
                </w:rPr>
                <w:t>A.25.</w:t>
              </w:r>
            </w:ins>
            <w:ins w:author="Karina, Cessy" w:date="2023-04-01T23:46:00Z" w:id="129">
              <w:r w:rsidRPr="006545EA">
                <w:rPr>
                  <w:color w:val="000000" w:themeColor="text1"/>
                  <w:sz w:val="18"/>
                  <w:szCs w:val="18"/>
                </w:rPr>
                <w:t>a</w:t>
              </w:r>
            </w:ins>
          </w:p>
        </w:tc>
        <w:tc>
          <w:tcPr>
            <w:tcW w:w="8012" w:type="dxa"/>
            <w:tcBorders>
              <w:top w:val="nil"/>
              <w:left w:val="nil"/>
              <w:bottom w:val="single" w:color="auto" w:sz="4" w:space="0"/>
              <w:right w:val="double" w:color="auto" w:sz="4" w:space="0"/>
            </w:tcBorders>
          </w:tcPr>
          <w:p w:rsidRPr="006545EA" w:rsidR="001D1A1F" w:rsidP="001D1A1F" w:rsidRDefault="00DE0B7B" w14:paraId="242F7764" w14:textId="5CC06751">
            <w:pPr>
              <w:keepNext/>
              <w:spacing w:before="40" w:after="40"/>
              <w:ind w:left="170"/>
              <w:rPr>
                <w:ins w:author="Turnbull, Karen" w:date="2022-10-21T11:13:00Z" w:id="130"/>
                <w:color w:val="000000" w:themeColor="text1"/>
                <w:sz w:val="18"/>
                <w:szCs w:val="18"/>
              </w:rPr>
            </w:pPr>
            <w:ins w:author="Wayne Whyte" w:date="2023-04-04T10:13:00Z" w:id="131">
              <w:r w:rsidRPr="006545EA">
                <w:rPr>
                  <w:color w:val="000000" w:themeColor="text1"/>
                  <w:sz w:val="18"/>
                  <w:szCs w:val="18"/>
                </w:rPr>
                <w:t xml:space="preserve">a </w:t>
              </w:r>
            </w:ins>
            <w:ins w:author="Karina, Cessy" w:date="2023-04-01T23:47:00Z" w:id="132">
              <w:r w:rsidRPr="006545EA" w:rsidR="00CD023B">
                <w:rPr>
                  <w:color w:val="000000" w:themeColor="text1"/>
                  <w:sz w:val="18"/>
                  <w:szCs w:val="18"/>
                </w:rPr>
                <w:t xml:space="preserve">commitment from the notifying administration of a </w:t>
              </w:r>
            </w:ins>
            <w:ins w:author="1.17 Chairman" w:date="2022-05-13T06:55:00Z" w:id="133">
              <w:r w:rsidRPr="006545EA" w:rsidR="00CD023B">
                <w:rPr>
                  <w:color w:val="000000" w:themeColor="text1"/>
                  <w:sz w:val="18"/>
                  <w:szCs w:val="18"/>
                </w:rPr>
                <w:t>non-GSO</w:t>
              </w:r>
            </w:ins>
            <w:ins w:author="USA" w:date="2023-04-18T14:29:00Z" w:id="134">
              <w:r w:rsidRPr="006545EA" w:rsidR="00CD023B">
                <w:rPr>
                  <w:color w:val="000000" w:themeColor="text1"/>
                  <w:sz w:val="18"/>
                  <w:szCs w:val="18"/>
                </w:rPr>
                <w:t xml:space="preserve"> ISS</w:t>
              </w:r>
            </w:ins>
            <w:ins w:author="1.17 Chairman" w:date="2022-05-13T06:55:00Z" w:id="135">
              <w:r w:rsidRPr="006545EA" w:rsidR="00CD023B">
                <w:rPr>
                  <w:color w:val="000000" w:themeColor="text1"/>
                  <w:sz w:val="18"/>
                  <w:szCs w:val="18"/>
                </w:rPr>
                <w:t xml:space="preserve"> </w:t>
              </w:r>
            </w:ins>
            <w:ins w:author="Karina, Cessy" w:date="2023-04-01T23:48:00Z" w:id="136">
              <w:r w:rsidRPr="006545EA" w:rsidR="00CD023B">
                <w:rPr>
                  <w:color w:val="000000" w:themeColor="text1"/>
                  <w:sz w:val="18"/>
                  <w:szCs w:val="18"/>
                </w:rPr>
                <w:t>space station</w:t>
              </w:r>
            </w:ins>
            <w:ins w:author="1.17 Chairman" w:date="2022-05-13T06:55:00Z" w:id="137">
              <w:r w:rsidRPr="006545EA" w:rsidR="00CD023B">
                <w:rPr>
                  <w:color w:val="000000" w:themeColor="text1"/>
                  <w:sz w:val="18"/>
                  <w:szCs w:val="18"/>
                </w:rPr>
                <w:t xml:space="preserve"> receiving in the </w:t>
              </w:r>
            </w:ins>
            <w:ins w:author="CPM Rapporteur" w:date="2022-09-08T09:53:00Z" w:id="138">
              <w:r w:rsidRPr="006545EA" w:rsidR="00CD023B">
                <w:rPr>
                  <w:color w:val="000000" w:themeColor="text1"/>
                  <w:sz w:val="18"/>
                  <w:szCs w:val="18"/>
                </w:rPr>
                <w:t xml:space="preserve">frequency bands </w:t>
              </w:r>
            </w:ins>
            <w:ins w:author="1.17 Chairman" w:date="2022-05-13T06:55:00Z" w:id="139">
              <w:r w:rsidRPr="006545EA" w:rsidR="00CD023B">
                <w:rPr>
                  <w:color w:val="000000" w:themeColor="text1"/>
                  <w:sz w:val="18"/>
                  <w:szCs w:val="18"/>
                </w:rPr>
                <w:t>27.5-28.6</w:t>
              </w:r>
            </w:ins>
            <w:ins w:author="Turnbull, Karen" w:date="2022-10-21T11:24:00Z" w:id="140">
              <w:r w:rsidRPr="006545EA" w:rsidR="00CD023B">
                <w:rPr>
                  <w:color w:val="000000" w:themeColor="text1"/>
                  <w:sz w:val="18"/>
                  <w:szCs w:val="18"/>
                </w:rPr>
                <w:t> </w:t>
              </w:r>
            </w:ins>
            <w:ins w:author="1.17 Chairman" w:date="2022-05-13T06:55:00Z" w:id="141">
              <w:r w:rsidRPr="006545EA" w:rsidR="00CD023B">
                <w:rPr>
                  <w:color w:val="000000" w:themeColor="text1"/>
                  <w:sz w:val="18"/>
                  <w:szCs w:val="18"/>
                </w:rPr>
                <w:t>GHz and 29.5-30.0</w:t>
              </w:r>
            </w:ins>
            <w:ins w:author="Turnbull, Karen" w:date="2022-10-21T11:24:00Z" w:id="142">
              <w:r w:rsidRPr="006545EA" w:rsidR="00CD023B">
                <w:rPr>
                  <w:color w:val="000000" w:themeColor="text1"/>
                  <w:sz w:val="18"/>
                  <w:szCs w:val="18"/>
                </w:rPr>
                <w:t> </w:t>
              </w:r>
            </w:ins>
            <w:ins w:author="1.17 Chairman" w:date="2022-05-13T06:55:00Z" w:id="143">
              <w:r w:rsidRPr="006545EA" w:rsidR="00CD023B">
                <w:rPr>
                  <w:color w:val="000000" w:themeColor="text1"/>
                  <w:sz w:val="18"/>
                  <w:szCs w:val="18"/>
                </w:rPr>
                <w:t xml:space="preserve">GHz that the equivalent power flux-density produced at any point in the geostationary-satellite orbit by emissions from all combined operations of </w:t>
              </w:r>
            </w:ins>
            <w:ins w:author="USA" w:date="2023-04-18T14:30:00Z" w:id="144">
              <w:r w:rsidRPr="0085273D" w:rsidR="00CD023B">
                <w:rPr>
                  <w:color w:val="000000" w:themeColor="text1"/>
                  <w:sz w:val="18"/>
                  <w:szCs w:val="18"/>
                </w:rPr>
                <w:t>inter-satellite</w:t>
              </w:r>
              <w:r w:rsidRPr="006545EA" w:rsidR="00CD023B">
                <w:rPr>
                  <w:color w:val="000000" w:themeColor="text1"/>
                  <w:sz w:val="18"/>
                  <w:szCs w:val="18"/>
                </w:rPr>
                <w:t xml:space="preserve"> </w:t>
              </w:r>
            </w:ins>
            <w:ins w:author="1.17 Chairman" w:date="2022-05-13T06:55:00Z" w:id="145">
              <w:r w:rsidRPr="006545EA" w:rsidR="00CD023B">
                <w:rPr>
                  <w:color w:val="000000" w:themeColor="text1"/>
                  <w:sz w:val="18"/>
                  <w:szCs w:val="18"/>
                </w:rPr>
                <w:t xml:space="preserve">and </w:t>
              </w:r>
            </w:ins>
            <w:ins w:author="Karina, Cessy" w:date="2023-04-01T23:49:00Z" w:id="146">
              <w:r w:rsidRPr="006545EA" w:rsidR="00CD023B">
                <w:rPr>
                  <w:color w:val="000000" w:themeColor="text1"/>
                  <w:sz w:val="18"/>
                  <w:szCs w:val="18"/>
                </w:rPr>
                <w:t>Earth-to-space links</w:t>
              </w:r>
            </w:ins>
            <w:ins w:author="1.17 Chairman" w:date="2022-05-13T06:55:00Z" w:id="147">
              <w:r w:rsidRPr="006545EA" w:rsidR="00CD023B">
                <w:rPr>
                  <w:color w:val="000000" w:themeColor="text1"/>
                  <w:sz w:val="18"/>
                  <w:szCs w:val="18"/>
                </w:rPr>
                <w:t xml:space="preserve"> shall not exceed the limits given in </w:t>
              </w:r>
              <w:del w:author="SWG Chair" w:date="2023-11-24T11:29:00Z" w:id="148">
                <w:r w:rsidRPr="006545EA" w:rsidDel="001D1A1F" w:rsidR="00CD023B">
                  <w:rPr>
                    <w:color w:val="000000" w:themeColor="text1"/>
                    <w:sz w:val="18"/>
                    <w:szCs w:val="18"/>
                  </w:rPr>
                  <w:delText>Table</w:delText>
                </w:r>
              </w:del>
            </w:ins>
            <w:ins w:author="Turnbull, Karen" w:date="2022-10-21T11:24:00Z" w:id="149">
              <w:del w:author="SWG Chair" w:date="2023-11-24T11:29:00Z" w:id="150">
                <w:r w:rsidRPr="006545EA" w:rsidDel="001D1A1F" w:rsidR="00CD023B">
                  <w:rPr>
                    <w:color w:val="000000" w:themeColor="text1"/>
                    <w:sz w:val="18"/>
                    <w:szCs w:val="18"/>
                  </w:rPr>
                  <w:delText> </w:delText>
                </w:r>
              </w:del>
            </w:ins>
            <w:ins w:author="1.17 Chairman" w:date="2022-05-13T06:55:00Z" w:id="151">
              <w:del w:author="SWG Chair" w:date="2023-11-24T11:29:00Z" w:id="152">
                <w:r w:rsidRPr="006545EA" w:rsidDel="001D1A1F" w:rsidR="00CD023B">
                  <w:rPr>
                    <w:b/>
                    <w:bCs/>
                    <w:color w:val="000000" w:themeColor="text1"/>
                    <w:sz w:val="18"/>
                    <w:szCs w:val="18"/>
                  </w:rPr>
                  <w:delText>22</w:delText>
                </w:r>
              </w:del>
            </w:ins>
            <w:ins w:author="Turnbull, Karen" w:date="2022-10-21T11:24:00Z" w:id="153">
              <w:del w:author="SWG Chair" w:date="2023-11-24T11:29:00Z" w:id="154">
                <w:r w:rsidRPr="006545EA" w:rsidDel="001D1A1F" w:rsidR="00CD023B">
                  <w:rPr>
                    <w:b/>
                    <w:bCs/>
                    <w:color w:val="000000" w:themeColor="text1"/>
                    <w:sz w:val="18"/>
                    <w:szCs w:val="18"/>
                  </w:rPr>
                  <w:noBreakHyphen/>
                </w:r>
              </w:del>
            </w:ins>
            <w:ins w:author="1.17 Chairman" w:date="2022-05-13T06:55:00Z" w:id="155">
              <w:del w:author="SWG Chair" w:date="2023-11-24T11:29:00Z" w:id="156">
                <w:r w:rsidRPr="006545EA" w:rsidDel="001D1A1F" w:rsidR="00CD023B">
                  <w:rPr>
                    <w:b/>
                    <w:bCs/>
                    <w:color w:val="000000" w:themeColor="text1"/>
                    <w:sz w:val="18"/>
                    <w:szCs w:val="18"/>
                  </w:rPr>
                  <w:delText>2</w:delText>
                </w:r>
              </w:del>
            </w:ins>
            <w:ins w:author="SWG Chair" w:date="2023-11-24T11:28:00Z" w:id="157">
              <w:r w:rsidRPr="001D1A1F" w:rsidR="001D1A1F">
                <w:rPr>
                  <w:color w:val="000000" w:themeColor="text1"/>
                  <w:sz w:val="18"/>
                  <w:szCs w:val="18"/>
                  <w:rPrChange w:author="SWG Chair" w:date="2023-11-24T11:29:00Z" w:id="158">
                    <w:rPr>
                      <w:noProof/>
                    </w:rPr>
                  </w:rPrChange>
                </w:rPr>
                <w:t>Article </w:t>
              </w:r>
              <w:r w:rsidRPr="001D1A1F" w:rsidR="001D1A1F">
                <w:rPr>
                  <w:color w:val="000000" w:themeColor="text1"/>
                  <w:sz w:val="18"/>
                  <w:szCs w:val="18"/>
                  <w:rPrChange w:author="SWG Chair" w:date="2023-11-24T11:29:00Z" w:id="159">
                    <w:rPr>
                      <w:rStyle w:val="Artref"/>
                      <w:b/>
                      <w:bCs/>
                      <w:noProof/>
                    </w:rPr>
                  </w:rPrChange>
                </w:rPr>
                <w:t>22,</w:t>
              </w:r>
              <w:r w:rsidRPr="001D1A1F" w:rsidR="001D1A1F">
                <w:rPr>
                  <w:color w:val="000000" w:themeColor="text1"/>
                  <w:sz w:val="18"/>
                  <w:szCs w:val="18"/>
                  <w:rPrChange w:author="SWG Chair" w:date="2023-11-24T11:29:00Z" w:id="160">
                    <w:rPr>
                      <w:noProof/>
                    </w:rPr>
                  </w:rPrChange>
                </w:rPr>
                <w:t xml:space="preserve"> Tables </w:t>
              </w:r>
              <w:r w:rsidRPr="001D1A1F" w:rsidR="001D1A1F">
                <w:rPr>
                  <w:color w:val="000000" w:themeColor="text1"/>
                  <w:sz w:val="18"/>
                  <w:szCs w:val="18"/>
                  <w:rPrChange w:author="SWG Chair" w:date="2023-11-24T11:29:00Z" w:id="161">
                    <w:rPr>
                      <w:rStyle w:val="Artref"/>
                      <w:b/>
                      <w:bCs/>
                    </w:rPr>
                  </w:rPrChange>
                </w:rPr>
                <w:t>22-1B</w:t>
              </w:r>
              <w:r w:rsidRPr="001D1A1F" w:rsidR="001D1A1F">
                <w:rPr>
                  <w:color w:val="000000" w:themeColor="text1"/>
                  <w:sz w:val="18"/>
                  <w:szCs w:val="18"/>
                  <w:rPrChange w:author="SWG Chair" w:date="2023-11-24T11:29:00Z" w:id="162">
                    <w:rPr>
                      <w:noProof/>
                    </w:rPr>
                  </w:rPrChange>
                </w:rPr>
                <w:t xml:space="preserve">, </w:t>
              </w:r>
              <w:r w:rsidRPr="001D1A1F" w:rsidR="001D1A1F">
                <w:rPr>
                  <w:color w:val="000000" w:themeColor="text1"/>
                  <w:sz w:val="18"/>
                  <w:szCs w:val="18"/>
                  <w:rPrChange w:author="SWG Chair" w:date="2023-11-24T11:29:00Z" w:id="163">
                    <w:rPr>
                      <w:rStyle w:val="Artref"/>
                      <w:b/>
                      <w:bCs/>
                    </w:rPr>
                  </w:rPrChange>
                </w:rPr>
                <w:t>22-1C</w:t>
              </w:r>
              <w:r w:rsidRPr="001D1A1F" w:rsidR="001D1A1F">
                <w:rPr>
                  <w:color w:val="000000" w:themeColor="text1"/>
                  <w:sz w:val="18"/>
                  <w:szCs w:val="18"/>
                  <w:rPrChange w:author="SWG Chair" w:date="2023-11-24T11:29:00Z" w:id="164">
                    <w:rPr>
                      <w:noProof/>
                    </w:rPr>
                  </w:rPrChange>
                </w:rPr>
                <w:t xml:space="preserve"> and </w:t>
              </w:r>
              <w:r w:rsidRPr="001D1A1F" w:rsidR="001D1A1F">
                <w:rPr>
                  <w:color w:val="000000" w:themeColor="text1"/>
                  <w:sz w:val="18"/>
                  <w:szCs w:val="18"/>
                  <w:rPrChange w:author="SWG Chair" w:date="2023-11-24T11:29:00Z" w:id="165">
                    <w:rPr>
                      <w:rStyle w:val="Artref"/>
                      <w:b/>
                      <w:bCs/>
                    </w:rPr>
                  </w:rPrChange>
                </w:rPr>
                <w:t>22-2</w:t>
              </w:r>
            </w:ins>
          </w:p>
        </w:tc>
        <w:tc>
          <w:tcPr>
            <w:tcW w:w="799" w:type="dxa"/>
            <w:tcBorders>
              <w:top w:val="nil"/>
              <w:left w:val="double" w:color="auto" w:sz="4" w:space="0"/>
              <w:bottom w:val="single" w:color="auto" w:sz="4" w:space="0"/>
              <w:right w:val="single" w:color="auto" w:sz="4" w:space="0"/>
            </w:tcBorders>
            <w:vAlign w:val="center"/>
          </w:tcPr>
          <w:p w:rsidRPr="006545EA" w:rsidR="00CD023B" w:rsidP="00CD023B" w:rsidRDefault="00CD023B" w14:paraId="4C03F42B" w14:textId="77777777">
            <w:pPr>
              <w:spacing w:before="40" w:after="40"/>
              <w:jc w:val="center"/>
              <w:rPr>
                <w:ins w:author="Turnbull, Karen" w:date="2022-10-21T11:13:00Z" w:id="166"/>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CD023B" w:rsidP="00CD023B" w:rsidRDefault="00CD023B" w14:paraId="4EBB0257" w14:textId="77777777">
            <w:pPr>
              <w:spacing w:before="40" w:after="40"/>
              <w:jc w:val="center"/>
              <w:rPr>
                <w:ins w:author="Turnbull, Karen" w:date="2022-10-21T11:13:00Z" w:id="167"/>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CD023B" w:rsidP="00CD023B" w:rsidRDefault="00CD023B" w14:paraId="7755B2F2" w14:textId="77777777">
            <w:pPr>
              <w:spacing w:before="40" w:after="40"/>
              <w:jc w:val="center"/>
              <w:rPr>
                <w:ins w:author="Turnbull, Karen" w:date="2022-10-21T11:13:00Z" w:id="168"/>
                <w:rFonts w:asciiTheme="majorBidi" w:hAnsiTheme="majorBidi" w:cstheme="majorBidi"/>
                <w:b/>
                <w:bCs/>
                <w:sz w:val="16"/>
                <w:szCs w:val="16"/>
              </w:rPr>
            </w:pPr>
            <w:ins w:author="Karina, Cessy" w:date="2023-04-01T23:51:00Z" w:id="169">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CD023B" w:rsidP="00CD023B" w:rsidRDefault="00CD023B" w14:paraId="2DBEEAF9" w14:textId="77777777">
            <w:pPr>
              <w:spacing w:before="40" w:after="40"/>
              <w:jc w:val="center"/>
              <w:rPr>
                <w:ins w:author="Turnbull, Karen" w:date="2022-10-21T11:13:00Z" w:id="170"/>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CD023B" w:rsidP="00CD023B" w:rsidRDefault="00CD023B" w14:paraId="10490C15" w14:textId="77777777">
            <w:pPr>
              <w:spacing w:before="40" w:after="40"/>
              <w:jc w:val="center"/>
              <w:rPr>
                <w:ins w:author="Turnbull, Karen" w:date="2022-10-21T11:13:00Z" w:id="171"/>
                <w:rFonts w:asciiTheme="majorBidi" w:hAnsiTheme="majorBidi" w:cstheme="majorBidi"/>
                <w:b/>
                <w:bCs/>
                <w:sz w:val="16"/>
                <w:szCs w:val="16"/>
              </w:rPr>
            </w:pPr>
            <w:ins w:author="Karina, Cessy" w:date="2023-04-02T12:45:00Z" w:id="172">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CD023B" w:rsidP="00CD023B" w:rsidRDefault="00CD023B" w14:paraId="5D6128E4" w14:textId="77777777">
            <w:pPr>
              <w:spacing w:before="40" w:after="40"/>
              <w:jc w:val="center"/>
              <w:rPr>
                <w:ins w:author="Turnbull, Karen" w:date="2022-10-21T11:13:00Z" w:id="173"/>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CD023B" w:rsidP="00CD023B" w:rsidRDefault="00CD023B" w14:paraId="736A938F" w14:textId="77777777">
            <w:pPr>
              <w:spacing w:before="40" w:after="40"/>
              <w:jc w:val="center"/>
              <w:rPr>
                <w:ins w:author="Turnbull, Karen" w:date="2022-10-21T11:13:00Z" w:id="174"/>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CD023B" w:rsidP="00CD023B" w:rsidRDefault="00CD023B" w14:paraId="5AABC1E5" w14:textId="77777777">
            <w:pPr>
              <w:spacing w:before="40" w:after="40"/>
              <w:jc w:val="center"/>
              <w:rPr>
                <w:ins w:author="Turnbull, Karen" w:date="2022-10-21T11:13:00Z" w:id="175"/>
                <w:rFonts w:asciiTheme="majorBidi" w:hAnsiTheme="majorBidi" w:cstheme="majorBidi"/>
                <w:sz w:val="16"/>
                <w:szCs w:val="16"/>
              </w:rPr>
            </w:pPr>
          </w:p>
        </w:tc>
        <w:tc>
          <w:tcPr>
            <w:tcW w:w="799" w:type="dxa"/>
            <w:tcBorders>
              <w:top w:val="nil"/>
              <w:left w:val="nil"/>
              <w:bottom w:val="single" w:color="auto" w:sz="4" w:space="0"/>
              <w:right w:val="double" w:color="auto" w:sz="6" w:space="0"/>
            </w:tcBorders>
            <w:vAlign w:val="center"/>
          </w:tcPr>
          <w:p w:rsidRPr="006545EA" w:rsidR="00CD023B" w:rsidP="00CD023B" w:rsidRDefault="00CD023B" w14:paraId="0A3A4C3B" w14:textId="77777777">
            <w:pPr>
              <w:spacing w:before="40" w:after="40"/>
              <w:jc w:val="center"/>
              <w:rPr>
                <w:ins w:author="Turnbull, Karen" w:date="2022-10-21T11:13:00Z" w:id="176"/>
                <w:rFonts w:asciiTheme="majorBidi" w:hAnsiTheme="majorBidi" w:cstheme="majorBidi"/>
                <w:sz w:val="16"/>
                <w:szCs w:val="16"/>
              </w:rPr>
            </w:pPr>
          </w:p>
        </w:tc>
        <w:tc>
          <w:tcPr>
            <w:tcW w:w="1357" w:type="dxa"/>
            <w:tcBorders>
              <w:top w:val="nil"/>
              <w:left w:val="nil"/>
              <w:bottom w:val="single" w:color="auto" w:sz="4" w:space="0"/>
              <w:right w:val="double" w:color="auto" w:sz="6" w:space="0"/>
            </w:tcBorders>
          </w:tcPr>
          <w:p w:rsidRPr="006545EA" w:rsidR="00CD023B" w:rsidP="00CD023B" w:rsidRDefault="00CD023B" w14:paraId="798B2555" w14:textId="77777777">
            <w:pPr>
              <w:tabs>
                <w:tab w:val="left" w:pos="720"/>
              </w:tabs>
              <w:overflowPunct/>
              <w:autoSpaceDE/>
              <w:adjustRightInd/>
              <w:spacing w:before="40" w:after="40"/>
              <w:rPr>
                <w:ins w:author="Turnbull, Karen" w:date="2022-10-21T11:13:00Z" w:id="177"/>
                <w:color w:val="000000" w:themeColor="text1"/>
                <w:sz w:val="18"/>
                <w:szCs w:val="18"/>
              </w:rPr>
            </w:pPr>
            <w:ins w:author="1.17 Chairman" w:date="2022-05-13T06:56:00Z" w:id="178">
              <w:r w:rsidRPr="006545EA">
                <w:rPr>
                  <w:color w:val="000000" w:themeColor="text1"/>
                  <w:sz w:val="18"/>
                  <w:szCs w:val="18"/>
                </w:rPr>
                <w:t>A.25.</w:t>
              </w:r>
            </w:ins>
            <w:ins w:author="Karina, Cessy" w:date="2023-04-01T23:51:00Z" w:id="179">
              <w:r w:rsidRPr="006545EA">
                <w:rPr>
                  <w:color w:val="000000" w:themeColor="text1"/>
                  <w:sz w:val="18"/>
                  <w:szCs w:val="18"/>
                </w:rPr>
                <w:t>a</w:t>
              </w:r>
            </w:ins>
          </w:p>
        </w:tc>
        <w:tc>
          <w:tcPr>
            <w:tcW w:w="608" w:type="dxa"/>
            <w:tcBorders>
              <w:top w:val="nil"/>
              <w:left w:val="nil"/>
              <w:bottom w:val="single" w:color="auto" w:sz="4" w:space="0"/>
              <w:right w:val="single" w:color="auto" w:sz="12" w:space="0"/>
            </w:tcBorders>
            <w:vAlign w:val="center"/>
          </w:tcPr>
          <w:p w:rsidRPr="006545EA" w:rsidR="00CD023B" w:rsidP="00CD023B" w:rsidRDefault="00CD023B" w14:paraId="6A242D08" w14:textId="77777777">
            <w:pPr>
              <w:spacing w:before="40" w:after="40"/>
              <w:jc w:val="center"/>
              <w:rPr>
                <w:ins w:author="Turnbull, Karen" w:date="2022-10-21T11:13:00Z" w:id="180"/>
                <w:rFonts w:asciiTheme="majorBidi" w:hAnsiTheme="majorBidi" w:cstheme="majorBidi"/>
                <w:b/>
                <w:bCs/>
                <w:sz w:val="18"/>
                <w:szCs w:val="18"/>
              </w:rPr>
            </w:pPr>
          </w:p>
        </w:tc>
      </w:tr>
      <w:tr w:rsidRPr="006545EA" w:rsidR="007D2F69" w14:paraId="4A079729" w14:textId="77777777">
        <w:trPr>
          <w:cantSplit/>
          <w:jc w:val="center"/>
          <w:ins w:author="Gomez, Yoanni" w:date="2023-04-04T11:26:00Z" w:id="181"/>
        </w:trPr>
        <w:tc>
          <w:tcPr>
            <w:tcW w:w="1178" w:type="dxa"/>
            <w:tcBorders>
              <w:top w:val="nil"/>
              <w:left w:val="single" w:color="auto" w:sz="12" w:space="0"/>
              <w:bottom w:val="single" w:color="auto" w:sz="4" w:space="0"/>
              <w:right w:val="double" w:color="auto" w:sz="6" w:space="0"/>
            </w:tcBorders>
          </w:tcPr>
          <w:p w:rsidRPr="006545EA" w:rsidR="007D2F69" w:rsidP="007D2F69" w:rsidRDefault="007D2F69" w14:paraId="251651C4" w14:textId="08468206">
            <w:pPr>
              <w:tabs>
                <w:tab w:val="left" w:pos="720"/>
              </w:tabs>
              <w:overflowPunct/>
              <w:autoSpaceDE/>
              <w:adjustRightInd/>
              <w:spacing w:before="40" w:after="40"/>
              <w:rPr>
                <w:ins w:author="Gomez, Yoanni" w:date="2023-04-04T11:26:00Z" w:id="182"/>
                <w:color w:val="000000" w:themeColor="text1"/>
                <w:sz w:val="18"/>
                <w:szCs w:val="18"/>
              </w:rPr>
            </w:pPr>
            <w:ins w:author="Karina, Cessy" w:date="2023-04-01T23:50:00Z" w:id="183">
              <w:r w:rsidRPr="006545EA">
                <w:rPr>
                  <w:color w:val="000000" w:themeColor="text1"/>
                  <w:sz w:val="18"/>
                  <w:szCs w:val="18"/>
                </w:rPr>
                <w:t>A.</w:t>
              </w:r>
              <w:proofErr w:type="gramStart"/>
              <w:r w:rsidRPr="006545EA">
                <w:rPr>
                  <w:color w:val="000000" w:themeColor="text1"/>
                  <w:sz w:val="18"/>
                  <w:szCs w:val="18"/>
                </w:rPr>
                <w:t>25</w:t>
              </w:r>
            </w:ins>
            <w:ins w:author="Chairman" w:date="2023-04-02T07:55:00Z" w:id="184">
              <w:r w:rsidRPr="006545EA">
                <w:rPr>
                  <w:color w:val="000000" w:themeColor="text1"/>
                  <w:sz w:val="18"/>
                  <w:szCs w:val="18"/>
                </w:rPr>
                <w:t>.</w:t>
              </w:r>
            </w:ins>
            <w:ins w:author="Karina, Cessy" w:date="2023-04-01T23:50:00Z" w:id="185">
              <w:r w:rsidRPr="006545EA">
                <w:rPr>
                  <w:color w:val="000000" w:themeColor="text1"/>
                  <w:sz w:val="18"/>
                  <w:szCs w:val="18"/>
                </w:rPr>
                <w:t>b</w:t>
              </w:r>
            </w:ins>
            <w:ins w:author="Author" w:date="2023-07-24T17:30:00Z" w:id="186">
              <w:r w:rsidRPr="006545EA">
                <w:rPr>
                  <w:color w:val="000000" w:themeColor="text1"/>
                  <w:sz w:val="18"/>
                  <w:szCs w:val="18"/>
                </w:rPr>
                <w:t>.</w:t>
              </w:r>
              <w:proofErr w:type="gramEnd"/>
              <w:r w:rsidRPr="006545EA">
                <w:rPr>
                  <w:color w:val="000000" w:themeColor="text1"/>
                  <w:sz w:val="18"/>
                  <w:szCs w:val="18"/>
                </w:rPr>
                <w:t>1</w:t>
              </w:r>
            </w:ins>
          </w:p>
        </w:tc>
        <w:tc>
          <w:tcPr>
            <w:tcW w:w="8012" w:type="dxa"/>
            <w:tcBorders>
              <w:top w:val="nil"/>
              <w:left w:val="nil"/>
              <w:bottom w:val="single" w:color="auto" w:sz="4" w:space="0"/>
              <w:right w:val="double" w:color="auto" w:sz="4" w:space="0"/>
            </w:tcBorders>
          </w:tcPr>
          <w:p w:rsidRPr="006545EA" w:rsidR="007D2F69" w:rsidP="007D2F69" w:rsidRDefault="007D2F69" w14:paraId="0DAF8C6A" w14:textId="09E11C43">
            <w:pPr>
              <w:keepNext/>
              <w:spacing w:before="40" w:after="40"/>
              <w:ind w:left="170"/>
              <w:rPr>
                <w:ins w:author="Karina, Cessy" w:date="2023-04-01T23:50:00Z" w:id="187"/>
                <w:color w:val="000000" w:themeColor="text1"/>
                <w:sz w:val="18"/>
                <w:szCs w:val="18"/>
              </w:rPr>
            </w:pPr>
            <w:ins w:author="Karina, Cessy" w:date="2023-04-01T23:50:00Z" w:id="188">
              <w:r w:rsidRPr="006545EA">
                <w:rPr>
                  <w:color w:val="000000" w:themeColor="text1"/>
                  <w:sz w:val="18"/>
                  <w:szCs w:val="18"/>
                </w:rPr>
                <w:t xml:space="preserve">a commitment from the notifying administration that, upon receiving a report of unacceptable interference, from its non-GSO space station transmitting in </w:t>
              </w:r>
            </w:ins>
            <w:ins w:author="SWG Chair" w:date="2023-11-16T17:48:00Z" w:id="189">
              <w:r w:rsidR="00B97439">
                <w:rPr>
                  <w:color w:val="000000" w:themeColor="text1"/>
                  <w:sz w:val="18"/>
                  <w:szCs w:val="18"/>
                </w:rPr>
                <w:t xml:space="preserve">the </w:t>
              </w:r>
            </w:ins>
            <w:ins w:author="Karina, Cessy" w:date="2023-04-01T23:50:00Z" w:id="190">
              <w:r w:rsidRPr="006545EA">
                <w:rPr>
                  <w:color w:val="000000" w:themeColor="text1"/>
                  <w:sz w:val="18"/>
                  <w:szCs w:val="18"/>
                </w:rPr>
                <w:t xml:space="preserve">frequency bands (27.5-30 GHz) the notifying administration will follow the procedures in </w:t>
              </w:r>
              <w:r w:rsidRPr="006545EA">
                <w:rPr>
                  <w:i/>
                  <w:iCs/>
                  <w:color w:val="000000" w:themeColor="text1"/>
                  <w:sz w:val="18"/>
                  <w:szCs w:val="18"/>
                </w:rPr>
                <w:t>resolves further</w:t>
              </w:r>
              <w:r w:rsidRPr="006545EA">
                <w:rPr>
                  <w:color w:val="000000" w:themeColor="text1"/>
                  <w:sz w:val="18"/>
                  <w:szCs w:val="18"/>
                </w:rPr>
                <w:t xml:space="preserve"> 2 of Resolution </w:t>
              </w:r>
              <w:r w:rsidRPr="006545EA">
                <w:rPr>
                  <w:b/>
                  <w:bCs/>
                  <w:color w:val="000000" w:themeColor="text1"/>
                  <w:sz w:val="18"/>
                  <w:szCs w:val="18"/>
                </w:rPr>
                <w:t>[</w:t>
              </w:r>
            </w:ins>
            <w:ins w:author="SWG Chair" w:date="2023-11-16T17:36:00Z" w:id="191">
              <w:r w:rsidRPr="009345D8" w:rsidR="00BD4834">
                <w:rPr>
                  <w:color w:val="000000" w:themeColor="text1"/>
                  <w:sz w:val="18"/>
                  <w:szCs w:val="18"/>
                </w:rPr>
                <w:t>A117-SPACE-TO-SPACE</w:t>
              </w:r>
            </w:ins>
            <w:ins w:author="Karina, Cessy" w:date="2023-04-01T23:50:00Z" w:id="192">
              <w:r w:rsidRPr="006545EA">
                <w:rPr>
                  <w:b/>
                  <w:bCs/>
                  <w:color w:val="000000" w:themeColor="text1"/>
                  <w:sz w:val="18"/>
                  <w:szCs w:val="18"/>
                </w:rPr>
                <w:t>] (WRC</w:t>
              </w:r>
              <w:r w:rsidRPr="006545EA">
                <w:rPr>
                  <w:b/>
                  <w:bCs/>
                  <w:color w:val="000000" w:themeColor="text1"/>
                  <w:sz w:val="18"/>
                  <w:szCs w:val="18"/>
                </w:rPr>
                <w:noBreakHyphen/>
                <w:t>23)</w:t>
              </w:r>
            </w:ins>
          </w:p>
          <w:p w:rsidRPr="006545EA" w:rsidR="007D2F69" w:rsidP="007D2F69" w:rsidRDefault="007D2F69" w14:paraId="4208E9E1" w14:textId="6ACB7A71">
            <w:pPr>
              <w:spacing w:before="40" w:after="40"/>
              <w:ind w:left="340"/>
              <w:rPr>
                <w:ins w:author="Gomez, Yoanni" w:date="2023-04-04T11:26:00Z" w:id="193"/>
                <w:color w:val="000000" w:themeColor="text1"/>
                <w:sz w:val="18"/>
                <w:szCs w:val="18"/>
              </w:rPr>
            </w:pPr>
            <w:ins w:author="Karina, Cessy" w:date="2023-04-01T23:50:00Z" w:id="194">
              <w:r w:rsidRPr="006545EA">
                <w:rPr>
                  <w:color w:val="000000" w:themeColor="text1"/>
                  <w:sz w:val="18"/>
                  <w:szCs w:val="18"/>
                </w:rPr>
                <w:t>Required only for non-GSO space stations submitted in accordance with Resolution </w:t>
              </w:r>
              <w:r w:rsidRPr="006545EA">
                <w:rPr>
                  <w:b/>
                  <w:bCs/>
                  <w:color w:val="000000" w:themeColor="text1"/>
                  <w:sz w:val="18"/>
                  <w:szCs w:val="18"/>
                </w:rPr>
                <w:t>[</w:t>
              </w:r>
            </w:ins>
            <w:ins w:author="SWG Chair" w:date="2023-11-16T17:36:00Z" w:id="195">
              <w:r w:rsidRPr="009345D8" w:rsidR="00BD4834">
                <w:rPr>
                  <w:color w:val="000000" w:themeColor="text1"/>
                  <w:sz w:val="18"/>
                  <w:szCs w:val="18"/>
                </w:rPr>
                <w:t>A117-SPACE-TO-SPACE</w:t>
              </w:r>
            </w:ins>
            <w:ins w:author="Karina, Cessy" w:date="2023-04-01T23:50:00Z" w:id="196">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color="auto" w:sz="4" w:space="0"/>
              <w:bottom w:val="single" w:color="auto" w:sz="4" w:space="0"/>
              <w:right w:val="single" w:color="auto" w:sz="4" w:space="0"/>
            </w:tcBorders>
            <w:vAlign w:val="center"/>
          </w:tcPr>
          <w:p w:rsidRPr="006545EA" w:rsidR="007D2F69" w:rsidP="007D2F69" w:rsidRDefault="007D2F69" w14:paraId="6B01391F" w14:textId="77777777">
            <w:pPr>
              <w:spacing w:before="40" w:after="40"/>
              <w:jc w:val="center"/>
              <w:rPr>
                <w:ins w:author="Gomez, Yoanni" w:date="2023-04-04T11:26:00Z" w:id="197"/>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28F9590B" w14:textId="77777777">
            <w:pPr>
              <w:spacing w:before="40" w:after="40"/>
              <w:jc w:val="center"/>
              <w:rPr>
                <w:ins w:author="Gomez, Yoanni" w:date="2023-04-04T11:26:00Z" w:id="198"/>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0C10B5" w14:paraId="00D9BB5D" w14:textId="09D063BD">
            <w:pPr>
              <w:spacing w:before="40" w:after="40"/>
              <w:jc w:val="center"/>
              <w:rPr>
                <w:ins w:author="Gomez, Yoanni" w:date="2023-04-04T11:26:00Z" w:id="199"/>
                <w:rFonts w:asciiTheme="majorBidi" w:hAnsiTheme="majorBidi" w:cstheme="majorBidi"/>
                <w:b/>
                <w:bCs/>
                <w:sz w:val="16"/>
                <w:szCs w:val="16"/>
              </w:rPr>
            </w:pPr>
            <w:ins w:author="Gomez, Yoanni" w:date="2023-04-04T11:26:00Z" w:id="200">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7D2F69" w:rsidP="007D2F69" w:rsidRDefault="007D2F69" w14:paraId="3BF59363" w14:textId="77777777">
            <w:pPr>
              <w:spacing w:before="40" w:after="40"/>
              <w:jc w:val="center"/>
              <w:rPr>
                <w:ins w:author="Gomez, Yoanni" w:date="2023-04-04T11:26:00Z" w:id="201"/>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57240412" w14:textId="77777777">
            <w:pPr>
              <w:spacing w:before="40" w:after="40"/>
              <w:jc w:val="center"/>
              <w:rPr>
                <w:ins w:author="Gomez, Yoanni" w:date="2023-04-04T11:26:00Z" w:id="202"/>
                <w:rFonts w:asciiTheme="majorBidi" w:hAnsiTheme="majorBidi" w:cstheme="majorBidi"/>
                <w:b/>
                <w:bCs/>
                <w:sz w:val="16"/>
                <w:szCs w:val="16"/>
              </w:rPr>
            </w:pPr>
            <w:ins w:author="Gomez, Yoanni" w:date="2023-04-04T11:26:00Z" w:id="203">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7D2F69" w:rsidP="007D2F69" w:rsidRDefault="007D2F69" w14:paraId="1BBD1A4E" w14:textId="77777777">
            <w:pPr>
              <w:spacing w:before="40" w:after="40"/>
              <w:jc w:val="center"/>
              <w:rPr>
                <w:ins w:author="Gomez, Yoanni" w:date="2023-04-04T11:26:00Z" w:id="204"/>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40A6EE2A" w14:textId="77777777">
            <w:pPr>
              <w:spacing w:before="40" w:after="40"/>
              <w:jc w:val="center"/>
              <w:rPr>
                <w:ins w:author="Gomez, Yoanni" w:date="2023-04-04T11:26:00Z" w:id="205"/>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5F0B9434" w14:textId="77777777">
            <w:pPr>
              <w:spacing w:before="40" w:after="40"/>
              <w:jc w:val="center"/>
              <w:rPr>
                <w:ins w:author="Gomez, Yoanni" w:date="2023-04-04T11:26:00Z" w:id="206"/>
                <w:rFonts w:asciiTheme="majorBidi" w:hAnsiTheme="majorBidi" w:cstheme="majorBidi"/>
                <w:sz w:val="16"/>
                <w:szCs w:val="16"/>
              </w:rPr>
            </w:pPr>
          </w:p>
        </w:tc>
        <w:tc>
          <w:tcPr>
            <w:tcW w:w="799" w:type="dxa"/>
            <w:tcBorders>
              <w:top w:val="nil"/>
              <w:left w:val="nil"/>
              <w:bottom w:val="single" w:color="auto" w:sz="4" w:space="0"/>
              <w:right w:val="double" w:color="auto" w:sz="6" w:space="0"/>
            </w:tcBorders>
            <w:vAlign w:val="center"/>
          </w:tcPr>
          <w:p w:rsidRPr="006545EA" w:rsidR="007D2F69" w:rsidP="007D2F69" w:rsidRDefault="007D2F69" w14:paraId="5A416BA7" w14:textId="77777777">
            <w:pPr>
              <w:spacing w:before="40" w:after="40"/>
              <w:jc w:val="center"/>
              <w:rPr>
                <w:ins w:author="Gomez, Yoanni" w:date="2023-04-04T11:26:00Z" w:id="207"/>
                <w:rFonts w:asciiTheme="majorBidi" w:hAnsiTheme="majorBidi" w:cstheme="majorBidi"/>
                <w:sz w:val="16"/>
                <w:szCs w:val="16"/>
              </w:rPr>
            </w:pPr>
          </w:p>
        </w:tc>
        <w:tc>
          <w:tcPr>
            <w:tcW w:w="1357" w:type="dxa"/>
            <w:tcBorders>
              <w:top w:val="nil"/>
              <w:left w:val="nil"/>
              <w:bottom w:val="single" w:color="auto" w:sz="4" w:space="0"/>
              <w:right w:val="double" w:color="auto" w:sz="6" w:space="0"/>
            </w:tcBorders>
          </w:tcPr>
          <w:p w:rsidRPr="006545EA" w:rsidR="007D2F69" w:rsidP="007D2F69" w:rsidRDefault="007D2F69" w14:paraId="1ACBBA90" w14:textId="074AC0FB">
            <w:pPr>
              <w:tabs>
                <w:tab w:val="left" w:pos="720"/>
              </w:tabs>
              <w:overflowPunct/>
              <w:autoSpaceDE/>
              <w:adjustRightInd/>
              <w:spacing w:before="40" w:after="40"/>
              <w:rPr>
                <w:ins w:author="Gomez, Yoanni" w:date="2023-04-04T11:26:00Z" w:id="208"/>
                <w:color w:val="000000" w:themeColor="text1"/>
                <w:sz w:val="18"/>
                <w:szCs w:val="18"/>
              </w:rPr>
            </w:pPr>
            <w:ins w:author="Gomez, Yoanni" w:date="2023-04-04T11:26:00Z" w:id="209">
              <w:r w:rsidRPr="006545EA">
                <w:rPr>
                  <w:color w:val="000000" w:themeColor="text1"/>
                  <w:sz w:val="18"/>
                  <w:szCs w:val="18"/>
                </w:rPr>
                <w:t>A.</w:t>
              </w:r>
              <w:proofErr w:type="gramStart"/>
              <w:r w:rsidRPr="006545EA">
                <w:rPr>
                  <w:color w:val="000000" w:themeColor="text1"/>
                  <w:sz w:val="18"/>
                  <w:szCs w:val="18"/>
                </w:rPr>
                <w:t>25.b</w:t>
              </w:r>
            </w:ins>
            <w:ins w:author="Schaefer, Susanne" w:date="2023-10-23T14:37:00Z" w:id="210">
              <w:r w:rsidRPr="006545EA" w:rsidR="00930F0B">
                <w:rPr>
                  <w:color w:val="000000" w:themeColor="text1"/>
                  <w:sz w:val="18"/>
                  <w:szCs w:val="18"/>
                </w:rPr>
                <w:t>.</w:t>
              </w:r>
              <w:proofErr w:type="gramEnd"/>
              <w:r w:rsidRPr="006545EA" w:rsidR="00930F0B">
                <w:rPr>
                  <w:color w:val="000000" w:themeColor="text1"/>
                  <w:sz w:val="18"/>
                  <w:szCs w:val="18"/>
                </w:rPr>
                <w:t>1</w:t>
              </w:r>
            </w:ins>
          </w:p>
        </w:tc>
        <w:tc>
          <w:tcPr>
            <w:tcW w:w="608" w:type="dxa"/>
            <w:tcBorders>
              <w:top w:val="nil"/>
              <w:left w:val="nil"/>
              <w:bottom w:val="single" w:color="auto" w:sz="4" w:space="0"/>
              <w:right w:val="single" w:color="auto" w:sz="12" w:space="0"/>
            </w:tcBorders>
            <w:vAlign w:val="center"/>
          </w:tcPr>
          <w:p w:rsidRPr="006545EA" w:rsidR="007D2F69" w:rsidP="007D2F69" w:rsidRDefault="007D2F69" w14:paraId="14C0F870" w14:textId="77777777">
            <w:pPr>
              <w:spacing w:before="40" w:after="40"/>
              <w:jc w:val="center"/>
              <w:rPr>
                <w:ins w:author="Gomez, Yoanni" w:date="2023-04-04T11:26:00Z" w:id="211"/>
                <w:rFonts w:asciiTheme="majorBidi" w:hAnsiTheme="majorBidi" w:cstheme="majorBidi"/>
                <w:b/>
                <w:bCs/>
                <w:sz w:val="18"/>
                <w:szCs w:val="18"/>
              </w:rPr>
            </w:pPr>
          </w:p>
        </w:tc>
      </w:tr>
      <w:tr w:rsidRPr="006545EA" w:rsidR="007D2F69" w14:paraId="5735C8B4" w14:textId="77777777">
        <w:trPr>
          <w:cantSplit/>
          <w:jc w:val="center"/>
          <w:ins w:author="Gomez, Yoanni" w:date="2023-04-04T11:26:00Z" w:id="212"/>
        </w:trPr>
        <w:tc>
          <w:tcPr>
            <w:tcW w:w="1178" w:type="dxa"/>
            <w:tcBorders>
              <w:top w:val="nil"/>
              <w:left w:val="single" w:color="auto" w:sz="12" w:space="0"/>
              <w:bottom w:val="single" w:color="auto" w:sz="4" w:space="0"/>
              <w:right w:val="double" w:color="auto" w:sz="6" w:space="0"/>
            </w:tcBorders>
          </w:tcPr>
          <w:p w:rsidRPr="006545EA" w:rsidR="007D2F69" w:rsidP="007D2F69" w:rsidRDefault="007D2F69" w14:paraId="203EDBC2" w14:textId="00B233BB">
            <w:pPr>
              <w:tabs>
                <w:tab w:val="left" w:pos="720"/>
              </w:tabs>
              <w:overflowPunct/>
              <w:autoSpaceDE/>
              <w:adjustRightInd/>
              <w:spacing w:before="40" w:after="40"/>
              <w:rPr>
                <w:ins w:author="Gomez, Yoanni" w:date="2023-04-04T11:26:00Z" w:id="213"/>
                <w:color w:val="000000" w:themeColor="text1"/>
                <w:sz w:val="18"/>
                <w:szCs w:val="18"/>
              </w:rPr>
            </w:pPr>
            <w:ins w:author="Author" w:date="2023-07-24T17:30:00Z" w:id="214">
              <w:r w:rsidRPr="006545EA">
                <w:rPr>
                  <w:color w:val="000000" w:themeColor="text1"/>
                  <w:sz w:val="18"/>
                  <w:szCs w:val="18"/>
                </w:rPr>
                <w:t>A.</w:t>
              </w:r>
              <w:proofErr w:type="gramStart"/>
              <w:r w:rsidRPr="006545EA">
                <w:rPr>
                  <w:color w:val="000000" w:themeColor="text1"/>
                  <w:sz w:val="18"/>
                  <w:szCs w:val="18"/>
                </w:rPr>
                <w:t>25.b.</w:t>
              </w:r>
              <w:proofErr w:type="gramEnd"/>
              <w:r w:rsidRPr="006545EA">
                <w:rPr>
                  <w:color w:val="000000" w:themeColor="text1"/>
                  <w:sz w:val="18"/>
                  <w:szCs w:val="18"/>
                </w:rPr>
                <w:t>2</w:t>
              </w:r>
            </w:ins>
          </w:p>
        </w:tc>
        <w:tc>
          <w:tcPr>
            <w:tcW w:w="8012" w:type="dxa"/>
            <w:tcBorders>
              <w:top w:val="nil"/>
              <w:left w:val="nil"/>
              <w:bottom w:val="single" w:color="auto" w:sz="4" w:space="0"/>
              <w:right w:val="double" w:color="auto" w:sz="4" w:space="0"/>
            </w:tcBorders>
          </w:tcPr>
          <w:p w:rsidRPr="006545EA" w:rsidR="007D2F69" w:rsidP="007D2F69" w:rsidRDefault="007D2F69" w14:paraId="00601E73" w14:textId="6724BE20">
            <w:pPr>
              <w:keepNext/>
              <w:spacing w:before="40" w:after="40"/>
              <w:ind w:left="170"/>
              <w:rPr>
                <w:ins w:author="Author" w:date="2023-07-24T17:30:00Z" w:id="215"/>
                <w:color w:val="000000" w:themeColor="text1"/>
                <w:sz w:val="18"/>
                <w:szCs w:val="18"/>
              </w:rPr>
            </w:pPr>
            <w:bookmarkStart w:name="_Hlk140487349" w:id="216"/>
            <w:ins w:author="Author" w:date="2023-07-24T17:30:00Z" w:id="217">
              <w:r w:rsidRPr="006545EA">
                <w:rPr>
                  <w:color w:val="000000" w:themeColor="text1"/>
                  <w:sz w:val="18"/>
                  <w:szCs w:val="18"/>
                </w:rPr>
                <w:t>a commitment of compliance with per-satellite power flux-density level in the frequency band 19.3-19.7</w:t>
              </w:r>
            </w:ins>
            <w:ins w:author="Schaefer, Susanne" w:date="2023-10-23T14:33:00Z" w:id="218">
              <w:r w:rsidRPr="006545EA" w:rsidR="00E12897">
                <w:rPr>
                  <w:color w:val="000000" w:themeColor="text1"/>
                  <w:sz w:val="18"/>
                  <w:szCs w:val="18"/>
                </w:rPr>
                <w:t> </w:t>
              </w:r>
            </w:ins>
            <w:ins w:author="Author" w:date="2023-07-24T17:30:00Z" w:id="219">
              <w:r w:rsidRPr="006545EA">
                <w:rPr>
                  <w:color w:val="000000" w:themeColor="text1"/>
                  <w:sz w:val="18"/>
                  <w:szCs w:val="18"/>
                </w:rPr>
                <w:t>GHz, as defined in No</w:t>
              </w:r>
            </w:ins>
            <w:ins w:author="Schaefer, Susanne" w:date="2023-10-23T14:33:00Z" w:id="220">
              <w:r w:rsidRPr="006545EA" w:rsidR="00E12897">
                <w:rPr>
                  <w:color w:val="000000" w:themeColor="text1"/>
                  <w:sz w:val="18"/>
                  <w:szCs w:val="18"/>
                </w:rPr>
                <w:t>.</w:t>
              </w:r>
            </w:ins>
            <w:ins w:author="TPU E RR" w:date="2023-10-25T17:11:00Z" w:id="221">
              <w:r w:rsidRPr="006545EA" w:rsidR="00E640F6">
                <w:rPr>
                  <w:color w:val="000000" w:themeColor="text1"/>
                  <w:sz w:val="18"/>
                  <w:szCs w:val="18"/>
                </w:rPr>
                <w:t> </w:t>
              </w:r>
            </w:ins>
            <w:ins w:author="Author" w:date="2023-07-24T17:30:00Z" w:id="222">
              <w:r w:rsidRPr="006545EA">
                <w:rPr>
                  <w:b/>
                  <w:bCs/>
                  <w:color w:val="000000" w:themeColor="text1"/>
                  <w:sz w:val="18"/>
                  <w:szCs w:val="18"/>
                </w:rPr>
                <w:t>5.523X</w:t>
              </w:r>
            </w:ins>
          </w:p>
          <w:p w:rsidRPr="006545EA" w:rsidR="007D2F69" w:rsidP="006E5214" w:rsidRDefault="007D2F69" w14:paraId="26816F7B" w14:textId="66700F7C">
            <w:pPr>
              <w:keepNext/>
              <w:spacing w:before="40" w:after="40"/>
              <w:ind w:left="397"/>
              <w:rPr>
                <w:ins w:author="Gomez, Yoanni" w:date="2023-04-04T11:26:00Z" w:id="223"/>
                <w:color w:val="000000" w:themeColor="text1"/>
                <w:sz w:val="18"/>
                <w:szCs w:val="18"/>
              </w:rPr>
            </w:pPr>
            <w:ins w:author="Author" w:date="2023-07-24T17:30:00Z" w:id="224">
              <w:r w:rsidRPr="006545EA">
                <w:rPr>
                  <w:color w:val="000000" w:themeColor="text1"/>
                  <w:sz w:val="18"/>
                  <w:szCs w:val="18"/>
                </w:rPr>
                <w:t>Required only for the notification of space stations submitted in accordance with Resolution</w:t>
              </w:r>
            </w:ins>
            <w:ins w:author="TPU E RR" w:date="2023-10-25T17:11:00Z" w:id="225">
              <w:r w:rsidRPr="006545EA" w:rsidR="00E640F6">
                <w:rPr>
                  <w:color w:val="000000" w:themeColor="text1"/>
                  <w:sz w:val="18"/>
                  <w:szCs w:val="18"/>
                </w:rPr>
                <w:t> </w:t>
              </w:r>
            </w:ins>
            <w:ins w:author="Author" w:date="2023-07-24T17:30:00Z" w:id="226">
              <w:r w:rsidRPr="006545EA">
                <w:rPr>
                  <w:b/>
                  <w:bCs/>
                  <w:color w:val="000000" w:themeColor="text1"/>
                  <w:sz w:val="18"/>
                  <w:szCs w:val="18"/>
                </w:rPr>
                <w:t>[</w:t>
              </w:r>
            </w:ins>
            <w:ins w:author="SWG Chair" w:date="2023-11-16T17:37:00Z" w:id="227">
              <w:r w:rsidRPr="009345D8" w:rsidR="00BD4834">
                <w:rPr>
                  <w:color w:val="000000" w:themeColor="text1"/>
                  <w:sz w:val="18"/>
                  <w:szCs w:val="18"/>
                </w:rPr>
                <w:t>A117-SPACE-TO-SPACE</w:t>
              </w:r>
            </w:ins>
            <w:ins w:author="Author" w:date="2023-07-24T17:30:00Z" w:id="228">
              <w:r w:rsidRPr="006545EA">
                <w:rPr>
                  <w:b/>
                  <w:bCs/>
                  <w:color w:val="000000" w:themeColor="text1"/>
                  <w:sz w:val="18"/>
                  <w:szCs w:val="18"/>
                </w:rPr>
                <w:t>] (WRC</w:t>
              </w:r>
              <w:r w:rsidRPr="006545EA">
                <w:rPr>
                  <w:b/>
                  <w:bCs/>
                  <w:color w:val="000000" w:themeColor="text1"/>
                  <w:sz w:val="18"/>
                  <w:szCs w:val="18"/>
                </w:rPr>
                <w:noBreakHyphen/>
                <w:t>23)</w:t>
              </w:r>
            </w:ins>
            <w:bookmarkEnd w:id="216"/>
          </w:p>
        </w:tc>
        <w:tc>
          <w:tcPr>
            <w:tcW w:w="799" w:type="dxa"/>
            <w:tcBorders>
              <w:top w:val="nil"/>
              <w:left w:val="double" w:color="auto" w:sz="4" w:space="0"/>
              <w:bottom w:val="single" w:color="auto" w:sz="4" w:space="0"/>
              <w:right w:val="single" w:color="auto" w:sz="4" w:space="0"/>
            </w:tcBorders>
            <w:vAlign w:val="center"/>
          </w:tcPr>
          <w:p w:rsidRPr="006545EA" w:rsidR="007D2F69" w:rsidP="007D2F69" w:rsidRDefault="007D2F69" w14:paraId="4E9E7888" w14:textId="77777777">
            <w:pPr>
              <w:spacing w:before="40" w:after="40"/>
              <w:jc w:val="center"/>
              <w:rPr>
                <w:ins w:author="Gomez, Yoanni" w:date="2023-04-04T11:26:00Z" w:id="229"/>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3082D1BF" w14:textId="77777777">
            <w:pPr>
              <w:spacing w:before="40" w:after="40"/>
              <w:jc w:val="center"/>
              <w:rPr>
                <w:ins w:author="Gomez, Yoanni" w:date="2023-04-04T11:26:00Z" w:id="230"/>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25B56C26" w14:textId="77777777">
            <w:pPr>
              <w:spacing w:before="40" w:after="40"/>
              <w:jc w:val="center"/>
              <w:rPr>
                <w:ins w:author="Gomez, Yoanni" w:date="2023-04-04T11:26:00Z" w:id="231"/>
                <w:rFonts w:asciiTheme="majorBidi" w:hAnsiTheme="majorBidi" w:cstheme="majorBidi"/>
                <w:b/>
                <w:bCs/>
                <w:sz w:val="16"/>
                <w:szCs w:val="16"/>
              </w:rPr>
            </w:pPr>
            <w:ins w:author="Gomez, Yoanni" w:date="2023-04-04T11:26:00Z" w:id="232">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7D2F69" w:rsidP="007D2F69" w:rsidRDefault="007D2F69" w14:paraId="3C02A687" w14:textId="77777777">
            <w:pPr>
              <w:spacing w:before="40" w:after="40"/>
              <w:jc w:val="center"/>
              <w:rPr>
                <w:ins w:author="Gomez, Yoanni" w:date="2023-04-04T11:26:00Z" w:id="233"/>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4CBB4FC6" w14:textId="77777777">
            <w:pPr>
              <w:spacing w:before="40" w:after="40"/>
              <w:jc w:val="center"/>
              <w:rPr>
                <w:ins w:author="Gomez, Yoanni" w:date="2023-04-04T11:26:00Z" w:id="234"/>
                <w:rFonts w:asciiTheme="majorBidi" w:hAnsiTheme="majorBidi" w:cstheme="majorBidi"/>
                <w:b/>
                <w:bCs/>
                <w:sz w:val="16"/>
                <w:szCs w:val="16"/>
              </w:rPr>
            </w:pPr>
            <w:ins w:author="Gomez, Yoanni" w:date="2023-04-04T11:26:00Z" w:id="235">
              <w:r w:rsidRPr="006545EA">
                <w:rPr>
                  <w:rFonts w:asciiTheme="majorBidi" w:hAnsiTheme="majorBidi" w:cstheme="majorBidi"/>
                  <w:b/>
                  <w:bCs/>
                  <w:sz w:val="16"/>
                  <w:szCs w:val="16"/>
                </w:rPr>
                <w:t>+</w:t>
              </w:r>
            </w:ins>
          </w:p>
        </w:tc>
        <w:tc>
          <w:tcPr>
            <w:tcW w:w="799" w:type="dxa"/>
            <w:tcBorders>
              <w:top w:val="nil"/>
              <w:left w:val="nil"/>
              <w:bottom w:val="single" w:color="auto" w:sz="4" w:space="0"/>
              <w:right w:val="single" w:color="auto" w:sz="4" w:space="0"/>
            </w:tcBorders>
            <w:vAlign w:val="center"/>
          </w:tcPr>
          <w:p w:rsidRPr="006545EA" w:rsidR="007D2F69" w:rsidP="007D2F69" w:rsidRDefault="007D2F69" w14:paraId="48F04AC0" w14:textId="77777777">
            <w:pPr>
              <w:spacing w:before="40" w:after="40"/>
              <w:jc w:val="center"/>
              <w:rPr>
                <w:ins w:author="Gomez, Yoanni" w:date="2023-04-04T11:26:00Z" w:id="236"/>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45709033" w14:textId="77777777">
            <w:pPr>
              <w:spacing w:before="40" w:after="40"/>
              <w:jc w:val="center"/>
              <w:rPr>
                <w:ins w:author="Gomez, Yoanni" w:date="2023-04-04T11:26:00Z" w:id="237"/>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0A58D650" w14:textId="77777777">
            <w:pPr>
              <w:spacing w:before="40" w:after="40"/>
              <w:jc w:val="center"/>
              <w:rPr>
                <w:ins w:author="Gomez, Yoanni" w:date="2023-04-04T11:26:00Z" w:id="238"/>
                <w:rFonts w:asciiTheme="majorBidi" w:hAnsiTheme="majorBidi" w:cstheme="majorBidi"/>
                <w:sz w:val="16"/>
                <w:szCs w:val="16"/>
              </w:rPr>
            </w:pPr>
          </w:p>
        </w:tc>
        <w:tc>
          <w:tcPr>
            <w:tcW w:w="799" w:type="dxa"/>
            <w:tcBorders>
              <w:top w:val="nil"/>
              <w:left w:val="nil"/>
              <w:bottom w:val="single" w:color="auto" w:sz="4" w:space="0"/>
              <w:right w:val="double" w:color="auto" w:sz="6" w:space="0"/>
            </w:tcBorders>
            <w:vAlign w:val="center"/>
          </w:tcPr>
          <w:p w:rsidRPr="006545EA" w:rsidR="007D2F69" w:rsidP="007D2F69" w:rsidRDefault="007D2F69" w14:paraId="0D22701D" w14:textId="77777777">
            <w:pPr>
              <w:spacing w:before="40" w:after="40"/>
              <w:jc w:val="center"/>
              <w:rPr>
                <w:ins w:author="Gomez, Yoanni" w:date="2023-04-04T11:26:00Z" w:id="239"/>
                <w:rFonts w:asciiTheme="majorBidi" w:hAnsiTheme="majorBidi" w:cstheme="majorBidi"/>
                <w:sz w:val="16"/>
                <w:szCs w:val="16"/>
              </w:rPr>
            </w:pPr>
          </w:p>
        </w:tc>
        <w:tc>
          <w:tcPr>
            <w:tcW w:w="1357" w:type="dxa"/>
            <w:tcBorders>
              <w:top w:val="nil"/>
              <w:left w:val="nil"/>
              <w:bottom w:val="single" w:color="auto" w:sz="4" w:space="0"/>
              <w:right w:val="double" w:color="auto" w:sz="6" w:space="0"/>
            </w:tcBorders>
          </w:tcPr>
          <w:p w:rsidRPr="006545EA" w:rsidR="007D2F69" w:rsidP="007D2F69" w:rsidRDefault="007D2F69" w14:paraId="7D33D316" w14:textId="13348CC2">
            <w:pPr>
              <w:tabs>
                <w:tab w:val="left" w:pos="720"/>
              </w:tabs>
              <w:overflowPunct/>
              <w:autoSpaceDE/>
              <w:adjustRightInd/>
              <w:spacing w:before="40" w:after="40"/>
              <w:rPr>
                <w:ins w:author="Gomez, Yoanni" w:date="2023-04-04T11:26:00Z" w:id="240"/>
                <w:color w:val="000000" w:themeColor="text1"/>
                <w:sz w:val="18"/>
                <w:szCs w:val="18"/>
              </w:rPr>
            </w:pPr>
            <w:ins w:author="Gomez, Yoanni" w:date="2023-04-04T11:26:00Z" w:id="241">
              <w:r w:rsidRPr="006545EA">
                <w:rPr>
                  <w:color w:val="000000" w:themeColor="text1"/>
                  <w:sz w:val="18"/>
                  <w:szCs w:val="18"/>
                </w:rPr>
                <w:t>A</w:t>
              </w:r>
            </w:ins>
            <w:ins w:author="Schaefer, Susanne" w:date="2023-10-23T14:38:00Z" w:id="242">
              <w:r w:rsidRPr="006545EA" w:rsidR="00F749E5">
                <w:rPr>
                  <w:color w:val="000000" w:themeColor="text1"/>
                  <w:sz w:val="18"/>
                  <w:szCs w:val="18"/>
                </w:rPr>
                <w:t>.</w:t>
              </w:r>
            </w:ins>
            <w:proofErr w:type="gramStart"/>
            <w:ins w:author="Gomez, Yoanni" w:date="2023-04-04T11:26:00Z" w:id="243">
              <w:r w:rsidRPr="006545EA">
                <w:rPr>
                  <w:color w:val="000000" w:themeColor="text1"/>
                  <w:sz w:val="18"/>
                  <w:szCs w:val="18"/>
                </w:rPr>
                <w:t>25</w:t>
              </w:r>
            </w:ins>
            <w:ins w:author="Schaefer, Susanne" w:date="2023-10-23T14:37:00Z" w:id="244">
              <w:r w:rsidRPr="006545EA" w:rsidR="00930F0B">
                <w:rPr>
                  <w:color w:val="000000" w:themeColor="text1"/>
                  <w:sz w:val="18"/>
                  <w:szCs w:val="18"/>
                </w:rPr>
                <w:t>.b.</w:t>
              </w:r>
              <w:proofErr w:type="gramEnd"/>
              <w:r w:rsidRPr="006545EA" w:rsidR="00930F0B">
                <w:rPr>
                  <w:color w:val="000000" w:themeColor="text1"/>
                  <w:sz w:val="18"/>
                  <w:szCs w:val="18"/>
                </w:rPr>
                <w:t>2</w:t>
              </w:r>
            </w:ins>
          </w:p>
        </w:tc>
        <w:tc>
          <w:tcPr>
            <w:tcW w:w="608" w:type="dxa"/>
            <w:tcBorders>
              <w:top w:val="nil"/>
              <w:left w:val="nil"/>
              <w:bottom w:val="single" w:color="auto" w:sz="4" w:space="0"/>
              <w:right w:val="single" w:color="auto" w:sz="12" w:space="0"/>
            </w:tcBorders>
            <w:vAlign w:val="center"/>
          </w:tcPr>
          <w:p w:rsidRPr="006545EA" w:rsidR="007D2F69" w:rsidP="007D2F69" w:rsidRDefault="007D2F69" w14:paraId="4835E8EE" w14:textId="77777777">
            <w:pPr>
              <w:spacing w:before="40" w:after="40"/>
              <w:jc w:val="center"/>
              <w:rPr>
                <w:ins w:author="Gomez, Yoanni" w:date="2023-04-04T11:26:00Z" w:id="245"/>
                <w:rFonts w:asciiTheme="majorBidi" w:hAnsiTheme="majorBidi" w:cstheme="majorBidi"/>
                <w:b/>
                <w:bCs/>
                <w:sz w:val="18"/>
                <w:szCs w:val="18"/>
              </w:rPr>
            </w:pPr>
          </w:p>
        </w:tc>
      </w:tr>
      <w:tr w:rsidRPr="00B04DDE" w:rsidR="007D2F69" w14:paraId="47577A55" w14:textId="77777777">
        <w:trPr>
          <w:cantSplit/>
          <w:jc w:val="center"/>
          <w:ins w:author="Gomez, Yoanni" w:date="2023-04-04T11:26:00Z" w:id="246"/>
        </w:trPr>
        <w:tc>
          <w:tcPr>
            <w:tcW w:w="1178" w:type="dxa"/>
            <w:tcBorders>
              <w:top w:val="nil"/>
              <w:left w:val="single" w:color="auto" w:sz="12" w:space="0"/>
              <w:bottom w:val="single" w:color="auto" w:sz="4" w:space="0"/>
              <w:right w:val="double" w:color="auto" w:sz="6" w:space="0"/>
            </w:tcBorders>
          </w:tcPr>
          <w:p w:rsidRPr="00B04DDE" w:rsidR="007D2F69" w:rsidP="007D2F69" w:rsidRDefault="007D2F69" w14:paraId="45617DDA" w14:textId="2D422A12">
            <w:pPr>
              <w:tabs>
                <w:tab w:val="left" w:pos="720"/>
              </w:tabs>
              <w:overflowPunct/>
              <w:autoSpaceDE/>
              <w:adjustRightInd/>
              <w:spacing w:before="40" w:after="40"/>
              <w:rPr>
                <w:ins w:author="Gomez, Yoanni" w:date="2023-04-04T11:26:00Z" w:id="247"/>
                <w:color w:val="000000" w:themeColor="text1"/>
                <w:sz w:val="18"/>
                <w:szCs w:val="18"/>
                <w:highlight w:val="lightGray"/>
              </w:rPr>
            </w:pPr>
            <w:ins w:author="Karina, Cessy" w:date="2023-04-01T23:50:00Z" w:id="248">
              <w:r w:rsidRPr="00B04DDE">
                <w:rPr>
                  <w:color w:val="000000" w:themeColor="text1"/>
                  <w:sz w:val="18"/>
                  <w:szCs w:val="18"/>
                  <w:highlight w:val="lightGray"/>
                </w:rPr>
                <w:t>A.</w:t>
              </w:r>
              <w:proofErr w:type="gramStart"/>
              <w:r w:rsidRPr="00B04DDE">
                <w:rPr>
                  <w:color w:val="000000" w:themeColor="text1"/>
                  <w:sz w:val="18"/>
                  <w:szCs w:val="18"/>
                  <w:highlight w:val="lightGray"/>
                </w:rPr>
                <w:t>25.c.</w:t>
              </w:r>
              <w:proofErr w:type="gramEnd"/>
              <w:r w:rsidRPr="00B04DDE">
                <w:rPr>
                  <w:color w:val="000000" w:themeColor="text1"/>
                  <w:sz w:val="18"/>
                  <w:szCs w:val="18"/>
                  <w:highlight w:val="lightGray"/>
                </w:rPr>
                <w:t>1</w:t>
              </w:r>
            </w:ins>
          </w:p>
        </w:tc>
        <w:tc>
          <w:tcPr>
            <w:tcW w:w="8012" w:type="dxa"/>
            <w:tcBorders>
              <w:top w:val="nil"/>
              <w:left w:val="nil"/>
              <w:bottom w:val="single" w:color="auto" w:sz="4" w:space="0"/>
              <w:right w:val="double" w:color="auto" w:sz="4" w:space="0"/>
            </w:tcBorders>
          </w:tcPr>
          <w:p w:rsidRPr="00B04DDE" w:rsidR="007D2F69" w:rsidP="007D2F69" w:rsidRDefault="007D2F69" w14:paraId="4825F394" w14:textId="537EB0F3">
            <w:pPr>
              <w:keepNext/>
              <w:spacing w:before="40" w:after="40"/>
              <w:ind w:left="170"/>
              <w:rPr>
                <w:ins w:author="Gomez, Yoanni" w:date="2023-04-04T11:26:00Z" w:id="249"/>
                <w:i/>
                <w:iCs/>
                <w:color w:val="000000" w:themeColor="text1"/>
                <w:sz w:val="18"/>
                <w:szCs w:val="18"/>
                <w:highlight w:val="lightGray"/>
                <w:rPrChange w:author="SWG Chair" w:date="2023-11-16T17:50:00Z" w:id="250">
                  <w:rPr>
                    <w:ins w:author="Gomez, Yoanni" w:date="2023-04-04T11:26:00Z" w:id="251"/>
                    <w:color w:val="000000" w:themeColor="text1"/>
                    <w:sz w:val="18"/>
                    <w:szCs w:val="18"/>
                  </w:rPr>
                </w:rPrChange>
              </w:rPr>
            </w:pPr>
            <w:ins w:author="Karina, Cessy" w:date="2023-04-01T23:50:00Z" w:id="252">
              <w:r w:rsidRPr="00B04DDE">
                <w:rPr>
                  <w:color w:val="000000" w:themeColor="text1"/>
                  <w:sz w:val="18"/>
                  <w:szCs w:val="18"/>
                  <w:highlight w:val="lightGray"/>
                </w:rPr>
                <w:t xml:space="preserve">exclusion zone angle (degrees), the minimum angle to the geostationary-satellite orbit at the non-geostationary space station transmitting space station at which it will operate </w:t>
              </w:r>
            </w:ins>
            <w:ins w:author="SWG Chair" w:date="2023-11-16T17:50:00Z" w:id="253">
              <w:r w:rsidRPr="00B04DDE" w:rsidR="003F27A8">
                <w:rPr>
                  <w:i/>
                  <w:iCs/>
                  <w:color w:val="000000" w:themeColor="text1"/>
                  <w:sz w:val="18"/>
                  <w:szCs w:val="18"/>
                  <w:highlight w:val="lightGray"/>
                  <w:rPrChange w:author="SWG Chair" w:date="2023-11-16T17:50:00Z" w:id="254">
                    <w:rPr>
                      <w:color w:val="000000" w:themeColor="text1"/>
                      <w:sz w:val="18"/>
                      <w:szCs w:val="18"/>
                    </w:rPr>
                  </w:rPrChange>
                </w:rPr>
                <w:t xml:space="preserve">[Option </w:t>
              </w:r>
              <w:r w:rsidRPr="00B04DDE" w:rsidR="00654934">
                <w:rPr>
                  <w:i/>
                  <w:iCs/>
                  <w:color w:val="000000" w:themeColor="text1"/>
                  <w:sz w:val="18"/>
                  <w:szCs w:val="18"/>
                  <w:highlight w:val="lightGray"/>
                  <w:rPrChange w:author="SWG Chair" w:date="2023-11-16T17:50:00Z" w:id="255">
                    <w:rPr>
                      <w:color w:val="000000" w:themeColor="text1"/>
                      <w:sz w:val="18"/>
                      <w:szCs w:val="18"/>
                    </w:rPr>
                  </w:rPrChange>
                </w:rPr>
                <w:t>3c:</w:t>
              </w:r>
              <w:r w:rsidRPr="00B04DDE" w:rsidR="00654934">
                <w:rPr>
                  <w:color w:val="000000" w:themeColor="text1"/>
                  <w:sz w:val="18"/>
                  <w:szCs w:val="18"/>
                  <w:highlight w:val="lightGray"/>
                </w:rPr>
                <w:t xml:space="preserve"> </w:t>
              </w:r>
            </w:ins>
            <w:ins w:author="Chairman" w:date="2023-04-02T08:01:00Z" w:id="256">
              <w:r w:rsidRPr="00B04DDE">
                <w:rPr>
                  <w:sz w:val="18"/>
                  <w:szCs w:val="18"/>
                  <w:highlight w:val="lightGray"/>
                  <w:lang w:eastAsia="zh-CN"/>
                </w:rPr>
                <w:t>defined at the non-geostationary transmitting space station</w:t>
              </w:r>
            </w:ins>
            <w:ins w:author="SWG Chair" w:date="2023-11-16T17:50:00Z" w:id="257">
              <w:r w:rsidRPr="00B04DDE" w:rsidR="00654934">
                <w:rPr>
                  <w:sz w:val="18"/>
                  <w:szCs w:val="18"/>
                  <w:highlight w:val="lightGray"/>
                  <w:lang w:eastAsia="zh-CN"/>
                  <w:rPrChange w:author="SWG Chair" w:date="2023-11-16T17:50:00Z" w:id="258">
                    <w:rPr>
                      <w:sz w:val="18"/>
                      <w:szCs w:val="18"/>
                      <w:lang w:eastAsia="zh-CN"/>
                    </w:rPr>
                  </w:rPrChange>
                </w:rPr>
                <w:t>]</w:t>
              </w:r>
            </w:ins>
          </w:p>
        </w:tc>
        <w:tc>
          <w:tcPr>
            <w:tcW w:w="799" w:type="dxa"/>
            <w:tcBorders>
              <w:top w:val="nil"/>
              <w:left w:val="double" w:color="auto" w:sz="4" w:space="0"/>
              <w:bottom w:val="single" w:color="auto" w:sz="4" w:space="0"/>
              <w:right w:val="single" w:color="auto" w:sz="4" w:space="0"/>
            </w:tcBorders>
            <w:vAlign w:val="center"/>
          </w:tcPr>
          <w:p w:rsidRPr="00B04DDE" w:rsidR="007D2F69" w:rsidP="007D2F69" w:rsidRDefault="007D2F69" w14:paraId="72FE575E" w14:textId="77777777">
            <w:pPr>
              <w:spacing w:before="40" w:after="40"/>
              <w:jc w:val="center"/>
              <w:rPr>
                <w:ins w:author="Gomez, Yoanni" w:date="2023-04-04T11:26:00Z" w:id="259"/>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226AB2DA" w14:textId="77777777">
            <w:pPr>
              <w:spacing w:before="40" w:after="40"/>
              <w:jc w:val="center"/>
              <w:rPr>
                <w:ins w:author="Gomez, Yoanni" w:date="2023-04-04T11:26:00Z" w:id="260"/>
                <w:rFonts w:asciiTheme="majorBidi" w:hAnsiTheme="majorBidi" w:cstheme="majorBidi"/>
                <w:b/>
                <w:bCs/>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725C18DA" w14:textId="77777777">
            <w:pPr>
              <w:spacing w:before="40" w:after="40"/>
              <w:jc w:val="center"/>
              <w:rPr>
                <w:ins w:author="Gomez, Yoanni" w:date="2023-04-04T11:26:00Z" w:id="261"/>
                <w:rFonts w:asciiTheme="majorBidi" w:hAnsiTheme="majorBidi" w:cstheme="majorBidi"/>
                <w:b/>
                <w:bCs/>
                <w:sz w:val="16"/>
                <w:szCs w:val="16"/>
                <w:highlight w:val="lightGray"/>
              </w:rPr>
            </w:pPr>
            <w:ins w:author="Gomez, Yoanni" w:date="2023-04-04T11:26:00Z" w:id="262">
              <w:r w:rsidRPr="00B04DDE">
                <w:rPr>
                  <w:rFonts w:asciiTheme="majorBidi" w:hAnsiTheme="majorBidi" w:cstheme="majorBidi"/>
                  <w:b/>
                  <w:bCs/>
                  <w:sz w:val="16"/>
                  <w:szCs w:val="16"/>
                  <w:highlight w:val="lightGray"/>
                </w:rPr>
                <w:t>+</w:t>
              </w:r>
            </w:ins>
          </w:p>
        </w:tc>
        <w:tc>
          <w:tcPr>
            <w:tcW w:w="799" w:type="dxa"/>
            <w:tcBorders>
              <w:top w:val="nil"/>
              <w:left w:val="nil"/>
              <w:bottom w:val="single" w:color="auto" w:sz="4" w:space="0"/>
              <w:right w:val="single" w:color="auto" w:sz="4" w:space="0"/>
            </w:tcBorders>
            <w:vAlign w:val="center"/>
          </w:tcPr>
          <w:p w:rsidRPr="00B04DDE" w:rsidR="007D2F69" w:rsidP="007D2F69" w:rsidRDefault="007D2F69" w14:paraId="52326439" w14:textId="77777777">
            <w:pPr>
              <w:spacing w:before="40" w:after="40"/>
              <w:jc w:val="center"/>
              <w:rPr>
                <w:ins w:author="Gomez, Yoanni" w:date="2023-04-04T11:26:00Z" w:id="263"/>
                <w:rFonts w:asciiTheme="majorBidi" w:hAnsiTheme="majorBidi" w:cstheme="majorBidi"/>
                <w:b/>
                <w:bCs/>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723BB073" w14:textId="77777777">
            <w:pPr>
              <w:spacing w:before="40" w:after="40"/>
              <w:jc w:val="center"/>
              <w:rPr>
                <w:ins w:author="Gomez, Yoanni" w:date="2023-04-04T11:26:00Z" w:id="264"/>
                <w:rFonts w:asciiTheme="majorBidi" w:hAnsiTheme="majorBidi" w:cstheme="majorBidi"/>
                <w:b/>
                <w:bCs/>
                <w:sz w:val="16"/>
                <w:szCs w:val="16"/>
                <w:highlight w:val="lightGray"/>
              </w:rPr>
            </w:pPr>
            <w:ins w:author="Gomez, Yoanni" w:date="2023-04-04T11:26:00Z" w:id="265">
              <w:r w:rsidRPr="00B04DDE">
                <w:rPr>
                  <w:rFonts w:asciiTheme="majorBidi" w:hAnsiTheme="majorBidi" w:cstheme="majorBidi"/>
                  <w:b/>
                  <w:bCs/>
                  <w:sz w:val="16"/>
                  <w:szCs w:val="16"/>
                  <w:highlight w:val="lightGray"/>
                </w:rPr>
                <w:t>+</w:t>
              </w:r>
            </w:ins>
          </w:p>
        </w:tc>
        <w:tc>
          <w:tcPr>
            <w:tcW w:w="799" w:type="dxa"/>
            <w:tcBorders>
              <w:top w:val="nil"/>
              <w:left w:val="nil"/>
              <w:bottom w:val="single" w:color="auto" w:sz="4" w:space="0"/>
              <w:right w:val="single" w:color="auto" w:sz="4" w:space="0"/>
            </w:tcBorders>
            <w:vAlign w:val="center"/>
          </w:tcPr>
          <w:p w:rsidRPr="00B04DDE" w:rsidR="007D2F69" w:rsidP="007D2F69" w:rsidRDefault="007D2F69" w14:paraId="76ED327F" w14:textId="77777777">
            <w:pPr>
              <w:spacing w:before="40" w:after="40"/>
              <w:jc w:val="center"/>
              <w:rPr>
                <w:ins w:author="Gomez, Yoanni" w:date="2023-04-04T11:26:00Z" w:id="266"/>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04B722C2" w14:textId="77777777">
            <w:pPr>
              <w:spacing w:before="40" w:after="40"/>
              <w:jc w:val="center"/>
              <w:rPr>
                <w:ins w:author="Gomez, Yoanni" w:date="2023-04-04T11:26:00Z" w:id="267"/>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00BD2042" w14:textId="77777777">
            <w:pPr>
              <w:spacing w:before="40" w:after="40"/>
              <w:jc w:val="center"/>
              <w:rPr>
                <w:ins w:author="Gomez, Yoanni" w:date="2023-04-04T11:26:00Z" w:id="268"/>
                <w:rFonts w:asciiTheme="majorBidi" w:hAnsiTheme="majorBidi" w:cstheme="majorBidi"/>
                <w:sz w:val="16"/>
                <w:szCs w:val="16"/>
                <w:highlight w:val="lightGray"/>
              </w:rPr>
            </w:pPr>
          </w:p>
        </w:tc>
        <w:tc>
          <w:tcPr>
            <w:tcW w:w="799" w:type="dxa"/>
            <w:tcBorders>
              <w:top w:val="nil"/>
              <w:left w:val="nil"/>
              <w:bottom w:val="single" w:color="auto" w:sz="4" w:space="0"/>
              <w:right w:val="double" w:color="auto" w:sz="6" w:space="0"/>
            </w:tcBorders>
            <w:vAlign w:val="center"/>
          </w:tcPr>
          <w:p w:rsidRPr="00B04DDE" w:rsidR="007D2F69" w:rsidP="007D2F69" w:rsidRDefault="007D2F69" w14:paraId="728B24CB" w14:textId="77777777">
            <w:pPr>
              <w:spacing w:before="40" w:after="40"/>
              <w:jc w:val="center"/>
              <w:rPr>
                <w:ins w:author="Gomez, Yoanni" w:date="2023-04-04T11:26:00Z" w:id="269"/>
                <w:rFonts w:asciiTheme="majorBidi" w:hAnsiTheme="majorBidi" w:cstheme="majorBidi"/>
                <w:sz w:val="16"/>
                <w:szCs w:val="16"/>
                <w:highlight w:val="lightGray"/>
              </w:rPr>
            </w:pPr>
          </w:p>
        </w:tc>
        <w:tc>
          <w:tcPr>
            <w:tcW w:w="1357" w:type="dxa"/>
            <w:tcBorders>
              <w:top w:val="nil"/>
              <w:left w:val="nil"/>
              <w:bottom w:val="single" w:color="auto" w:sz="4" w:space="0"/>
              <w:right w:val="double" w:color="auto" w:sz="6" w:space="0"/>
            </w:tcBorders>
          </w:tcPr>
          <w:p w:rsidRPr="00B04DDE" w:rsidR="007D2F69" w:rsidP="007D2F69" w:rsidRDefault="007D2F69" w14:paraId="5F0F6F04" w14:textId="6764B703">
            <w:pPr>
              <w:tabs>
                <w:tab w:val="left" w:pos="720"/>
              </w:tabs>
              <w:overflowPunct/>
              <w:autoSpaceDE/>
              <w:adjustRightInd/>
              <w:spacing w:before="40" w:after="40"/>
              <w:rPr>
                <w:ins w:author="Gomez, Yoanni" w:date="2023-04-04T11:26:00Z" w:id="270"/>
                <w:color w:val="000000" w:themeColor="text1"/>
                <w:sz w:val="18"/>
                <w:szCs w:val="18"/>
                <w:highlight w:val="lightGray"/>
              </w:rPr>
            </w:pPr>
            <w:ins w:author="Gomez, Yoanni" w:date="2023-04-04T11:26:00Z" w:id="271">
              <w:r w:rsidRPr="00B04DDE">
                <w:rPr>
                  <w:color w:val="000000" w:themeColor="text1"/>
                  <w:sz w:val="18"/>
                  <w:szCs w:val="18"/>
                  <w:highlight w:val="lightGray"/>
                </w:rPr>
                <w:t>A</w:t>
              </w:r>
            </w:ins>
            <w:ins w:author="Schaefer, Susanne" w:date="2023-10-23T14:38:00Z" w:id="272">
              <w:r w:rsidRPr="00B04DDE" w:rsidR="00F749E5">
                <w:rPr>
                  <w:color w:val="000000" w:themeColor="text1"/>
                  <w:sz w:val="18"/>
                  <w:szCs w:val="18"/>
                  <w:highlight w:val="lightGray"/>
                </w:rPr>
                <w:t>.</w:t>
              </w:r>
            </w:ins>
            <w:proofErr w:type="gramStart"/>
            <w:ins w:author="Gomez, Yoanni" w:date="2023-04-04T11:26:00Z" w:id="273">
              <w:r w:rsidRPr="00B04DDE">
                <w:rPr>
                  <w:color w:val="000000" w:themeColor="text1"/>
                  <w:sz w:val="18"/>
                  <w:szCs w:val="18"/>
                  <w:highlight w:val="lightGray"/>
                </w:rPr>
                <w:t>25</w:t>
              </w:r>
            </w:ins>
            <w:ins w:author="Schaefer, Susanne" w:date="2023-10-23T14:38:00Z" w:id="274">
              <w:r w:rsidRPr="00B04DDE" w:rsidR="00F749E5">
                <w:rPr>
                  <w:color w:val="000000" w:themeColor="text1"/>
                  <w:sz w:val="18"/>
                  <w:szCs w:val="18"/>
                  <w:highlight w:val="lightGray"/>
                </w:rPr>
                <w:t>.</w:t>
              </w:r>
            </w:ins>
            <w:ins w:author="Gomez, Yoanni" w:date="2023-04-04T11:26:00Z" w:id="275">
              <w:r w:rsidRPr="00B04DDE">
                <w:rPr>
                  <w:color w:val="000000" w:themeColor="text1"/>
                  <w:sz w:val="18"/>
                  <w:szCs w:val="18"/>
                  <w:highlight w:val="lightGray"/>
                </w:rPr>
                <w:t>c</w:t>
              </w:r>
            </w:ins>
            <w:ins w:author="Schaefer, Susanne" w:date="2023-10-23T14:38:00Z" w:id="276">
              <w:r w:rsidRPr="00B04DDE" w:rsidR="00C3152F">
                <w:rPr>
                  <w:color w:val="000000" w:themeColor="text1"/>
                  <w:sz w:val="18"/>
                  <w:szCs w:val="18"/>
                  <w:highlight w:val="lightGray"/>
                </w:rPr>
                <w:t>.</w:t>
              </w:r>
              <w:proofErr w:type="gramEnd"/>
              <w:r w:rsidRPr="00B04DDE" w:rsidR="00C3152F">
                <w:rPr>
                  <w:color w:val="000000" w:themeColor="text1"/>
                  <w:sz w:val="18"/>
                  <w:szCs w:val="18"/>
                  <w:highlight w:val="lightGray"/>
                </w:rPr>
                <w:t>1</w:t>
              </w:r>
            </w:ins>
          </w:p>
        </w:tc>
        <w:tc>
          <w:tcPr>
            <w:tcW w:w="608" w:type="dxa"/>
            <w:tcBorders>
              <w:top w:val="nil"/>
              <w:left w:val="nil"/>
              <w:bottom w:val="single" w:color="auto" w:sz="4" w:space="0"/>
              <w:right w:val="single" w:color="auto" w:sz="12" w:space="0"/>
            </w:tcBorders>
            <w:vAlign w:val="center"/>
          </w:tcPr>
          <w:p w:rsidRPr="00B04DDE" w:rsidR="007D2F69" w:rsidP="007D2F69" w:rsidRDefault="007D2F69" w14:paraId="6E22C7CA" w14:textId="77777777">
            <w:pPr>
              <w:spacing w:before="40" w:after="40"/>
              <w:jc w:val="center"/>
              <w:rPr>
                <w:ins w:author="Gomez, Yoanni" w:date="2023-04-04T11:26:00Z" w:id="277"/>
                <w:rFonts w:asciiTheme="majorBidi" w:hAnsiTheme="majorBidi" w:cstheme="majorBidi"/>
                <w:b/>
                <w:bCs/>
                <w:sz w:val="18"/>
                <w:szCs w:val="18"/>
                <w:highlight w:val="lightGray"/>
              </w:rPr>
            </w:pPr>
          </w:p>
        </w:tc>
      </w:tr>
      <w:tr w:rsidRPr="006545EA" w:rsidR="007D2F69" w14:paraId="72DEF92A" w14:textId="77777777">
        <w:trPr>
          <w:cantSplit/>
          <w:jc w:val="center"/>
          <w:ins w:author="Gomez, Yoanni" w:date="2023-04-04T11:26:00Z" w:id="278"/>
        </w:trPr>
        <w:tc>
          <w:tcPr>
            <w:tcW w:w="1178" w:type="dxa"/>
            <w:tcBorders>
              <w:top w:val="nil"/>
              <w:left w:val="single" w:color="auto" w:sz="12" w:space="0"/>
              <w:bottom w:val="single" w:color="auto" w:sz="4" w:space="0"/>
              <w:right w:val="double" w:color="auto" w:sz="6" w:space="0"/>
            </w:tcBorders>
          </w:tcPr>
          <w:p w:rsidRPr="00B04DDE" w:rsidR="007D2F69" w:rsidP="007D2F69" w:rsidRDefault="007D2F69" w14:paraId="01FCE2BA" w14:textId="71BB67BE">
            <w:pPr>
              <w:tabs>
                <w:tab w:val="left" w:pos="720"/>
              </w:tabs>
              <w:overflowPunct/>
              <w:autoSpaceDE/>
              <w:adjustRightInd/>
              <w:spacing w:before="40" w:after="40"/>
              <w:rPr>
                <w:ins w:author="Gomez, Yoanni" w:date="2023-04-04T11:26:00Z" w:id="279"/>
                <w:color w:val="000000" w:themeColor="text1"/>
                <w:sz w:val="18"/>
                <w:szCs w:val="18"/>
                <w:highlight w:val="lightGray"/>
              </w:rPr>
            </w:pPr>
            <w:ins w:author="Karina, Cessy" w:date="2023-04-01T23:50:00Z" w:id="280">
              <w:r w:rsidRPr="00B04DDE">
                <w:rPr>
                  <w:color w:val="000000" w:themeColor="text1"/>
                  <w:sz w:val="18"/>
                  <w:szCs w:val="18"/>
                  <w:highlight w:val="lightGray"/>
                </w:rPr>
                <w:t>A.</w:t>
              </w:r>
              <w:proofErr w:type="gramStart"/>
              <w:r w:rsidRPr="00B04DDE">
                <w:rPr>
                  <w:color w:val="000000" w:themeColor="text1"/>
                  <w:sz w:val="18"/>
                  <w:szCs w:val="18"/>
                  <w:highlight w:val="lightGray"/>
                </w:rPr>
                <w:t>25.c.</w:t>
              </w:r>
              <w:proofErr w:type="gramEnd"/>
              <w:r w:rsidRPr="00B04DDE">
                <w:rPr>
                  <w:color w:val="000000" w:themeColor="text1"/>
                  <w:sz w:val="18"/>
                  <w:szCs w:val="18"/>
                  <w:highlight w:val="lightGray"/>
                </w:rPr>
                <w:t>2</w:t>
              </w:r>
            </w:ins>
          </w:p>
        </w:tc>
        <w:tc>
          <w:tcPr>
            <w:tcW w:w="8012" w:type="dxa"/>
            <w:tcBorders>
              <w:top w:val="nil"/>
              <w:left w:val="nil"/>
              <w:bottom w:val="single" w:color="auto" w:sz="4" w:space="0"/>
              <w:right w:val="double" w:color="auto" w:sz="4" w:space="0"/>
            </w:tcBorders>
          </w:tcPr>
          <w:p w:rsidRPr="00B04DDE" w:rsidR="007D2F69" w:rsidP="007D2F69" w:rsidRDefault="007D2F69" w14:paraId="5D92B6DC" w14:textId="028EFEE7">
            <w:pPr>
              <w:keepNext/>
              <w:spacing w:before="40" w:after="40"/>
              <w:ind w:left="170"/>
              <w:rPr>
                <w:ins w:author="Gomez, Yoanni" w:date="2023-04-04T11:26:00Z" w:id="281"/>
                <w:color w:val="000000" w:themeColor="text1"/>
                <w:sz w:val="18"/>
                <w:szCs w:val="18"/>
                <w:highlight w:val="lightGray"/>
              </w:rPr>
            </w:pPr>
            <w:ins w:author="Karina, Cessy" w:date="2023-04-01T23:50:00Z" w:id="282">
              <w:r w:rsidRPr="00B04DDE">
                <w:rPr>
                  <w:color w:val="000000" w:themeColor="text1"/>
                  <w:sz w:val="18"/>
                  <w:szCs w:val="18"/>
                  <w:highlight w:val="lightGray"/>
                </w:rPr>
                <w:t xml:space="preserve">mask pattern defined in terms of </w:t>
              </w:r>
              <w:proofErr w:type="gramStart"/>
              <w:r w:rsidRPr="00B04DDE">
                <w:rPr>
                  <w:color w:val="000000" w:themeColor="text1"/>
                  <w:sz w:val="18"/>
                  <w:szCs w:val="18"/>
                  <w:highlight w:val="lightGray"/>
                </w:rPr>
                <w:t xml:space="preserve">the  </w:t>
              </w:r>
              <w:proofErr w:type="spellStart"/>
              <w:r w:rsidRPr="00B04DDE">
                <w:rPr>
                  <w:color w:val="000000" w:themeColor="text1"/>
                  <w:sz w:val="18"/>
                  <w:szCs w:val="18"/>
                  <w:highlight w:val="lightGray"/>
                </w:rPr>
                <w:t>e.i.r.p</w:t>
              </w:r>
              <w:proofErr w:type="spellEnd"/>
              <w:r w:rsidRPr="00B04DDE">
                <w:rPr>
                  <w:color w:val="000000" w:themeColor="text1"/>
                  <w:sz w:val="18"/>
                  <w:szCs w:val="18"/>
                  <w:highlight w:val="lightGray"/>
                </w:rPr>
                <w:t>.</w:t>
              </w:r>
              <w:proofErr w:type="gramEnd"/>
              <w:r w:rsidRPr="00B04DDE">
                <w:rPr>
                  <w:color w:val="000000" w:themeColor="text1"/>
                  <w:sz w:val="18"/>
                  <w:szCs w:val="18"/>
                  <w:highlight w:val="lightGray"/>
                </w:rPr>
                <w:t xml:space="preserve"> in a 40 kHz bandwidth as a function of the off-axis angle between the non-geostationary transmitting space station boresight line and the line from the non-geostationary transmitting space station to a point on the geostationary-satellite orbit</w:t>
              </w:r>
            </w:ins>
            <w:ins w:author="SWG Chair" w:date="2023-11-16T17:43:00Z" w:id="283">
              <w:r w:rsidRPr="00B04DDE" w:rsidR="003704E7">
                <w:rPr>
                  <w:color w:val="000000" w:themeColor="text1"/>
                  <w:sz w:val="18"/>
                  <w:szCs w:val="18"/>
                  <w:highlight w:val="lightGray"/>
                </w:rPr>
                <w:t xml:space="preserve"> </w:t>
              </w:r>
            </w:ins>
            <w:ins w:author="SWG Chair" w:date="2023-11-16T17:42:00Z" w:id="284">
              <w:r w:rsidRPr="00B04DDE" w:rsidR="00821A1C">
                <w:rPr>
                  <w:i/>
                  <w:iCs/>
                  <w:color w:val="000000" w:themeColor="text1"/>
                  <w:sz w:val="18"/>
                  <w:szCs w:val="18"/>
                  <w:highlight w:val="lightGray"/>
                  <w:rPrChange w:author="SWG Chair" w:date="2023-11-16T17:43:00Z" w:id="285">
                    <w:rPr>
                      <w:color w:val="000000" w:themeColor="text1"/>
                      <w:sz w:val="18"/>
                      <w:szCs w:val="18"/>
                    </w:rPr>
                  </w:rPrChange>
                </w:rPr>
                <w:t>[</w:t>
              </w:r>
              <w:r w:rsidRPr="00B04DDE" w:rsidR="003704E7">
                <w:rPr>
                  <w:i/>
                  <w:iCs/>
                  <w:color w:val="000000" w:themeColor="text1"/>
                  <w:sz w:val="18"/>
                  <w:szCs w:val="18"/>
                  <w:highlight w:val="lightGray"/>
                  <w:rPrChange w:author="SWG Chair" w:date="2023-11-16T17:43:00Z" w:id="286">
                    <w:rPr>
                      <w:color w:val="000000" w:themeColor="text1"/>
                      <w:sz w:val="18"/>
                      <w:szCs w:val="18"/>
                    </w:rPr>
                  </w:rPrChange>
                </w:rPr>
                <w:t>Option 3</w:t>
              </w:r>
            </w:ins>
            <w:ins w:author="SWG Chair" w:date="2023-11-16T17:50:00Z" w:id="287">
              <w:r w:rsidRPr="00B04DDE" w:rsidR="00654934">
                <w:rPr>
                  <w:i/>
                  <w:iCs/>
                  <w:color w:val="000000" w:themeColor="text1"/>
                  <w:sz w:val="18"/>
                  <w:szCs w:val="18"/>
                  <w:highlight w:val="lightGray"/>
                </w:rPr>
                <w:t>d</w:t>
              </w:r>
            </w:ins>
            <w:ins w:author="SWG Chair" w:date="2023-11-16T17:42:00Z" w:id="288">
              <w:r w:rsidRPr="00B04DDE" w:rsidR="003704E7">
                <w:rPr>
                  <w:i/>
                  <w:iCs/>
                  <w:color w:val="000000" w:themeColor="text1"/>
                  <w:sz w:val="18"/>
                  <w:szCs w:val="18"/>
                  <w:highlight w:val="lightGray"/>
                  <w:rPrChange w:author="SWG Chair" w:date="2023-11-16T17:43:00Z" w:id="289">
                    <w:rPr>
                      <w:color w:val="000000" w:themeColor="text1"/>
                      <w:sz w:val="18"/>
                      <w:szCs w:val="18"/>
                    </w:rPr>
                  </w:rPrChange>
                </w:rPr>
                <w:t>:</w:t>
              </w:r>
              <w:r w:rsidRPr="00B04DDE" w:rsidR="003704E7">
                <w:rPr>
                  <w:color w:val="000000" w:themeColor="text1"/>
                  <w:sz w:val="18"/>
                  <w:szCs w:val="18"/>
                  <w:highlight w:val="lightGray"/>
                </w:rPr>
                <w:t xml:space="preserve"> </w:t>
              </w:r>
            </w:ins>
            <w:ins w:author="Author" w:date="2023-07-24T17:31:00Z" w:id="290">
              <w:r w:rsidRPr="00B04DDE">
                <w:rPr>
                  <w:color w:val="000000" w:themeColor="text1"/>
                  <w:sz w:val="18"/>
                  <w:szCs w:val="18"/>
                  <w:highlight w:val="lightGray"/>
                </w:rPr>
                <w:t xml:space="preserve">, and as a function </w:t>
              </w:r>
            </w:ins>
            <w:ins w:author="Author" w:date="2023-07-24T17:32:00Z" w:id="291">
              <w:r w:rsidRPr="00B04DDE">
                <w:rPr>
                  <w:color w:val="000000" w:themeColor="text1"/>
                  <w:sz w:val="18"/>
                  <w:szCs w:val="18"/>
                  <w:highlight w:val="lightGray"/>
                </w:rPr>
                <w:t xml:space="preserve">of the </w:t>
              </w:r>
              <w:r w:rsidRPr="00B04DDE">
                <w:rPr>
                  <w:sz w:val="18"/>
                  <w:szCs w:val="18"/>
                  <w:highlight w:val="lightGray"/>
                </w:rPr>
                <w:t xml:space="preserve">latitude </w:t>
              </w:r>
            </w:ins>
            <w:ins w:author="Michelle " w:date="2023-08-31T11:42:00Z" w:id="292">
              <w:r w:rsidRPr="00B04DDE">
                <w:rPr>
                  <w:sz w:val="18"/>
                  <w:szCs w:val="18"/>
                  <w:highlight w:val="lightGray"/>
                  <w14:ligatures w14:val="standardContextual"/>
                </w:rPr>
                <w:t xml:space="preserve">at nadir </w:t>
              </w:r>
            </w:ins>
            <w:ins w:author="Author" w:date="2023-07-24T17:32:00Z" w:id="293">
              <w:r w:rsidRPr="00B04DDE">
                <w:rPr>
                  <w:color w:val="000000" w:themeColor="text1"/>
                  <w:sz w:val="18"/>
                  <w:szCs w:val="18"/>
                  <w:highlight w:val="lightGray"/>
                </w:rPr>
                <w:t>of the non-geostationary transmitting space station</w:t>
              </w:r>
            </w:ins>
            <w:ins w:author="SWG Chair" w:date="2023-11-16T17:42:00Z" w:id="294">
              <w:r w:rsidRPr="00B04DDE" w:rsidR="003704E7">
                <w:rPr>
                  <w:i/>
                  <w:iCs/>
                  <w:color w:val="000000" w:themeColor="text1"/>
                  <w:sz w:val="18"/>
                  <w:szCs w:val="18"/>
                  <w:highlight w:val="lightGray"/>
                  <w:rPrChange w:author="SWG Chair" w:date="2023-11-16T17:43:00Z" w:id="295">
                    <w:rPr>
                      <w:color w:val="000000" w:themeColor="text1"/>
                      <w:sz w:val="18"/>
                      <w:szCs w:val="18"/>
                    </w:rPr>
                  </w:rPrChange>
                </w:rPr>
                <w:t>]</w:t>
              </w:r>
            </w:ins>
          </w:p>
        </w:tc>
        <w:tc>
          <w:tcPr>
            <w:tcW w:w="799" w:type="dxa"/>
            <w:tcBorders>
              <w:top w:val="nil"/>
              <w:left w:val="double" w:color="auto" w:sz="4" w:space="0"/>
              <w:bottom w:val="single" w:color="auto" w:sz="4" w:space="0"/>
              <w:right w:val="single" w:color="auto" w:sz="4" w:space="0"/>
            </w:tcBorders>
            <w:vAlign w:val="center"/>
          </w:tcPr>
          <w:p w:rsidRPr="00B04DDE" w:rsidR="007D2F69" w:rsidP="007D2F69" w:rsidRDefault="007D2F69" w14:paraId="607E0617" w14:textId="77777777">
            <w:pPr>
              <w:spacing w:before="40" w:after="40"/>
              <w:jc w:val="center"/>
              <w:rPr>
                <w:ins w:author="Gomez, Yoanni" w:date="2023-04-04T11:26:00Z" w:id="296"/>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Del="00C73151" w:rsidP="007D2F69" w:rsidRDefault="007D2F69" w14:paraId="5DBC8DF9" w14:textId="77777777">
            <w:pPr>
              <w:spacing w:before="40" w:after="40"/>
              <w:jc w:val="center"/>
              <w:rPr>
                <w:ins w:author="Gomez, Yoanni" w:date="2023-04-04T11:26:00Z" w:id="297"/>
                <w:rFonts w:asciiTheme="majorBidi" w:hAnsiTheme="majorBidi" w:cstheme="majorBidi"/>
                <w:b/>
                <w:bCs/>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100804" w14:paraId="259F7FB2" w14:textId="7362E3FC">
            <w:pPr>
              <w:spacing w:before="40" w:after="40"/>
              <w:jc w:val="center"/>
              <w:rPr>
                <w:ins w:author="Gomez, Yoanni" w:date="2023-04-04T11:26:00Z" w:id="298"/>
                <w:rFonts w:asciiTheme="majorBidi" w:hAnsiTheme="majorBidi" w:cstheme="majorBidi"/>
                <w:b/>
                <w:bCs/>
                <w:sz w:val="16"/>
                <w:szCs w:val="16"/>
                <w:highlight w:val="lightGray"/>
              </w:rPr>
            </w:pPr>
            <w:ins w:author="Gomez, Yoanni" w:date="2023-04-04T11:26:00Z" w:id="299">
              <w:r w:rsidRPr="00B04DDE">
                <w:rPr>
                  <w:rFonts w:asciiTheme="majorBidi" w:hAnsiTheme="majorBidi" w:cstheme="majorBidi"/>
                  <w:b/>
                  <w:bCs/>
                  <w:sz w:val="16"/>
                  <w:szCs w:val="16"/>
                  <w:highlight w:val="lightGray"/>
                </w:rPr>
                <w:t>+</w:t>
              </w:r>
            </w:ins>
          </w:p>
        </w:tc>
        <w:tc>
          <w:tcPr>
            <w:tcW w:w="799" w:type="dxa"/>
            <w:tcBorders>
              <w:top w:val="nil"/>
              <w:left w:val="nil"/>
              <w:bottom w:val="single" w:color="auto" w:sz="4" w:space="0"/>
              <w:right w:val="single" w:color="auto" w:sz="4" w:space="0"/>
            </w:tcBorders>
            <w:vAlign w:val="center"/>
          </w:tcPr>
          <w:p w:rsidRPr="00B04DDE" w:rsidR="007D2F69" w:rsidDel="00C73151" w:rsidP="007D2F69" w:rsidRDefault="007D2F69" w14:paraId="72F29B44" w14:textId="77777777">
            <w:pPr>
              <w:spacing w:before="40" w:after="40"/>
              <w:jc w:val="center"/>
              <w:rPr>
                <w:ins w:author="Gomez, Yoanni" w:date="2023-04-04T11:26:00Z" w:id="300"/>
                <w:rFonts w:asciiTheme="majorBidi" w:hAnsiTheme="majorBidi" w:cstheme="majorBidi"/>
                <w:b/>
                <w:bCs/>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Del="00C73151" w:rsidP="007D2F69" w:rsidRDefault="00100804" w14:paraId="603B641B" w14:textId="21B60497">
            <w:pPr>
              <w:spacing w:before="40" w:after="40"/>
              <w:jc w:val="center"/>
              <w:rPr>
                <w:ins w:author="Gomez, Yoanni" w:date="2023-04-04T11:26:00Z" w:id="301"/>
                <w:rFonts w:asciiTheme="majorBidi" w:hAnsiTheme="majorBidi" w:cstheme="majorBidi"/>
                <w:b/>
                <w:bCs/>
                <w:sz w:val="16"/>
                <w:szCs w:val="16"/>
                <w:highlight w:val="lightGray"/>
              </w:rPr>
            </w:pPr>
            <w:ins w:author="Gomez, Yoanni" w:date="2023-04-04T11:26:00Z" w:id="302">
              <w:r w:rsidRPr="00B04DDE">
                <w:rPr>
                  <w:rFonts w:asciiTheme="majorBidi" w:hAnsiTheme="majorBidi" w:cstheme="majorBidi"/>
                  <w:b/>
                  <w:bCs/>
                  <w:sz w:val="16"/>
                  <w:szCs w:val="16"/>
                  <w:highlight w:val="lightGray"/>
                </w:rPr>
                <w:t>+</w:t>
              </w:r>
            </w:ins>
          </w:p>
        </w:tc>
        <w:tc>
          <w:tcPr>
            <w:tcW w:w="799" w:type="dxa"/>
            <w:tcBorders>
              <w:top w:val="nil"/>
              <w:left w:val="nil"/>
              <w:bottom w:val="single" w:color="auto" w:sz="4" w:space="0"/>
              <w:right w:val="single" w:color="auto" w:sz="4" w:space="0"/>
            </w:tcBorders>
            <w:vAlign w:val="center"/>
          </w:tcPr>
          <w:p w:rsidRPr="00B04DDE" w:rsidR="007D2F69" w:rsidP="007D2F69" w:rsidRDefault="007D2F69" w14:paraId="617C48EE" w14:textId="77777777">
            <w:pPr>
              <w:spacing w:before="40" w:after="40"/>
              <w:jc w:val="center"/>
              <w:rPr>
                <w:ins w:author="Gomez, Yoanni" w:date="2023-04-04T11:26:00Z" w:id="303"/>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7806CC97" w14:textId="77777777">
            <w:pPr>
              <w:spacing w:before="40" w:after="40"/>
              <w:jc w:val="center"/>
              <w:rPr>
                <w:ins w:author="Gomez, Yoanni" w:date="2023-04-04T11:26:00Z" w:id="304"/>
                <w:rFonts w:asciiTheme="majorBidi" w:hAnsiTheme="majorBidi" w:cstheme="majorBidi"/>
                <w:sz w:val="16"/>
                <w:szCs w:val="16"/>
                <w:highlight w:val="lightGray"/>
              </w:rPr>
            </w:pPr>
          </w:p>
        </w:tc>
        <w:tc>
          <w:tcPr>
            <w:tcW w:w="799" w:type="dxa"/>
            <w:tcBorders>
              <w:top w:val="nil"/>
              <w:left w:val="nil"/>
              <w:bottom w:val="single" w:color="auto" w:sz="4" w:space="0"/>
              <w:right w:val="single" w:color="auto" w:sz="4" w:space="0"/>
            </w:tcBorders>
            <w:vAlign w:val="center"/>
          </w:tcPr>
          <w:p w:rsidRPr="00B04DDE" w:rsidR="007D2F69" w:rsidP="007D2F69" w:rsidRDefault="007D2F69" w14:paraId="37E3BFE8" w14:textId="77777777">
            <w:pPr>
              <w:spacing w:before="40" w:after="40"/>
              <w:jc w:val="center"/>
              <w:rPr>
                <w:ins w:author="Gomez, Yoanni" w:date="2023-04-04T11:26:00Z" w:id="305"/>
                <w:rFonts w:asciiTheme="majorBidi" w:hAnsiTheme="majorBidi" w:cstheme="majorBidi"/>
                <w:sz w:val="16"/>
                <w:szCs w:val="16"/>
                <w:highlight w:val="lightGray"/>
              </w:rPr>
            </w:pPr>
          </w:p>
        </w:tc>
        <w:tc>
          <w:tcPr>
            <w:tcW w:w="799" w:type="dxa"/>
            <w:tcBorders>
              <w:top w:val="nil"/>
              <w:left w:val="nil"/>
              <w:bottom w:val="single" w:color="auto" w:sz="4" w:space="0"/>
              <w:right w:val="double" w:color="auto" w:sz="6" w:space="0"/>
            </w:tcBorders>
            <w:vAlign w:val="center"/>
          </w:tcPr>
          <w:p w:rsidRPr="00B04DDE" w:rsidR="007D2F69" w:rsidP="007D2F69" w:rsidRDefault="007D2F69" w14:paraId="3745F548" w14:textId="77777777">
            <w:pPr>
              <w:spacing w:before="40" w:after="40"/>
              <w:jc w:val="center"/>
              <w:rPr>
                <w:ins w:author="Gomez, Yoanni" w:date="2023-04-04T11:26:00Z" w:id="306"/>
                <w:rFonts w:asciiTheme="majorBidi" w:hAnsiTheme="majorBidi" w:cstheme="majorBidi"/>
                <w:sz w:val="16"/>
                <w:szCs w:val="16"/>
                <w:highlight w:val="lightGray"/>
              </w:rPr>
            </w:pPr>
          </w:p>
        </w:tc>
        <w:tc>
          <w:tcPr>
            <w:tcW w:w="1357" w:type="dxa"/>
            <w:tcBorders>
              <w:top w:val="nil"/>
              <w:left w:val="nil"/>
              <w:bottom w:val="single" w:color="auto" w:sz="4" w:space="0"/>
              <w:right w:val="double" w:color="auto" w:sz="6" w:space="0"/>
            </w:tcBorders>
          </w:tcPr>
          <w:p w:rsidRPr="006545EA" w:rsidR="007D2F69" w:rsidP="007D2F69" w:rsidRDefault="007D2F69" w14:paraId="11DFA85F" w14:textId="289F120B">
            <w:pPr>
              <w:tabs>
                <w:tab w:val="left" w:pos="720"/>
              </w:tabs>
              <w:overflowPunct/>
              <w:autoSpaceDE/>
              <w:adjustRightInd/>
              <w:spacing w:before="40" w:after="40"/>
              <w:rPr>
                <w:ins w:author="Gomez, Yoanni" w:date="2023-04-04T11:26:00Z" w:id="307"/>
                <w:color w:val="000000" w:themeColor="text1"/>
                <w:sz w:val="18"/>
                <w:szCs w:val="18"/>
              </w:rPr>
            </w:pPr>
            <w:ins w:author="Gomez, Yoanni" w:date="2023-04-04T11:26:00Z" w:id="308">
              <w:r w:rsidRPr="00B04DDE">
                <w:rPr>
                  <w:color w:val="000000" w:themeColor="text1"/>
                  <w:sz w:val="18"/>
                  <w:szCs w:val="18"/>
                  <w:highlight w:val="lightGray"/>
                </w:rPr>
                <w:t>A</w:t>
              </w:r>
            </w:ins>
            <w:r w:rsidRPr="00B04DDE" w:rsidR="00100804">
              <w:rPr>
                <w:color w:val="000000" w:themeColor="text1"/>
                <w:sz w:val="18"/>
                <w:szCs w:val="18"/>
                <w:highlight w:val="lightGray"/>
              </w:rPr>
              <w:t>.</w:t>
            </w:r>
            <w:proofErr w:type="gramStart"/>
            <w:ins w:author="Gomez, Yoanni" w:date="2023-04-04T11:26:00Z" w:id="309">
              <w:r w:rsidRPr="00B04DDE">
                <w:rPr>
                  <w:color w:val="000000" w:themeColor="text1"/>
                  <w:sz w:val="18"/>
                  <w:szCs w:val="18"/>
                  <w:highlight w:val="lightGray"/>
                </w:rPr>
                <w:t>25.</w:t>
              </w:r>
            </w:ins>
            <w:ins w:author="Schaefer, Susanne" w:date="2023-10-23T14:40:00Z" w:id="310">
              <w:r w:rsidRPr="00B04DDE" w:rsidR="00100804">
                <w:rPr>
                  <w:color w:val="000000" w:themeColor="text1"/>
                  <w:sz w:val="18"/>
                  <w:szCs w:val="18"/>
                  <w:highlight w:val="lightGray"/>
                </w:rPr>
                <w:t>c.</w:t>
              </w:r>
              <w:proofErr w:type="gramEnd"/>
              <w:r w:rsidRPr="00B04DDE" w:rsidR="00100804">
                <w:rPr>
                  <w:color w:val="000000" w:themeColor="text1"/>
                  <w:sz w:val="18"/>
                  <w:szCs w:val="18"/>
                  <w:highlight w:val="lightGray"/>
                </w:rPr>
                <w:t>2</w:t>
              </w:r>
            </w:ins>
          </w:p>
        </w:tc>
        <w:tc>
          <w:tcPr>
            <w:tcW w:w="608" w:type="dxa"/>
            <w:tcBorders>
              <w:top w:val="nil"/>
              <w:left w:val="nil"/>
              <w:bottom w:val="single" w:color="auto" w:sz="4" w:space="0"/>
              <w:right w:val="single" w:color="auto" w:sz="12" w:space="0"/>
            </w:tcBorders>
            <w:vAlign w:val="center"/>
          </w:tcPr>
          <w:p w:rsidRPr="006545EA" w:rsidR="007D2F69" w:rsidP="007D2F69" w:rsidRDefault="007D2F69" w14:paraId="4C4AF67D" w14:textId="77777777">
            <w:pPr>
              <w:spacing w:before="40" w:after="40"/>
              <w:jc w:val="center"/>
              <w:rPr>
                <w:ins w:author="Gomez, Yoanni" w:date="2023-04-04T11:26:00Z" w:id="311"/>
                <w:rFonts w:asciiTheme="majorBidi" w:hAnsiTheme="majorBidi" w:cstheme="majorBidi"/>
                <w:b/>
                <w:bCs/>
                <w:sz w:val="18"/>
                <w:szCs w:val="18"/>
              </w:rPr>
            </w:pPr>
          </w:p>
        </w:tc>
      </w:tr>
      <w:tr w:rsidRPr="006545EA" w:rsidR="00032D66" w:rsidTr="00624E25" w14:paraId="49FEEB3D" w14:textId="77777777">
        <w:trPr>
          <w:cantSplit/>
          <w:jc w:val="center"/>
          <w:ins w:author="Gomez, Yoanni" w:date="2023-04-04T11:26:00Z" w:id="312"/>
        </w:trPr>
        <w:tc>
          <w:tcPr>
            <w:tcW w:w="1178" w:type="dxa"/>
            <w:tcBorders>
              <w:top w:val="nil"/>
              <w:left w:val="single" w:color="auto" w:sz="12" w:space="0"/>
              <w:bottom w:val="single" w:color="auto" w:sz="4" w:space="0"/>
              <w:right w:val="double" w:color="auto" w:sz="6" w:space="0"/>
            </w:tcBorders>
          </w:tcPr>
          <w:p w:rsidRPr="006545EA" w:rsidR="007D2F69" w:rsidP="007D2F69" w:rsidRDefault="007D2F69" w14:paraId="6F09C5B4" w14:textId="1E9F3599">
            <w:pPr>
              <w:tabs>
                <w:tab w:val="left" w:pos="720"/>
              </w:tabs>
              <w:overflowPunct/>
              <w:autoSpaceDE/>
              <w:adjustRightInd/>
              <w:spacing w:before="40" w:after="40"/>
              <w:rPr>
                <w:ins w:author="Gomez, Yoanni" w:date="2023-04-04T11:26:00Z" w:id="313"/>
                <w:color w:val="000000" w:themeColor="text1"/>
                <w:sz w:val="18"/>
                <w:szCs w:val="18"/>
              </w:rPr>
            </w:pPr>
            <w:ins w:author="Karina, Cessy" w:date="2023-04-01T23:50:00Z" w:id="314">
              <w:r w:rsidRPr="006545EA">
                <w:rPr>
                  <w:color w:val="000000" w:themeColor="text1"/>
                  <w:sz w:val="18"/>
                  <w:szCs w:val="18"/>
                </w:rPr>
                <w:t>A.25.d</w:t>
              </w:r>
            </w:ins>
          </w:p>
        </w:tc>
        <w:tc>
          <w:tcPr>
            <w:tcW w:w="8012" w:type="dxa"/>
            <w:tcBorders>
              <w:top w:val="nil"/>
              <w:left w:val="nil"/>
              <w:bottom w:val="single" w:color="auto" w:sz="4" w:space="0"/>
              <w:right w:val="double" w:color="auto" w:sz="4" w:space="0"/>
            </w:tcBorders>
          </w:tcPr>
          <w:p w:rsidRPr="006545EA" w:rsidR="007D2F69" w:rsidP="007D2F69" w:rsidRDefault="007D2F69" w14:paraId="44E19BD0" w14:textId="43CE73B3">
            <w:pPr>
              <w:spacing w:before="40" w:after="40"/>
              <w:ind w:left="340"/>
              <w:rPr>
                <w:ins w:author="Gomez, Yoanni" w:date="2023-04-04T11:26:00Z" w:id="315"/>
                <w:color w:val="000000" w:themeColor="text1"/>
                <w:sz w:val="18"/>
                <w:szCs w:val="18"/>
              </w:rPr>
            </w:pPr>
            <w:ins w:author="Karina, Cessy" w:date="2023-04-01T23:50:00Z" w:id="316">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author="Wayne Whyte" w:date="2023-04-04T14:11:00Z" w:id="317">
              <w:r w:rsidRPr="006545EA">
                <w:rPr>
                  <w:color w:val="000000" w:themeColor="text1"/>
                  <w:sz w:val="18"/>
                  <w:szCs w:val="18"/>
                </w:rPr>
                <w:t>3.3</w:t>
              </w:r>
            </w:ins>
            <w:ins w:author="Karina, Cessy" w:date="2023-04-01T23:50:00Z" w:id="318">
              <w:r w:rsidRPr="006545EA">
                <w:rPr>
                  <w:color w:val="000000" w:themeColor="text1"/>
                  <w:sz w:val="18"/>
                  <w:szCs w:val="18"/>
                </w:rPr>
                <w:t xml:space="preserve"> OF RESOLUTION </w:t>
              </w:r>
              <w:r w:rsidRPr="006545EA">
                <w:rPr>
                  <w:b/>
                  <w:bCs/>
                  <w:color w:val="000000" w:themeColor="text1"/>
                  <w:sz w:val="18"/>
                  <w:szCs w:val="18"/>
                </w:rPr>
                <w:t>[</w:t>
              </w:r>
            </w:ins>
            <w:ins w:author="SWG Chair" w:date="2023-11-16T17:37:00Z" w:id="319">
              <w:r w:rsidRPr="009345D8" w:rsidR="00BD4834">
                <w:rPr>
                  <w:color w:val="000000" w:themeColor="text1"/>
                  <w:sz w:val="18"/>
                  <w:szCs w:val="18"/>
                </w:rPr>
                <w:t>A117-SPACE-TO-SPACE</w:t>
              </w:r>
            </w:ins>
            <w:ins w:author="Karina, Cessy" w:date="2023-04-01T23:50:00Z" w:id="320">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color="auto" w:sz="4" w:space="0"/>
              <w:bottom w:val="single" w:color="auto" w:sz="4" w:space="0"/>
              <w:right w:val="single" w:color="auto" w:sz="4" w:space="0"/>
            </w:tcBorders>
            <w:vAlign w:val="center"/>
          </w:tcPr>
          <w:p w:rsidRPr="006545EA" w:rsidR="007D2F69" w:rsidP="007D2F69" w:rsidRDefault="007D2F69" w14:paraId="1E2365DD" w14:textId="77777777">
            <w:pPr>
              <w:spacing w:before="40" w:after="40"/>
              <w:jc w:val="center"/>
              <w:rPr>
                <w:ins w:author="Gomez, Yoanni" w:date="2023-04-04T11:26:00Z" w:id="321"/>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Del="00C73151" w:rsidP="007D2F69" w:rsidRDefault="007D2F69" w14:paraId="4F0786F5" w14:textId="77777777">
            <w:pPr>
              <w:spacing w:before="40" w:after="40"/>
              <w:jc w:val="center"/>
              <w:rPr>
                <w:ins w:author="Gomez, Yoanni" w:date="2023-04-04T11:26:00Z" w:id="322"/>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6ED13D44" w14:textId="77777777">
            <w:pPr>
              <w:spacing w:before="40" w:after="40"/>
              <w:jc w:val="center"/>
              <w:rPr>
                <w:ins w:author="Gomez, Yoanni" w:date="2023-04-04T11:26:00Z" w:id="323"/>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Del="00C73151" w:rsidP="007D2F69" w:rsidRDefault="007D2F69" w14:paraId="6C2858DB" w14:textId="77777777">
            <w:pPr>
              <w:spacing w:before="40" w:after="40"/>
              <w:jc w:val="center"/>
              <w:rPr>
                <w:ins w:author="Gomez, Yoanni" w:date="2023-04-04T11:26:00Z" w:id="324"/>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Del="00C73151" w:rsidP="007D2F69" w:rsidRDefault="007D2F69" w14:paraId="62E5ACD6" w14:textId="02D975F6">
            <w:pPr>
              <w:spacing w:before="40" w:after="40"/>
              <w:jc w:val="center"/>
              <w:rPr>
                <w:ins w:author="Gomez, Yoanni" w:date="2023-04-04T11:26:00Z" w:id="325"/>
                <w:rFonts w:asciiTheme="majorBidi" w:hAnsiTheme="majorBidi" w:cstheme="majorBidi"/>
                <w:b/>
                <w:bCs/>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20248182" w14:textId="77777777">
            <w:pPr>
              <w:spacing w:before="40" w:after="40"/>
              <w:jc w:val="center"/>
              <w:rPr>
                <w:ins w:author="Gomez, Yoanni" w:date="2023-04-04T11:26:00Z" w:id="326"/>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3389240E" w14:textId="77777777">
            <w:pPr>
              <w:spacing w:before="40" w:after="40"/>
              <w:jc w:val="center"/>
              <w:rPr>
                <w:ins w:author="Gomez, Yoanni" w:date="2023-04-04T11:26:00Z" w:id="327"/>
                <w:rFonts w:asciiTheme="majorBidi" w:hAnsiTheme="majorBidi" w:cstheme="majorBidi"/>
                <w:sz w:val="16"/>
                <w:szCs w:val="16"/>
              </w:rPr>
            </w:pPr>
          </w:p>
        </w:tc>
        <w:tc>
          <w:tcPr>
            <w:tcW w:w="799" w:type="dxa"/>
            <w:tcBorders>
              <w:top w:val="nil"/>
              <w:left w:val="nil"/>
              <w:bottom w:val="single" w:color="auto" w:sz="4" w:space="0"/>
              <w:right w:val="single" w:color="auto" w:sz="4" w:space="0"/>
            </w:tcBorders>
            <w:vAlign w:val="center"/>
          </w:tcPr>
          <w:p w:rsidRPr="006545EA" w:rsidR="007D2F69" w:rsidP="007D2F69" w:rsidRDefault="007D2F69" w14:paraId="2F390008" w14:textId="77777777">
            <w:pPr>
              <w:spacing w:before="40" w:after="40"/>
              <w:jc w:val="center"/>
              <w:rPr>
                <w:ins w:author="Gomez, Yoanni" w:date="2023-04-04T11:26:00Z" w:id="328"/>
                <w:rFonts w:asciiTheme="majorBidi" w:hAnsiTheme="majorBidi" w:cstheme="majorBidi"/>
                <w:sz w:val="16"/>
                <w:szCs w:val="16"/>
              </w:rPr>
            </w:pPr>
          </w:p>
        </w:tc>
        <w:tc>
          <w:tcPr>
            <w:tcW w:w="799" w:type="dxa"/>
            <w:tcBorders>
              <w:top w:val="nil"/>
              <w:left w:val="nil"/>
              <w:bottom w:val="single" w:color="auto" w:sz="4" w:space="0"/>
              <w:right w:val="double" w:color="auto" w:sz="6" w:space="0"/>
            </w:tcBorders>
            <w:vAlign w:val="center"/>
          </w:tcPr>
          <w:p w:rsidRPr="006545EA" w:rsidR="007D2F69" w:rsidP="007D2F69" w:rsidRDefault="007D2F69" w14:paraId="38C30FAB" w14:textId="77777777">
            <w:pPr>
              <w:spacing w:before="40" w:after="40"/>
              <w:jc w:val="center"/>
              <w:rPr>
                <w:ins w:author="Gomez, Yoanni" w:date="2023-04-04T11:26:00Z" w:id="329"/>
                <w:rFonts w:asciiTheme="majorBidi" w:hAnsiTheme="majorBidi" w:cstheme="majorBidi"/>
                <w:sz w:val="16"/>
                <w:szCs w:val="16"/>
              </w:rPr>
            </w:pPr>
          </w:p>
        </w:tc>
        <w:tc>
          <w:tcPr>
            <w:tcW w:w="1357" w:type="dxa"/>
            <w:tcBorders>
              <w:top w:val="nil"/>
              <w:left w:val="nil"/>
              <w:bottom w:val="single" w:color="auto" w:sz="4" w:space="0"/>
              <w:right w:val="double" w:color="auto" w:sz="6" w:space="0"/>
            </w:tcBorders>
          </w:tcPr>
          <w:p w:rsidRPr="006545EA" w:rsidR="007D2F69" w:rsidP="007D2F69" w:rsidRDefault="007D2F69" w14:paraId="2E3CE804" w14:textId="26BE88D6">
            <w:pPr>
              <w:tabs>
                <w:tab w:val="left" w:pos="720"/>
              </w:tabs>
              <w:overflowPunct/>
              <w:autoSpaceDE/>
              <w:adjustRightInd/>
              <w:spacing w:before="40" w:after="40"/>
              <w:rPr>
                <w:ins w:author="Gomez, Yoanni" w:date="2023-04-04T11:26:00Z" w:id="330"/>
                <w:color w:val="000000" w:themeColor="text1"/>
                <w:sz w:val="18"/>
                <w:szCs w:val="18"/>
              </w:rPr>
            </w:pPr>
            <w:ins w:author="Gomez, Yoanni" w:date="2023-04-04T11:26:00Z" w:id="331">
              <w:r w:rsidRPr="006545EA">
                <w:rPr>
                  <w:color w:val="000000" w:themeColor="text1"/>
                  <w:sz w:val="18"/>
                  <w:szCs w:val="18"/>
                </w:rPr>
                <w:t>A.25.d</w:t>
              </w:r>
            </w:ins>
          </w:p>
        </w:tc>
        <w:tc>
          <w:tcPr>
            <w:tcW w:w="608" w:type="dxa"/>
            <w:tcBorders>
              <w:top w:val="nil"/>
              <w:left w:val="nil"/>
              <w:bottom w:val="single" w:color="auto" w:sz="4" w:space="0"/>
              <w:right w:val="single" w:color="auto" w:sz="12" w:space="0"/>
            </w:tcBorders>
            <w:vAlign w:val="center"/>
          </w:tcPr>
          <w:p w:rsidRPr="006545EA" w:rsidR="007D2F69" w:rsidP="007D2F69" w:rsidRDefault="007D2F69" w14:paraId="719DB392" w14:textId="77777777">
            <w:pPr>
              <w:spacing w:before="40" w:after="40"/>
              <w:jc w:val="center"/>
              <w:rPr>
                <w:ins w:author="Gomez, Yoanni" w:date="2023-04-04T11:26:00Z" w:id="332"/>
                <w:rFonts w:asciiTheme="majorBidi" w:hAnsiTheme="majorBidi" w:cstheme="majorBidi"/>
                <w:b/>
                <w:bCs/>
                <w:sz w:val="18"/>
                <w:szCs w:val="18"/>
              </w:rPr>
            </w:pPr>
          </w:p>
        </w:tc>
      </w:tr>
      <w:tr w:rsidRPr="006545EA" w:rsidR="00032D66" w:rsidTr="00624E25" w14:paraId="7C1CDB76" w14:textId="77777777">
        <w:trPr>
          <w:cantSplit/>
          <w:jc w:val="center"/>
          <w:ins w:author="Schaefer, Susanne" w:date="2023-10-23T14:41:00Z" w:id="333"/>
        </w:trPr>
        <w:tc>
          <w:tcPr>
            <w:tcW w:w="1178" w:type="dxa"/>
            <w:tcBorders>
              <w:top w:val="single" w:color="auto" w:sz="4" w:space="0"/>
              <w:left w:val="single" w:color="auto" w:sz="12" w:space="0"/>
              <w:bottom w:val="single" w:color="auto" w:sz="4" w:space="0"/>
              <w:right w:val="double" w:color="auto" w:sz="6" w:space="0"/>
            </w:tcBorders>
          </w:tcPr>
          <w:p w:rsidRPr="006545EA" w:rsidR="00FD1F10" w:rsidRDefault="00FD1F10" w14:paraId="15A3435D" w14:textId="77777777">
            <w:pPr>
              <w:tabs>
                <w:tab w:val="left" w:pos="720"/>
              </w:tabs>
              <w:spacing w:before="40" w:after="40"/>
              <w:rPr>
                <w:ins w:author="Schaefer, Susanne" w:date="2023-10-23T14:41:00Z" w:id="334"/>
                <w:color w:val="000000" w:themeColor="text1"/>
                <w:sz w:val="18"/>
                <w:szCs w:val="18"/>
              </w:rPr>
            </w:pPr>
            <w:ins w:author="Schaefer, Susanne" w:date="2023-10-23T14:41:00Z" w:id="335">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8012" w:type="dxa"/>
            <w:tcBorders>
              <w:top w:val="single" w:color="auto" w:sz="4" w:space="0"/>
              <w:left w:val="nil"/>
              <w:bottom w:val="single" w:color="auto" w:sz="4" w:space="0"/>
              <w:right w:val="double" w:color="auto" w:sz="4" w:space="0"/>
            </w:tcBorders>
          </w:tcPr>
          <w:p w:rsidRPr="006545EA" w:rsidR="00FD1F10" w:rsidRDefault="00FD1F10" w14:paraId="335C0820" w14:textId="7FB420DD">
            <w:pPr>
              <w:keepNext/>
              <w:spacing w:before="40" w:after="40"/>
              <w:ind w:left="170"/>
              <w:rPr>
                <w:ins w:author="Schaefer, Susanne" w:date="2023-10-23T14:41:00Z" w:id="336"/>
                <w:color w:val="000000" w:themeColor="text1"/>
                <w:sz w:val="18"/>
                <w:szCs w:val="18"/>
              </w:rPr>
            </w:pPr>
            <w:ins w:author="Schaefer, Susanne" w:date="2023-10-23T14:41:00Z" w:id="337">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w:t>
              </w:r>
              <w:proofErr w:type="spellStart"/>
              <w:r w:rsidRPr="006545EA">
                <w:rPr>
                  <w:color w:val="000000" w:themeColor="text1"/>
                  <w:sz w:val="18"/>
                  <w:szCs w:val="18"/>
                </w:rPr>
                <w:t>pfd</w:t>
              </w:r>
              <w:proofErr w:type="spellEnd"/>
              <w:r w:rsidRPr="006545EA">
                <w:rPr>
                  <w:color w:val="000000" w:themeColor="text1"/>
                  <w:sz w:val="18"/>
                  <w:szCs w:val="18"/>
                </w:rPr>
                <w:t xml:space="preserve"> shall be in conformity with the </w:t>
              </w:r>
              <w:proofErr w:type="spellStart"/>
              <w:r w:rsidRPr="006545EA">
                <w:rPr>
                  <w:color w:val="000000" w:themeColor="text1"/>
                  <w:sz w:val="18"/>
                  <w:szCs w:val="18"/>
                </w:rPr>
                <w:t>pfd</w:t>
              </w:r>
              <w:proofErr w:type="spellEnd"/>
              <w:r w:rsidRPr="006545EA">
                <w:rPr>
                  <w:color w:val="000000" w:themeColor="text1"/>
                  <w:sz w:val="18"/>
                  <w:szCs w:val="18"/>
                </w:rPr>
                <w:t xml:space="preserve"> limits on the Earth’s surface specified in Annex 3 to Resolution </w:t>
              </w:r>
              <w:r w:rsidRPr="006545EA">
                <w:rPr>
                  <w:b/>
                  <w:bCs/>
                  <w:color w:val="000000" w:themeColor="text1"/>
                  <w:sz w:val="18"/>
                  <w:szCs w:val="18"/>
                </w:rPr>
                <w:t>[</w:t>
              </w:r>
            </w:ins>
            <w:ins w:author="SWG Chair" w:date="2023-11-16T17:37:00Z" w:id="338">
              <w:r w:rsidRPr="009345D8" w:rsidR="00BD4834">
                <w:rPr>
                  <w:color w:val="000000" w:themeColor="text1"/>
                  <w:sz w:val="18"/>
                  <w:szCs w:val="18"/>
                </w:rPr>
                <w:t>A117-SPACE-TO-SPACE</w:t>
              </w:r>
            </w:ins>
            <w:ins w:author="Schaefer, Susanne" w:date="2023-10-23T14:41:00Z" w:id="339">
              <w:r w:rsidRPr="006545EA">
                <w:rPr>
                  <w:b/>
                  <w:bCs/>
                  <w:color w:val="000000" w:themeColor="text1"/>
                  <w:sz w:val="18"/>
                  <w:szCs w:val="18"/>
                </w:rPr>
                <w:t>] (WRC</w:t>
              </w:r>
              <w:r w:rsidRPr="006545EA">
                <w:rPr>
                  <w:b/>
                  <w:bCs/>
                  <w:color w:val="000000" w:themeColor="text1"/>
                  <w:sz w:val="18"/>
                  <w:szCs w:val="18"/>
                </w:rPr>
                <w:noBreakHyphen/>
                <w:t>23)</w:t>
              </w:r>
            </w:ins>
          </w:p>
          <w:p w:rsidRPr="006545EA" w:rsidR="00FD1F10" w:rsidP="006E5214" w:rsidRDefault="00FD1F10" w14:paraId="6CB07616" w14:textId="22EED2A8">
            <w:pPr>
              <w:keepNext/>
              <w:spacing w:before="40" w:after="40"/>
              <w:ind w:left="397"/>
              <w:rPr>
                <w:ins w:author="Schaefer, Susanne" w:date="2023-10-23T14:41:00Z" w:id="340"/>
                <w:color w:val="000000" w:themeColor="text1"/>
                <w:sz w:val="18"/>
                <w:szCs w:val="18"/>
              </w:rPr>
            </w:pPr>
            <w:ins w:author="Schaefer, Susanne" w:date="2023-10-23T14:41:00Z" w:id="341">
              <w:r w:rsidRPr="006545EA">
                <w:rPr>
                  <w:color w:val="000000" w:themeColor="text1"/>
                  <w:sz w:val="18"/>
                  <w:szCs w:val="18"/>
                </w:rPr>
                <w:t>Required only for the notification of non-GSO space stations submitted in accordance with Resolution</w:t>
              </w:r>
            </w:ins>
            <w:ins w:author="TPU E RR" w:date="2023-10-25T17:15:00Z" w:id="342">
              <w:r w:rsidRPr="006545EA" w:rsidR="00E640F6">
                <w:rPr>
                  <w:color w:val="000000" w:themeColor="text1"/>
                  <w:sz w:val="18"/>
                  <w:szCs w:val="18"/>
                </w:rPr>
                <w:t> </w:t>
              </w:r>
            </w:ins>
            <w:ins w:author="Schaefer, Susanne" w:date="2023-10-23T14:41:00Z" w:id="343">
              <w:r w:rsidRPr="006545EA">
                <w:rPr>
                  <w:b/>
                  <w:bCs/>
                  <w:color w:val="000000" w:themeColor="text1"/>
                  <w:sz w:val="18"/>
                  <w:szCs w:val="18"/>
                </w:rPr>
                <w:t>[</w:t>
              </w:r>
            </w:ins>
            <w:ins w:author="SWG Chair" w:date="2023-11-16T17:37:00Z" w:id="344">
              <w:r w:rsidRPr="009345D8" w:rsidR="00BD4834">
                <w:rPr>
                  <w:color w:val="000000" w:themeColor="text1"/>
                  <w:sz w:val="18"/>
                  <w:szCs w:val="18"/>
                </w:rPr>
                <w:t>A117-SPACE-TO-SPACE</w:t>
              </w:r>
            </w:ins>
            <w:ins w:author="Schaefer, Susanne" w:date="2023-10-23T14:41:00Z" w:id="345">
              <w:r w:rsidRPr="006545EA">
                <w:rPr>
                  <w:b/>
                  <w:bCs/>
                  <w:color w:val="000000" w:themeColor="text1"/>
                  <w:sz w:val="18"/>
                  <w:szCs w:val="18"/>
                </w:rPr>
                <w:t>] (WRC-23)</w:t>
              </w:r>
            </w:ins>
          </w:p>
        </w:tc>
        <w:tc>
          <w:tcPr>
            <w:tcW w:w="799" w:type="dxa"/>
            <w:tcBorders>
              <w:top w:val="single" w:color="auto" w:sz="4" w:space="0"/>
              <w:left w:val="double" w:color="auto" w:sz="4" w:space="0"/>
              <w:bottom w:val="single" w:color="auto" w:sz="4" w:space="0"/>
              <w:right w:val="single" w:color="auto" w:sz="4" w:space="0"/>
            </w:tcBorders>
            <w:vAlign w:val="center"/>
          </w:tcPr>
          <w:p w:rsidRPr="006545EA" w:rsidR="00FD1F10" w:rsidRDefault="00FD1F10" w14:paraId="48AF0840" w14:textId="77777777">
            <w:pPr>
              <w:spacing w:before="40" w:after="40"/>
              <w:jc w:val="center"/>
              <w:rPr>
                <w:ins w:author="Schaefer, Susanne" w:date="2023-10-23T14:41:00Z" w:id="346"/>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Del="00C73151" w:rsidRDefault="00FD1F10" w14:paraId="7DDC6C91" w14:textId="77777777">
            <w:pPr>
              <w:spacing w:before="40" w:after="40"/>
              <w:jc w:val="center"/>
              <w:rPr>
                <w:ins w:author="Schaefer, Susanne" w:date="2023-10-23T14:41:00Z" w:id="347"/>
                <w:b/>
                <w:bCs/>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RDefault="00FD1F10" w14:paraId="0C3DF768" w14:textId="77777777">
            <w:pPr>
              <w:spacing w:before="40" w:after="40"/>
              <w:jc w:val="center"/>
              <w:rPr>
                <w:ins w:author="Schaefer, Susanne" w:date="2023-10-23T14:41:00Z" w:id="348"/>
                <w:b/>
                <w:bCs/>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Del="00C73151" w:rsidRDefault="00FD1F10" w14:paraId="404906A8" w14:textId="77777777">
            <w:pPr>
              <w:spacing w:before="40" w:after="40"/>
              <w:jc w:val="center"/>
              <w:rPr>
                <w:ins w:author="Schaefer, Susanne" w:date="2023-10-23T14:41:00Z" w:id="349"/>
                <w:b/>
                <w:bCs/>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Del="00C73151" w:rsidRDefault="00FD1F10" w14:paraId="4C912582" w14:textId="77777777">
            <w:pPr>
              <w:spacing w:before="40" w:after="40"/>
              <w:jc w:val="center"/>
              <w:rPr>
                <w:ins w:author="Schaefer, Susanne" w:date="2023-10-23T14:41:00Z" w:id="350"/>
                <w:b/>
                <w:bCs/>
                <w:sz w:val="18"/>
                <w:szCs w:val="18"/>
              </w:rPr>
            </w:pPr>
            <w:ins w:author="Schaefer, Susanne" w:date="2023-10-23T14:41:00Z" w:id="351">
              <w:r w:rsidRPr="006545EA">
                <w:rPr>
                  <w:b/>
                  <w:bCs/>
                  <w:sz w:val="18"/>
                  <w:szCs w:val="18"/>
                </w:rPr>
                <w:t>+</w:t>
              </w:r>
            </w:ins>
          </w:p>
        </w:tc>
        <w:tc>
          <w:tcPr>
            <w:tcW w:w="799" w:type="dxa"/>
            <w:tcBorders>
              <w:top w:val="single" w:color="auto" w:sz="4" w:space="0"/>
              <w:left w:val="nil"/>
              <w:bottom w:val="single" w:color="auto" w:sz="4" w:space="0"/>
              <w:right w:val="single" w:color="auto" w:sz="4" w:space="0"/>
            </w:tcBorders>
            <w:vAlign w:val="center"/>
          </w:tcPr>
          <w:p w:rsidRPr="006545EA" w:rsidR="00FD1F10" w:rsidRDefault="00FD1F10" w14:paraId="7758DB31" w14:textId="77777777">
            <w:pPr>
              <w:spacing w:before="40" w:after="40"/>
              <w:jc w:val="center"/>
              <w:rPr>
                <w:ins w:author="Schaefer, Susanne" w:date="2023-10-23T14:41:00Z" w:id="352"/>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RDefault="00FD1F10" w14:paraId="26DDE761" w14:textId="77777777">
            <w:pPr>
              <w:spacing w:before="40" w:after="40"/>
              <w:jc w:val="center"/>
              <w:rPr>
                <w:ins w:author="Schaefer, Susanne" w:date="2023-10-23T14:41:00Z" w:id="353"/>
                <w:sz w:val="18"/>
                <w:szCs w:val="18"/>
              </w:rPr>
            </w:pPr>
          </w:p>
        </w:tc>
        <w:tc>
          <w:tcPr>
            <w:tcW w:w="799" w:type="dxa"/>
            <w:tcBorders>
              <w:top w:val="single" w:color="auto" w:sz="4" w:space="0"/>
              <w:left w:val="nil"/>
              <w:bottom w:val="single" w:color="auto" w:sz="4" w:space="0"/>
              <w:right w:val="single" w:color="auto" w:sz="4" w:space="0"/>
            </w:tcBorders>
            <w:vAlign w:val="center"/>
          </w:tcPr>
          <w:p w:rsidRPr="006545EA" w:rsidR="00FD1F10" w:rsidRDefault="00FD1F10" w14:paraId="2A024264" w14:textId="77777777">
            <w:pPr>
              <w:spacing w:before="40" w:after="40"/>
              <w:jc w:val="center"/>
              <w:rPr>
                <w:ins w:author="Schaefer, Susanne" w:date="2023-10-23T14:41:00Z" w:id="354"/>
                <w:sz w:val="18"/>
                <w:szCs w:val="18"/>
              </w:rPr>
            </w:pPr>
          </w:p>
        </w:tc>
        <w:tc>
          <w:tcPr>
            <w:tcW w:w="799" w:type="dxa"/>
            <w:tcBorders>
              <w:top w:val="single" w:color="auto" w:sz="4" w:space="0"/>
              <w:left w:val="nil"/>
              <w:bottom w:val="single" w:color="auto" w:sz="4" w:space="0"/>
              <w:right w:val="double" w:color="auto" w:sz="6" w:space="0"/>
            </w:tcBorders>
            <w:vAlign w:val="center"/>
          </w:tcPr>
          <w:p w:rsidRPr="006545EA" w:rsidR="00FD1F10" w:rsidRDefault="00FD1F10" w14:paraId="33B9BB1D" w14:textId="77777777">
            <w:pPr>
              <w:spacing w:before="40" w:after="40"/>
              <w:jc w:val="center"/>
              <w:rPr>
                <w:ins w:author="Schaefer, Susanne" w:date="2023-10-23T14:41:00Z" w:id="355"/>
                <w:sz w:val="18"/>
                <w:szCs w:val="18"/>
              </w:rPr>
            </w:pPr>
          </w:p>
        </w:tc>
        <w:tc>
          <w:tcPr>
            <w:tcW w:w="1357" w:type="dxa"/>
            <w:tcBorders>
              <w:top w:val="single" w:color="auto" w:sz="4" w:space="0"/>
              <w:left w:val="nil"/>
              <w:bottom w:val="single" w:color="auto" w:sz="4" w:space="0"/>
              <w:right w:val="double" w:color="auto" w:sz="6" w:space="0"/>
            </w:tcBorders>
          </w:tcPr>
          <w:p w:rsidRPr="006545EA" w:rsidR="00FD1F10" w:rsidRDefault="00FD1F10" w14:paraId="774C17A1" w14:textId="77777777">
            <w:pPr>
              <w:tabs>
                <w:tab w:val="left" w:pos="720"/>
              </w:tabs>
              <w:spacing w:before="40" w:after="40"/>
              <w:rPr>
                <w:ins w:author="Schaefer, Susanne" w:date="2023-10-23T14:41:00Z" w:id="356"/>
                <w:color w:val="000000" w:themeColor="text1"/>
                <w:sz w:val="18"/>
                <w:szCs w:val="18"/>
              </w:rPr>
            </w:pPr>
            <w:ins w:author="Schaefer, Susanne" w:date="2023-10-23T14:41:00Z" w:id="357">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608" w:type="dxa"/>
            <w:tcBorders>
              <w:top w:val="single" w:color="auto" w:sz="4" w:space="0"/>
              <w:left w:val="nil"/>
              <w:bottom w:val="single" w:color="auto" w:sz="4" w:space="0"/>
              <w:right w:val="single" w:color="auto" w:sz="12" w:space="0"/>
            </w:tcBorders>
            <w:vAlign w:val="center"/>
          </w:tcPr>
          <w:p w:rsidRPr="006545EA" w:rsidR="00FD1F10" w:rsidRDefault="00FD1F10" w14:paraId="3D33825C" w14:textId="77777777">
            <w:pPr>
              <w:spacing w:before="40" w:after="40"/>
              <w:jc w:val="center"/>
              <w:rPr>
                <w:ins w:author="Schaefer, Susanne" w:date="2023-10-23T14:41:00Z" w:id="358"/>
                <w:b/>
                <w:bCs/>
                <w:sz w:val="18"/>
                <w:szCs w:val="18"/>
              </w:rPr>
            </w:pPr>
          </w:p>
        </w:tc>
      </w:tr>
    </w:tbl>
    <w:p w:rsidRPr="006545EA" w:rsidR="00652306" w:rsidRDefault="00652306" w14:paraId="57B4170D" w14:textId="77777777">
      <w:pPr>
        <w:pStyle w:val="Reasons"/>
      </w:pPr>
    </w:p>
    <w:p w:rsidRPr="006545EA" w:rsidR="00652306" w:rsidRDefault="009E6819" w14:paraId="32E526D0" w14:textId="6D2468BB">
      <w:pPr>
        <w:pStyle w:val="Proposal"/>
      </w:pPr>
      <w:r w:rsidRPr="006545EA">
        <w:lastRenderedPageBreak/>
        <w:t>MOD</w:t>
      </w:r>
      <w:r w:rsidRPr="006545EA">
        <w:tab/>
      </w:r>
    </w:p>
    <w:p w:rsidRPr="006545EA" w:rsidR="00552DF8" w:rsidRDefault="009E6819" w14:paraId="1C0ED248" w14:textId="77777777">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rsidRPr="006545EA" w:rsidR="00552DF8" w:rsidRDefault="009E6819" w14:paraId="7FA5CA07" w14:textId="77777777">
      <w:pPr>
        <w:pStyle w:val="Tabletitle"/>
        <w:ind w:right="12468"/>
      </w:pPr>
      <w:r w:rsidRPr="006545EA">
        <w:t xml:space="preserve">CHARACTERISTICS TO BE PROVIDED FOR EACH GROUP OF FREQUENCY ASSIGNMENTS </w:t>
      </w:r>
      <w:r w:rsidRPr="006545EA">
        <w:br/>
      </w:r>
      <w:r w:rsidRPr="006545EA">
        <w:t xml:space="preserve">FOR A SATELLITE ANTENNA BEAM OR AN EARTH STATION OR </w:t>
      </w:r>
      <w:r w:rsidRPr="006545EA">
        <w:br/>
      </w:r>
      <w:r w:rsidRPr="006545EA">
        <w:t>RADIO ASTRONOMY ANTENNA   </w:t>
      </w:r>
      <w:proofErr w:type="gramStart"/>
      <w:r w:rsidRPr="006545EA">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author="Turnbull, Karen" w:date="2022-10-21T10:32:00Z" w:id="359">
        <w:r w:rsidRPr="006545EA" w:rsidDel="00A54BFD">
          <w:rPr>
            <w:rFonts w:ascii="Times New Roman"/>
            <w:b w:val="0"/>
            <w:bCs/>
            <w:color w:val="000000"/>
            <w:sz w:val="16"/>
          </w:rPr>
          <w:delText>19</w:delText>
        </w:r>
      </w:del>
      <w:ins w:author="Turnbull, Karen" w:date="2022-10-21T10:32:00Z" w:id="360">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Pr="006545EA" w:rsidR="009E6819" w14:paraId="688BCE63" w14:textId="77777777">
        <w:trPr>
          <w:trHeight w:val="3000"/>
          <w:jc w:val="center"/>
        </w:trPr>
        <w:tc>
          <w:tcPr>
            <w:tcW w:w="1179" w:type="dxa"/>
            <w:tcBorders>
              <w:top w:val="single" w:color="auto" w:sz="12" w:space="0"/>
              <w:left w:val="single" w:color="auto" w:sz="12" w:space="0"/>
              <w:bottom w:val="single" w:color="auto" w:sz="4" w:space="0"/>
              <w:right w:val="nil"/>
            </w:tcBorders>
            <w:textDirection w:val="btLr"/>
            <w:vAlign w:val="center"/>
            <w:hideMark/>
          </w:tcPr>
          <w:p w:rsidRPr="006545EA" w:rsidR="00552DF8" w:rsidRDefault="009E6819" w14:paraId="16445F63"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color="auto" w:sz="12" w:space="0"/>
              <w:left w:val="double" w:color="auto" w:sz="6" w:space="0"/>
              <w:bottom w:val="single" w:color="auto" w:sz="4" w:space="0"/>
              <w:right w:val="double" w:color="auto" w:sz="4" w:space="0"/>
            </w:tcBorders>
            <w:vAlign w:val="center"/>
            <w:hideMark/>
          </w:tcPr>
          <w:p w:rsidRPr="006545EA" w:rsidR="00552DF8" w:rsidRDefault="009E6819" w14:paraId="580C21B8" w14:textId="77777777">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r>
            <w:r w:rsidRPr="006545EA">
              <w:rPr>
                <w:rFonts w:asciiTheme="majorBidi" w:hAnsiTheme="majorBidi" w:cstheme="majorBidi"/>
                <w:b/>
                <w:bCs/>
                <w:i/>
                <w:iCs/>
                <w:sz w:val="16"/>
                <w:szCs w:val="16"/>
                <w:lang w:eastAsia="zh-CN"/>
              </w:rPr>
              <w:t>AN EARTH STATION OR RADIO ASTRONOMY ANTENNA</w:t>
            </w:r>
          </w:p>
        </w:tc>
        <w:tc>
          <w:tcPr>
            <w:tcW w:w="798" w:type="dxa"/>
            <w:tcBorders>
              <w:top w:val="single" w:color="auto" w:sz="12" w:space="0"/>
              <w:left w:val="double" w:color="auto" w:sz="4" w:space="0"/>
              <w:bottom w:val="single" w:color="auto" w:sz="4" w:space="0"/>
              <w:right w:val="single" w:color="auto" w:sz="4" w:space="0"/>
            </w:tcBorders>
            <w:textDirection w:val="btLr"/>
            <w:vAlign w:val="center"/>
            <w:hideMark/>
          </w:tcPr>
          <w:p w:rsidRPr="006545EA" w:rsidR="00552DF8" w:rsidRDefault="009E6819" w14:paraId="647677FE"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r>
            <w:r w:rsidRPr="006545EA">
              <w:rPr>
                <w:rFonts w:asciiTheme="majorBidi" w:hAnsiTheme="majorBidi" w:cstheme="majorBidi"/>
                <w:b/>
                <w:bCs/>
                <w:sz w:val="16"/>
                <w:szCs w:val="16"/>
              </w:rPr>
              <w:t>satellite network</w:t>
            </w:r>
          </w:p>
        </w:tc>
        <w:tc>
          <w:tcPr>
            <w:tcW w:w="797"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2FE6378C" w14:textId="77777777">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r>
            <w:r w:rsidRPr="006545EA">
              <w:rPr>
                <w:rFonts w:asciiTheme="majorBidi" w:hAnsiTheme="majorBidi" w:cstheme="majorBidi"/>
                <w:b/>
                <w:bCs/>
                <w:sz w:val="16"/>
                <w:szCs w:val="16"/>
              </w:rPr>
              <w:t>of Article 9</w:t>
            </w:r>
          </w:p>
        </w:tc>
        <w:tc>
          <w:tcPr>
            <w:tcW w:w="796"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2DEDBB65" w14:textId="77777777">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r>
            <w:r w:rsidRPr="006545EA">
              <w:rPr>
                <w:rFonts w:asciiTheme="majorBidi" w:hAnsiTheme="majorBidi" w:cstheme="majorBidi"/>
                <w:b/>
                <w:bCs/>
                <w:sz w:val="16"/>
                <w:szCs w:val="16"/>
              </w:rPr>
              <w:t>of Article 9</w:t>
            </w:r>
          </w:p>
        </w:tc>
        <w:tc>
          <w:tcPr>
            <w:tcW w:w="795"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143ADAC0" w14:textId="77777777">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30E6AF0C"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1CD63B26"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Appendices 30A or 30B) </w:t>
            </w:r>
          </w:p>
        </w:tc>
        <w:tc>
          <w:tcPr>
            <w:tcW w:w="795"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61A7E7D6"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color="auto" w:sz="12" w:space="0"/>
              <w:left w:val="nil"/>
              <w:bottom w:val="single" w:color="auto" w:sz="4" w:space="0"/>
              <w:right w:val="single" w:color="auto" w:sz="4" w:space="0"/>
            </w:tcBorders>
            <w:textDirection w:val="btLr"/>
            <w:vAlign w:val="center"/>
            <w:hideMark/>
          </w:tcPr>
          <w:p w:rsidRPr="006545EA" w:rsidR="00552DF8" w:rsidRDefault="009E6819" w14:paraId="0175DE14"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feeder-link) under Appendix 30A </w:t>
            </w:r>
            <w:r w:rsidRPr="006545EA">
              <w:rPr>
                <w:rFonts w:asciiTheme="majorBidi" w:hAnsiTheme="majorBidi" w:cstheme="majorBidi"/>
                <w:b/>
                <w:bCs/>
                <w:sz w:val="16"/>
                <w:szCs w:val="16"/>
              </w:rPr>
              <w:br/>
            </w:r>
            <w:r w:rsidRPr="006545EA">
              <w:rPr>
                <w:rFonts w:asciiTheme="majorBidi" w:hAnsiTheme="majorBidi" w:cstheme="majorBidi"/>
                <w:b/>
                <w:bCs/>
                <w:sz w:val="16"/>
                <w:szCs w:val="16"/>
              </w:rPr>
              <w:t>(Articles 4 and 5)</w:t>
            </w:r>
          </w:p>
        </w:tc>
        <w:tc>
          <w:tcPr>
            <w:tcW w:w="869" w:type="dxa"/>
            <w:tcBorders>
              <w:top w:val="single" w:color="auto" w:sz="12" w:space="0"/>
              <w:left w:val="nil"/>
              <w:bottom w:val="single" w:color="auto" w:sz="4" w:space="0"/>
              <w:right w:val="double" w:color="auto" w:sz="6" w:space="0"/>
            </w:tcBorders>
            <w:textDirection w:val="btLr"/>
            <w:vAlign w:val="center"/>
            <w:hideMark/>
          </w:tcPr>
          <w:p w:rsidRPr="006545EA" w:rsidR="00552DF8" w:rsidRDefault="009E6819" w14:paraId="21D556DF"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r>
            <w:r w:rsidRPr="006545EA">
              <w:rPr>
                <w:rFonts w:asciiTheme="majorBidi" w:hAnsiTheme="majorBidi" w:cstheme="majorBidi"/>
                <w:b/>
                <w:bCs/>
                <w:sz w:val="16"/>
                <w:szCs w:val="16"/>
              </w:rPr>
              <w:t xml:space="preserve">satellite service under Appendix 30B </w:t>
            </w:r>
            <w:r w:rsidRPr="006545EA">
              <w:rPr>
                <w:rFonts w:asciiTheme="majorBidi" w:hAnsiTheme="majorBidi" w:cstheme="majorBidi"/>
                <w:b/>
                <w:bCs/>
                <w:sz w:val="16"/>
                <w:szCs w:val="16"/>
              </w:rPr>
              <w:br/>
            </w:r>
            <w:r w:rsidRPr="006545EA">
              <w:rPr>
                <w:rFonts w:asciiTheme="majorBidi" w:hAnsiTheme="majorBidi" w:cstheme="majorBidi"/>
                <w:b/>
                <w:bCs/>
                <w:sz w:val="16"/>
                <w:szCs w:val="16"/>
              </w:rPr>
              <w:t>(Articles 6 and 8)</w:t>
            </w:r>
          </w:p>
        </w:tc>
        <w:tc>
          <w:tcPr>
            <w:tcW w:w="1350" w:type="dxa"/>
            <w:tcBorders>
              <w:top w:val="single" w:color="auto" w:sz="12" w:space="0"/>
              <w:left w:val="nil"/>
              <w:bottom w:val="single" w:color="auto" w:sz="4" w:space="0"/>
              <w:right w:val="nil"/>
            </w:tcBorders>
            <w:textDirection w:val="btLr"/>
            <w:vAlign w:val="center"/>
            <w:hideMark/>
          </w:tcPr>
          <w:p w:rsidRPr="006545EA" w:rsidR="00552DF8" w:rsidRDefault="009E6819" w14:paraId="107265EF"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color="auto" w:sz="12" w:space="0"/>
              <w:left w:val="double" w:color="auto" w:sz="6" w:space="0"/>
              <w:bottom w:val="single" w:color="auto" w:sz="4" w:space="0"/>
              <w:right w:val="single" w:color="auto" w:sz="12" w:space="0"/>
            </w:tcBorders>
            <w:textDirection w:val="btLr"/>
            <w:vAlign w:val="center"/>
            <w:hideMark/>
          </w:tcPr>
          <w:p w:rsidRPr="006545EA" w:rsidR="00552DF8" w:rsidRDefault="009E6819" w14:paraId="0FBD344B" w14:textId="77777777">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Pr="006545EA" w:rsidR="009E6819" w14:paraId="29F16232" w14:textId="77777777">
        <w:trPr>
          <w:cantSplit/>
          <w:jc w:val="center"/>
        </w:trPr>
        <w:tc>
          <w:tcPr>
            <w:tcW w:w="1179" w:type="dxa"/>
            <w:tcBorders>
              <w:top w:val="nil"/>
              <w:left w:val="single" w:color="auto" w:sz="12" w:space="0"/>
              <w:bottom w:val="single" w:color="auto" w:sz="4" w:space="0"/>
              <w:right w:val="double" w:color="auto" w:sz="6" w:space="0"/>
            </w:tcBorders>
            <w:hideMark/>
          </w:tcPr>
          <w:p w:rsidRPr="006545EA" w:rsidR="00552DF8" w:rsidRDefault="009E6819" w14:paraId="5679A9CE" w14:textId="77777777">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color="auto" w:sz="4" w:space="0"/>
              <w:right w:val="double" w:color="auto" w:sz="4" w:space="0"/>
            </w:tcBorders>
            <w:shd w:val="clear" w:color="auto" w:fill="FFFFFF"/>
          </w:tcPr>
          <w:p w:rsidRPr="006545EA" w:rsidR="00552DF8" w:rsidRDefault="009E6819" w14:paraId="14743355" w14:textId="77777777">
            <w:pPr>
              <w:keepNext/>
              <w:spacing w:before="40" w:after="40"/>
              <w:ind w:left="170"/>
              <w:rPr>
                <w:sz w:val="18"/>
                <w:szCs w:val="18"/>
              </w:rPr>
            </w:pPr>
            <w:r w:rsidRPr="006545EA">
              <w:rPr>
                <w:sz w:val="18"/>
                <w:szCs w:val="18"/>
              </w:rPr>
              <w:t>…</w:t>
            </w:r>
          </w:p>
        </w:tc>
        <w:tc>
          <w:tcPr>
            <w:tcW w:w="798" w:type="dxa"/>
            <w:tcBorders>
              <w:top w:val="nil"/>
              <w:left w:val="double" w:color="auto" w:sz="4" w:space="0"/>
              <w:bottom w:val="single" w:color="auto" w:sz="4" w:space="0"/>
              <w:right w:val="single" w:color="auto" w:sz="4" w:space="0"/>
            </w:tcBorders>
            <w:shd w:val="clear" w:color="auto" w:fill="FFFFFF"/>
            <w:vAlign w:val="center"/>
          </w:tcPr>
          <w:p w:rsidRPr="006545EA" w:rsidR="00552DF8" w:rsidRDefault="00552DF8" w14:paraId="48E20225"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color="auto" w:sz="4" w:space="0"/>
              <w:right w:val="single" w:color="auto" w:sz="4" w:space="0"/>
            </w:tcBorders>
            <w:shd w:val="clear" w:color="auto" w:fill="FFFFFF"/>
            <w:vAlign w:val="center"/>
          </w:tcPr>
          <w:p w:rsidRPr="006545EA" w:rsidR="00552DF8" w:rsidRDefault="00552DF8" w14:paraId="21791D1C"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color="auto" w:sz="4" w:space="0"/>
              <w:right w:val="single" w:color="auto" w:sz="4" w:space="0"/>
            </w:tcBorders>
            <w:shd w:val="clear" w:color="auto" w:fill="FFFFFF"/>
            <w:vAlign w:val="center"/>
          </w:tcPr>
          <w:p w:rsidRPr="006545EA" w:rsidR="00552DF8" w:rsidRDefault="00552DF8" w14:paraId="3E5E8294"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color="auto" w:sz="4" w:space="0"/>
              <w:right w:val="single" w:color="auto" w:sz="4" w:space="0"/>
            </w:tcBorders>
            <w:vAlign w:val="center"/>
          </w:tcPr>
          <w:p w:rsidRPr="006545EA" w:rsidR="00552DF8" w:rsidRDefault="00552DF8" w14:paraId="4AC44593"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color="auto" w:sz="4" w:space="0"/>
              <w:right w:val="single" w:color="auto" w:sz="4" w:space="0"/>
            </w:tcBorders>
            <w:vAlign w:val="center"/>
          </w:tcPr>
          <w:p w:rsidRPr="006545EA" w:rsidR="00552DF8" w:rsidRDefault="00552DF8" w14:paraId="66AE0220"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color="auto" w:sz="4" w:space="0"/>
              <w:right w:val="single" w:color="auto" w:sz="4" w:space="0"/>
            </w:tcBorders>
            <w:shd w:val="clear" w:color="auto" w:fill="FFFFFF"/>
            <w:vAlign w:val="center"/>
          </w:tcPr>
          <w:p w:rsidRPr="006545EA" w:rsidR="00552DF8" w:rsidRDefault="00552DF8" w14:paraId="3C946AC7"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color="auto" w:sz="4" w:space="0"/>
              <w:right w:val="single" w:color="auto" w:sz="4" w:space="0"/>
            </w:tcBorders>
            <w:shd w:val="clear" w:color="auto" w:fill="FFFFFF"/>
            <w:vAlign w:val="center"/>
          </w:tcPr>
          <w:p w:rsidRPr="006545EA" w:rsidR="00552DF8" w:rsidRDefault="00552DF8" w14:paraId="24D13660"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color="auto" w:sz="4" w:space="0"/>
              <w:right w:val="single" w:color="auto" w:sz="4" w:space="0"/>
            </w:tcBorders>
            <w:shd w:val="clear" w:color="auto" w:fill="FFFFFF"/>
            <w:vAlign w:val="center"/>
          </w:tcPr>
          <w:p w:rsidRPr="006545EA" w:rsidR="00552DF8" w:rsidRDefault="00552DF8" w14:paraId="091FD1CD"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color="auto" w:sz="4" w:space="0"/>
              <w:right w:val="double" w:color="auto" w:sz="6" w:space="0"/>
            </w:tcBorders>
            <w:shd w:val="clear" w:color="auto" w:fill="FFFFFF"/>
            <w:vAlign w:val="center"/>
          </w:tcPr>
          <w:p w:rsidRPr="006545EA" w:rsidR="00552DF8" w:rsidRDefault="00552DF8" w14:paraId="24C05F8B"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color="auto" w:sz="4" w:space="0"/>
              <w:right w:val="double" w:color="auto" w:sz="6" w:space="0"/>
            </w:tcBorders>
          </w:tcPr>
          <w:p w:rsidRPr="006545EA" w:rsidR="00552DF8" w:rsidRDefault="00552DF8" w14:paraId="031E2893" w14:textId="77777777">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color="auto" w:sz="4" w:space="0"/>
              <w:right w:val="single" w:color="auto" w:sz="12" w:space="0"/>
            </w:tcBorders>
            <w:shd w:val="clear" w:color="auto" w:fill="FFFFFF"/>
            <w:vAlign w:val="center"/>
          </w:tcPr>
          <w:p w:rsidRPr="006545EA" w:rsidR="00552DF8" w:rsidRDefault="00552DF8" w14:paraId="3707310C"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Pr="006545EA" w:rsidR="009E6819" w14:paraId="0B0DE15C" w14:textId="77777777">
        <w:trPr>
          <w:cantSplit/>
          <w:jc w:val="center"/>
        </w:trPr>
        <w:tc>
          <w:tcPr>
            <w:tcW w:w="1179" w:type="dxa"/>
            <w:tcBorders>
              <w:top w:val="nil"/>
              <w:left w:val="single" w:color="auto" w:sz="12" w:space="0"/>
              <w:bottom w:val="single" w:color="000000" w:sz="4" w:space="0"/>
              <w:right w:val="double" w:color="auto" w:sz="6" w:space="0"/>
            </w:tcBorders>
            <w:shd w:val="clear" w:color="auto" w:fill="FFFFFF"/>
            <w:hideMark/>
          </w:tcPr>
          <w:p w:rsidRPr="006545EA" w:rsidR="00552DF8" w:rsidRDefault="009E6819" w14:paraId="2C50D190" w14:textId="77777777">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color="auto" w:sz="4" w:space="0"/>
              <w:left w:val="nil"/>
              <w:bottom w:val="single" w:color="auto" w:sz="4" w:space="0"/>
              <w:right w:val="double" w:color="auto" w:sz="4" w:space="0"/>
            </w:tcBorders>
          </w:tcPr>
          <w:p w:rsidRPr="006545EA" w:rsidR="00552DF8" w:rsidRDefault="009E6819" w14:paraId="33843A09" w14:textId="77777777">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rsidRPr="006545EA" w:rsidR="00552DF8" w:rsidRDefault="009E6819" w14:paraId="72B33200" w14:textId="77777777">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color="000000" w:sz="4" w:space="0"/>
              <w:left w:val="double" w:color="auto" w:sz="4" w:space="0"/>
              <w:bottom w:val="single" w:color="000000" w:sz="4" w:space="0"/>
              <w:right w:val="double" w:color="auto" w:sz="6" w:space="0"/>
            </w:tcBorders>
            <w:shd w:val="pct20" w:color="000000" w:fill="FFFFFF"/>
            <w:vAlign w:val="center"/>
          </w:tcPr>
          <w:p w:rsidRPr="006545EA" w:rsidR="00552DF8" w:rsidRDefault="00552DF8" w14:paraId="5F9215D2"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color="auto" w:sz="6" w:space="0"/>
              <w:bottom w:val="single" w:color="000000" w:sz="4" w:space="0"/>
              <w:right w:val="double" w:color="auto" w:sz="6" w:space="0"/>
            </w:tcBorders>
            <w:shd w:val="clear" w:color="auto" w:fill="FFFFFF"/>
          </w:tcPr>
          <w:p w:rsidRPr="006545EA" w:rsidR="00552DF8" w:rsidRDefault="009E6819" w14:paraId="025C01D1" w14:textId="77777777">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color="000000" w:sz="4" w:space="0"/>
              <w:left w:val="double" w:color="auto" w:sz="6" w:space="0"/>
              <w:bottom w:val="single" w:color="000000" w:sz="4" w:space="0"/>
              <w:right w:val="single" w:color="auto" w:sz="12" w:space="0"/>
            </w:tcBorders>
            <w:shd w:val="pct20" w:color="000000" w:fill="FFFFFF"/>
            <w:vAlign w:val="center"/>
          </w:tcPr>
          <w:p w:rsidRPr="006545EA" w:rsidR="00552DF8" w:rsidRDefault="009E6819" w14:paraId="1EBE7151" w14:textId="77777777">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Pr="006545EA" w:rsidR="009E6819" w14:paraId="1DCB37DC" w14:textId="77777777">
        <w:trPr>
          <w:cantSplit/>
          <w:jc w:val="center"/>
        </w:trPr>
        <w:tc>
          <w:tcPr>
            <w:tcW w:w="1179" w:type="dxa"/>
            <w:tcBorders>
              <w:top w:val="single" w:color="auto" w:sz="4" w:space="0"/>
              <w:left w:val="single" w:color="auto" w:sz="12" w:space="0"/>
              <w:bottom w:val="single" w:color="000000" w:sz="4" w:space="0"/>
              <w:right w:val="double" w:color="auto" w:sz="6" w:space="0"/>
            </w:tcBorders>
            <w:shd w:val="clear" w:color="auto" w:fill="FFFFFF"/>
            <w:hideMark/>
          </w:tcPr>
          <w:p w:rsidRPr="006545EA" w:rsidR="00552DF8" w:rsidRDefault="009E6819" w14:paraId="2E8B41FE" w14:textId="77777777">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color="auto" w:sz="4" w:space="0"/>
              <w:left w:val="nil"/>
              <w:bottom w:val="single" w:color="auto" w:sz="4" w:space="0"/>
              <w:right w:val="double" w:color="auto" w:sz="4" w:space="0"/>
            </w:tcBorders>
            <w:shd w:val="clear" w:color="auto" w:fill="FFFFFF"/>
          </w:tcPr>
          <w:p w:rsidRPr="006545EA" w:rsidR="00552DF8" w:rsidRDefault="009E6819" w14:paraId="2F6F7043" w14:textId="77777777">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rsidRPr="006545EA" w:rsidR="00552DF8" w:rsidRDefault="009E6819" w14:paraId="61327CA6" w14:textId="77777777">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rsidRPr="006545EA" w:rsidR="00552DF8" w:rsidRDefault="009E6819" w14:paraId="68E4E2FD" w14:textId="77777777">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color="auto" w:sz="4" w:space="0"/>
              <w:left w:val="double" w:color="auto" w:sz="4" w:space="0"/>
              <w:bottom w:val="single" w:color="000000" w:sz="4" w:space="0"/>
              <w:right w:val="single" w:color="auto" w:sz="4" w:space="0"/>
            </w:tcBorders>
            <w:shd w:val="clear" w:color="auto" w:fill="FFFFFF"/>
            <w:vAlign w:val="center"/>
          </w:tcPr>
          <w:p w:rsidRPr="006545EA" w:rsidR="00552DF8" w:rsidRDefault="00552DF8" w14:paraId="2FE4F953"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552DF8" w14:paraId="7E3DB0D4"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1FB5A064"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15D6DB0C"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6E9E101B"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40DCD737"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7339391C"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552DF8" w:rsidRDefault="009E6819" w14:paraId="7550E918"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color="auto" w:sz="4" w:space="0"/>
              <w:left w:val="single" w:color="auto" w:sz="4" w:space="0"/>
              <w:bottom w:val="single" w:color="000000" w:sz="4" w:space="0"/>
              <w:right w:val="double" w:color="auto" w:sz="6" w:space="0"/>
            </w:tcBorders>
            <w:shd w:val="clear" w:color="auto" w:fill="FFFFFF"/>
            <w:vAlign w:val="center"/>
          </w:tcPr>
          <w:p w:rsidRPr="006545EA" w:rsidR="00552DF8" w:rsidRDefault="009E6819" w14:paraId="3C0B3CB9"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color="auto" w:sz="4" w:space="0"/>
              <w:left w:val="double" w:color="auto" w:sz="6" w:space="0"/>
              <w:bottom w:val="single" w:color="000000" w:sz="4" w:space="0"/>
              <w:right w:val="double" w:color="auto" w:sz="6" w:space="0"/>
            </w:tcBorders>
            <w:shd w:val="clear" w:color="auto" w:fill="FFFFFF"/>
            <w:hideMark/>
          </w:tcPr>
          <w:p w:rsidRPr="006545EA" w:rsidR="00552DF8" w:rsidRDefault="009E6819" w14:paraId="16255A8E" w14:textId="77777777">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color="auto" w:sz="4" w:space="0"/>
              <w:left w:val="double" w:color="auto" w:sz="6" w:space="0"/>
              <w:bottom w:val="single" w:color="000000" w:sz="4" w:space="0"/>
              <w:right w:val="single" w:color="auto" w:sz="12" w:space="0"/>
            </w:tcBorders>
            <w:shd w:val="clear" w:color="auto" w:fill="FFFFFF"/>
            <w:vAlign w:val="center"/>
          </w:tcPr>
          <w:p w:rsidRPr="006545EA" w:rsidR="00552DF8" w:rsidRDefault="009E6819" w14:paraId="320FA8CB"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Pr="006545EA" w:rsidR="00E9251F" w14:paraId="2AE789B9" w14:textId="77777777">
        <w:trPr>
          <w:cantSplit/>
          <w:jc w:val="center"/>
          <w:ins w:author="TPU E RR" w:date="2023-10-25T19:19:00Z" w:id="361"/>
        </w:trPr>
        <w:tc>
          <w:tcPr>
            <w:tcW w:w="1179" w:type="dxa"/>
            <w:tcBorders>
              <w:top w:val="single" w:color="auto" w:sz="4" w:space="0"/>
              <w:left w:val="single" w:color="auto" w:sz="12" w:space="0"/>
              <w:bottom w:val="single" w:color="000000" w:sz="4" w:space="0"/>
              <w:right w:val="double" w:color="auto" w:sz="6" w:space="0"/>
            </w:tcBorders>
            <w:shd w:val="clear" w:color="auto" w:fill="FFFFFF"/>
          </w:tcPr>
          <w:p w:rsidRPr="006545EA" w:rsidR="00E9251F" w:rsidRDefault="00E9251F" w14:paraId="2D16CB6A" w14:textId="04A44B36">
            <w:pPr>
              <w:tabs>
                <w:tab w:val="left" w:pos="720"/>
              </w:tabs>
              <w:overflowPunct/>
              <w:autoSpaceDE/>
              <w:adjustRightInd/>
              <w:spacing w:before="40" w:after="40"/>
              <w:rPr>
                <w:ins w:author="TPU E RR" w:date="2023-10-25T19:19:00Z" w:id="362"/>
                <w:rFonts w:asciiTheme="majorBidi" w:hAnsiTheme="majorBidi" w:cstheme="majorBidi"/>
                <w:sz w:val="18"/>
                <w:szCs w:val="18"/>
                <w:lang w:eastAsia="zh-CN"/>
              </w:rPr>
            </w:pPr>
            <w:ins w:author="Karina, Cessy" w:date="2023-04-02T00:02:00Z" w:id="363">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7935" w:type="dxa"/>
            <w:tcBorders>
              <w:top w:val="single" w:color="auto" w:sz="4" w:space="0"/>
              <w:left w:val="nil"/>
              <w:bottom w:val="single" w:color="auto" w:sz="4" w:space="0"/>
              <w:right w:val="double" w:color="auto" w:sz="4" w:space="0"/>
            </w:tcBorders>
            <w:shd w:val="clear" w:color="auto" w:fill="FFFFFF"/>
          </w:tcPr>
          <w:p w:rsidRPr="006545EA" w:rsidR="00E9251F" w:rsidP="00E9251F" w:rsidRDefault="00892370" w14:paraId="7702A0EE" w14:textId="3D759050">
            <w:pPr>
              <w:spacing w:before="40" w:after="40"/>
              <w:ind w:left="170"/>
              <w:rPr>
                <w:ins w:author="Schaefer, Susanne" w:date="2023-10-23T14:46:00Z" w:id="364"/>
                <w:sz w:val="18"/>
                <w:szCs w:val="18"/>
                <w:lang w:eastAsia="zh-CN"/>
              </w:rPr>
            </w:pPr>
            <w:ins w:author="SWG Chair" w:date="2023-11-16T18:00:00Z" w:id="365">
              <w:r w:rsidRPr="00892370">
                <w:rPr>
                  <w:i/>
                  <w:iCs/>
                  <w:sz w:val="18"/>
                  <w:szCs w:val="18"/>
                  <w:highlight w:val="cyan"/>
                  <w:rPrChange w:author="SWG Chair" w:date="2023-11-16T18:00:00Z" w:id="366">
                    <w:rPr>
                      <w:sz w:val="18"/>
                      <w:szCs w:val="18"/>
                    </w:rPr>
                  </w:rPrChange>
                </w:rPr>
                <w:t>[</w:t>
              </w:r>
            </w:ins>
            <w:ins w:author="SWG Chair" w:date="2023-11-16T17:59:00Z" w:id="367">
              <w:r w:rsidRPr="00892370" w:rsidR="000D2B75">
                <w:rPr>
                  <w:i/>
                  <w:iCs/>
                  <w:sz w:val="18"/>
                  <w:szCs w:val="18"/>
                  <w:highlight w:val="cyan"/>
                  <w:rPrChange w:author="SWG Chair" w:date="2023-11-16T18:00:00Z" w:id="368">
                    <w:rPr>
                      <w:sz w:val="18"/>
                      <w:szCs w:val="18"/>
                    </w:rPr>
                  </w:rPrChange>
                </w:rPr>
                <w:t>Alternative</w:t>
              </w:r>
              <w:r w:rsidRPr="00892370">
                <w:rPr>
                  <w:i/>
                  <w:iCs/>
                  <w:sz w:val="18"/>
                  <w:szCs w:val="18"/>
                  <w:highlight w:val="cyan"/>
                  <w:rPrChange w:author="SWG Chair" w:date="2023-11-16T18:00:00Z" w:id="369">
                    <w:rPr>
                      <w:sz w:val="18"/>
                      <w:szCs w:val="18"/>
                    </w:rPr>
                  </w:rPrChange>
                </w:rPr>
                <w:t xml:space="preserve"> </w:t>
              </w:r>
            </w:ins>
            <w:ins w:author="SWG Chair" w:date="2023-11-16T18:01:00Z" w:id="370">
              <w:r w:rsidR="00EE7697">
                <w:rPr>
                  <w:i/>
                  <w:iCs/>
                  <w:sz w:val="18"/>
                  <w:szCs w:val="18"/>
                  <w:highlight w:val="cyan"/>
                </w:rPr>
                <w:t>3</w:t>
              </w:r>
            </w:ins>
            <w:ins w:author="SWG Chair" w:date="2023-11-16T17:59:00Z" w:id="371">
              <w:r w:rsidRPr="00892370">
                <w:rPr>
                  <w:i/>
                  <w:iCs/>
                  <w:sz w:val="18"/>
                  <w:szCs w:val="18"/>
                  <w:highlight w:val="cyan"/>
                  <w:rPrChange w:author="SWG Chair" w:date="2023-11-16T18:00:00Z" w:id="372">
                    <w:rPr>
                      <w:sz w:val="18"/>
                      <w:szCs w:val="18"/>
                    </w:rPr>
                  </w:rPrChange>
                </w:rPr>
                <w:t>a:</w:t>
              </w:r>
              <w:r>
                <w:rPr>
                  <w:sz w:val="18"/>
                  <w:szCs w:val="18"/>
                </w:rPr>
                <w:t xml:space="preserve"> </w:t>
              </w:r>
            </w:ins>
            <w:ins w:author="Karina, Cessy" w:date="2023-04-02T00:02:00Z" w:id="373">
              <w:r w:rsidRPr="00EE7697" w:rsidR="00E9251F">
                <w:rPr>
                  <w:sz w:val="18"/>
                  <w:szCs w:val="18"/>
                  <w:highlight w:val="yellow"/>
                </w:rPr>
                <w:t>areas</w:t>
              </w:r>
              <w:r w:rsidRPr="00EE7697" w:rsidR="00E9251F">
                <w:rPr>
                  <w:sz w:val="18"/>
                  <w:szCs w:val="18"/>
                  <w:highlight w:val="yellow"/>
                  <w:lang w:eastAsia="zh-CN"/>
                </w:rPr>
                <w:t xml:space="preserve"> of the satellite beam on the Earth, when the associated transmitting [or receiving] stations are space stations</w:t>
              </w:r>
            </w:ins>
            <w:ins w:author="SWG Chair" w:date="2023-11-16T18:00:00Z" w:id="374">
              <w:r>
                <w:rPr>
                  <w:sz w:val="18"/>
                  <w:szCs w:val="18"/>
                  <w:lang w:eastAsia="zh-CN"/>
                </w:rPr>
                <w:t xml:space="preserve"> </w:t>
              </w:r>
              <w:r w:rsidRPr="00EE7697">
                <w:rPr>
                  <w:sz w:val="18"/>
                  <w:szCs w:val="18"/>
                  <w:highlight w:val="cyan"/>
                  <w:lang w:eastAsia="zh-CN"/>
                  <w:rPrChange w:author="SWG Chair" w:date="2023-11-16T18:00:00Z" w:id="375">
                    <w:rPr>
                      <w:sz w:val="18"/>
                      <w:szCs w:val="18"/>
                      <w:lang w:eastAsia="zh-CN"/>
                    </w:rPr>
                  </w:rPrChange>
                </w:rPr>
                <w:t xml:space="preserve">/ </w:t>
              </w:r>
              <w:r w:rsidRPr="00EE7697">
                <w:rPr>
                  <w:i/>
                  <w:iCs/>
                  <w:sz w:val="18"/>
                  <w:szCs w:val="18"/>
                  <w:highlight w:val="cyan"/>
                  <w:lang w:eastAsia="zh-CN"/>
                  <w:rPrChange w:author="SWG Chair" w:date="2023-11-16T18:01:00Z" w:id="376">
                    <w:rPr>
                      <w:sz w:val="18"/>
                      <w:szCs w:val="18"/>
                      <w:lang w:eastAsia="zh-CN"/>
                    </w:rPr>
                  </w:rPrChange>
                </w:rPr>
                <w:t xml:space="preserve">Alternative </w:t>
              </w:r>
            </w:ins>
            <w:ins w:author="SWG Chair" w:date="2023-11-16T18:01:00Z" w:id="377">
              <w:r w:rsidRPr="00EE7697" w:rsidR="00EE7697">
                <w:rPr>
                  <w:i/>
                  <w:iCs/>
                  <w:sz w:val="18"/>
                  <w:szCs w:val="18"/>
                  <w:highlight w:val="cyan"/>
                  <w:lang w:eastAsia="zh-CN"/>
                  <w:rPrChange w:author="SWG Chair" w:date="2023-11-16T18:01:00Z" w:id="378">
                    <w:rPr>
                      <w:sz w:val="18"/>
                      <w:szCs w:val="18"/>
                      <w:highlight w:val="cyan"/>
                      <w:lang w:eastAsia="zh-CN"/>
                    </w:rPr>
                  </w:rPrChange>
                </w:rPr>
                <w:t>3</w:t>
              </w:r>
            </w:ins>
            <w:ins w:author="SWG Chair" w:date="2023-11-16T18:00:00Z" w:id="379">
              <w:r w:rsidRPr="00EE7697">
                <w:rPr>
                  <w:i/>
                  <w:iCs/>
                  <w:sz w:val="18"/>
                  <w:szCs w:val="18"/>
                  <w:highlight w:val="cyan"/>
                  <w:lang w:eastAsia="zh-CN"/>
                  <w:rPrChange w:author="SWG Chair" w:date="2023-11-16T18:01:00Z" w:id="380">
                    <w:rPr>
                      <w:sz w:val="18"/>
                      <w:szCs w:val="18"/>
                      <w:lang w:eastAsia="zh-CN"/>
                    </w:rPr>
                  </w:rPrChange>
                </w:rPr>
                <w:t>b:</w:t>
              </w:r>
              <w:r w:rsidR="00EE7697">
                <w:rPr>
                  <w:sz w:val="18"/>
                  <w:szCs w:val="18"/>
                  <w:lang w:eastAsia="zh-CN"/>
                </w:rPr>
                <w:t xml:space="preserve"> </w:t>
              </w:r>
            </w:ins>
            <w:ins w:author="SWG Chair" w:date="2023-11-16T18:02:00Z" w:id="381">
              <w:r w:rsidRPr="0066326B" w:rsidR="0066326B">
                <w:rPr>
                  <w:sz w:val="18"/>
                  <w:szCs w:val="18"/>
                  <w:highlight w:val="yellow"/>
                  <w:lang w:eastAsia="zh-CN"/>
                  <w:rPrChange w:author="SWG Chair" w:date="2023-11-16T18:02:00Z" w:id="382">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author="SWG Chair" w:date="2023-11-16T18:00:00Z" w:id="383">
              <w:r w:rsidRPr="00EE7697" w:rsidR="00EE7697">
                <w:rPr>
                  <w:i/>
                  <w:iCs/>
                  <w:sz w:val="18"/>
                  <w:szCs w:val="18"/>
                  <w:highlight w:val="cyan"/>
                  <w:lang w:eastAsia="zh-CN"/>
                  <w:rPrChange w:author="SWG Chair" w:date="2023-11-16T18:00:00Z" w:id="384">
                    <w:rPr>
                      <w:sz w:val="18"/>
                      <w:szCs w:val="18"/>
                      <w:lang w:eastAsia="zh-CN"/>
                    </w:rPr>
                  </w:rPrChange>
                </w:rPr>
                <w:t>]</w:t>
              </w:r>
            </w:ins>
          </w:p>
          <w:p w:rsidRPr="006545EA" w:rsidR="00E9251F" w:rsidP="00E9251F" w:rsidRDefault="00E9251F" w14:paraId="5E8663E5" w14:textId="527E9BBE">
            <w:pPr>
              <w:keepNext/>
              <w:spacing w:before="40" w:after="40"/>
              <w:ind w:left="397"/>
              <w:rPr>
                <w:ins w:author="TPU E RR" w:date="2023-10-25T19:19:00Z" w:id="385"/>
                <w:sz w:val="18"/>
                <w:szCs w:val="18"/>
              </w:rPr>
            </w:pPr>
            <w:ins w:author="Karina, Cessy" w:date="2023-04-02T00:02:00Z" w:id="386">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author="SWG Chair" w:date="2023-11-16T17:45:00Z" w:id="387">
              <w:r w:rsidR="00C21974">
                <w:rPr>
                  <w:sz w:val="18"/>
                  <w:szCs w:val="18"/>
                  <w:lang w:eastAsia="zh-CN"/>
                </w:rPr>
                <w:t xml:space="preserve"> </w:t>
              </w:r>
              <w:r w:rsidRPr="00797475" w:rsidR="00C21974">
                <w:rPr>
                  <w:color w:val="000000" w:themeColor="text1"/>
                  <w:sz w:val="18"/>
                  <w:szCs w:val="18"/>
                </w:rPr>
                <w:t>ISS</w:t>
              </w:r>
            </w:ins>
            <w:ins w:author="Karina, Cessy" w:date="2023-04-02T00:02:00Z" w:id="388">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author="SWG Chair" w:date="2023-11-16T17:52:00Z" w:id="389">
              <w:r w:rsidR="00722EEE">
                <w:rPr>
                  <w:sz w:val="18"/>
                  <w:szCs w:val="18"/>
                  <w:lang w:eastAsia="zh-CN"/>
                </w:rPr>
                <w:t xml:space="preserve">frequency </w:t>
              </w:r>
            </w:ins>
            <w:ins w:author="Karina, Cessy" w:date="2023-04-02T00:02:00Z" w:id="390">
              <w:r w:rsidRPr="006545EA">
                <w:rPr>
                  <w:sz w:val="18"/>
                  <w:szCs w:val="18"/>
                  <w:lang w:eastAsia="zh-CN"/>
                </w:rPr>
                <w:t xml:space="preserve">bands </w:t>
              </w:r>
              <w:r w:rsidRPr="006545EA">
                <w:rPr>
                  <w:sz w:val="18"/>
                  <w:szCs w:val="18"/>
                </w:rPr>
                <w:t>18.1-18.6 GHz and 18.8-20.2 GHz</w:t>
              </w:r>
            </w:ins>
          </w:p>
        </w:tc>
        <w:tc>
          <w:tcPr>
            <w:tcW w:w="798" w:type="dxa"/>
            <w:tcBorders>
              <w:top w:val="single" w:color="auto" w:sz="4" w:space="0"/>
              <w:left w:val="double" w:color="auto" w:sz="4" w:space="0"/>
              <w:bottom w:val="single" w:color="000000" w:sz="4" w:space="0"/>
              <w:right w:val="single" w:color="auto" w:sz="4" w:space="0"/>
            </w:tcBorders>
            <w:shd w:val="clear" w:color="auto" w:fill="FFFFFF"/>
            <w:vAlign w:val="center"/>
          </w:tcPr>
          <w:p w:rsidRPr="006545EA" w:rsidR="00E9251F" w:rsidRDefault="00E9251F" w14:paraId="64B31F7B" w14:textId="77777777">
            <w:pPr>
              <w:tabs>
                <w:tab w:val="left" w:pos="720"/>
              </w:tabs>
              <w:overflowPunct/>
              <w:autoSpaceDE/>
              <w:adjustRightInd/>
              <w:spacing w:before="40" w:after="40"/>
              <w:jc w:val="center"/>
              <w:rPr>
                <w:ins w:author="TPU E RR" w:date="2023-10-25T19:19:00Z" w:id="391"/>
                <w:rFonts w:asciiTheme="majorBidi" w:hAnsiTheme="majorBidi" w:cstheme="majorBidi"/>
                <w:b/>
                <w:bCs/>
                <w:sz w:val="18"/>
                <w:szCs w:val="18"/>
                <w:lang w:eastAsia="zh-CN"/>
              </w:rPr>
            </w:pPr>
          </w:p>
        </w:tc>
        <w:tc>
          <w:tcPr>
            <w:tcW w:w="797"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46CBA2FA" w14:textId="77777777">
            <w:pPr>
              <w:tabs>
                <w:tab w:val="left" w:pos="720"/>
              </w:tabs>
              <w:overflowPunct/>
              <w:autoSpaceDE/>
              <w:adjustRightInd/>
              <w:spacing w:before="40" w:after="40"/>
              <w:jc w:val="center"/>
              <w:rPr>
                <w:ins w:author="TPU E RR" w:date="2023-10-25T19:19:00Z" w:id="392"/>
                <w:rFonts w:asciiTheme="majorBidi" w:hAnsiTheme="majorBidi" w:cstheme="majorBidi"/>
                <w:b/>
                <w:bCs/>
                <w:sz w:val="18"/>
                <w:szCs w:val="18"/>
                <w:lang w:eastAsia="zh-CN"/>
              </w:rPr>
            </w:pPr>
          </w:p>
        </w:tc>
        <w:tc>
          <w:tcPr>
            <w:tcW w:w="796"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0D381CE0" w14:textId="0035CBDE">
            <w:pPr>
              <w:tabs>
                <w:tab w:val="left" w:pos="720"/>
              </w:tabs>
              <w:overflowPunct/>
              <w:autoSpaceDE/>
              <w:adjustRightInd/>
              <w:spacing w:before="40" w:after="40"/>
              <w:jc w:val="center"/>
              <w:rPr>
                <w:ins w:author="TPU E RR" w:date="2023-10-25T19:19:00Z" w:id="393"/>
                <w:rFonts w:asciiTheme="majorBidi" w:hAnsiTheme="majorBidi" w:cstheme="majorBidi"/>
                <w:b/>
                <w:bCs/>
                <w:sz w:val="18"/>
                <w:szCs w:val="18"/>
                <w:lang w:eastAsia="zh-CN"/>
              </w:rPr>
            </w:pPr>
            <w:ins w:author="Karina, Cessy" w:date="2023-04-02T00:03:00Z" w:id="394">
              <w:r w:rsidRPr="006545EA">
                <w:rPr>
                  <w:rFonts w:asciiTheme="majorBidi" w:hAnsiTheme="majorBidi" w:cstheme="majorBidi"/>
                  <w:b/>
                  <w:bCs/>
                  <w:sz w:val="16"/>
                  <w:szCs w:val="16"/>
                </w:rPr>
                <w:t>+</w:t>
              </w:r>
            </w:ins>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3CB87EDD" w14:textId="77777777">
            <w:pPr>
              <w:tabs>
                <w:tab w:val="left" w:pos="720"/>
              </w:tabs>
              <w:overflowPunct/>
              <w:autoSpaceDE/>
              <w:adjustRightInd/>
              <w:spacing w:before="40" w:after="40"/>
              <w:jc w:val="center"/>
              <w:rPr>
                <w:ins w:author="TPU E RR" w:date="2023-10-25T19:19:00Z" w:id="395"/>
                <w:rFonts w:asciiTheme="majorBidi" w:hAnsiTheme="majorBidi" w:cstheme="majorBidi"/>
                <w:b/>
                <w:bCs/>
                <w:sz w:val="18"/>
                <w:szCs w:val="18"/>
                <w:lang w:eastAsia="zh-CN"/>
              </w:rPr>
            </w:pPr>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0CE7B4B0" w14:textId="387D8113">
            <w:pPr>
              <w:tabs>
                <w:tab w:val="left" w:pos="720"/>
              </w:tabs>
              <w:overflowPunct/>
              <w:autoSpaceDE/>
              <w:adjustRightInd/>
              <w:spacing w:before="40" w:after="40"/>
              <w:jc w:val="center"/>
              <w:rPr>
                <w:ins w:author="TPU E RR" w:date="2023-10-25T19:19:00Z" w:id="396"/>
                <w:rFonts w:asciiTheme="majorBidi" w:hAnsiTheme="majorBidi" w:cstheme="majorBidi"/>
                <w:b/>
                <w:bCs/>
                <w:sz w:val="18"/>
                <w:szCs w:val="18"/>
                <w:lang w:eastAsia="zh-CN"/>
              </w:rPr>
            </w:pPr>
            <w:ins w:author="Karina, Cessy" w:date="2023-04-02T00:03:00Z" w:id="397">
              <w:r w:rsidRPr="006545EA">
                <w:rPr>
                  <w:rFonts w:asciiTheme="majorBidi" w:hAnsiTheme="majorBidi" w:cstheme="majorBidi"/>
                  <w:b/>
                  <w:bCs/>
                  <w:sz w:val="16"/>
                  <w:szCs w:val="16"/>
                </w:rPr>
                <w:t>+</w:t>
              </w:r>
            </w:ins>
          </w:p>
        </w:tc>
        <w:tc>
          <w:tcPr>
            <w:tcW w:w="798"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300B7398" w14:textId="77777777">
            <w:pPr>
              <w:tabs>
                <w:tab w:val="left" w:pos="720"/>
              </w:tabs>
              <w:overflowPunct/>
              <w:autoSpaceDE/>
              <w:adjustRightInd/>
              <w:spacing w:before="40" w:after="40"/>
              <w:jc w:val="center"/>
              <w:rPr>
                <w:ins w:author="TPU E RR" w:date="2023-10-25T19:19:00Z" w:id="398"/>
                <w:rFonts w:asciiTheme="majorBidi" w:hAnsiTheme="majorBidi" w:cstheme="majorBidi"/>
                <w:b/>
                <w:bCs/>
                <w:sz w:val="18"/>
                <w:szCs w:val="18"/>
                <w:lang w:eastAsia="zh-CN"/>
              </w:rPr>
            </w:pPr>
          </w:p>
        </w:tc>
        <w:tc>
          <w:tcPr>
            <w:tcW w:w="795"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425E55C7" w14:textId="77777777">
            <w:pPr>
              <w:tabs>
                <w:tab w:val="left" w:pos="720"/>
              </w:tabs>
              <w:overflowPunct/>
              <w:autoSpaceDE/>
              <w:adjustRightInd/>
              <w:spacing w:before="40" w:after="40"/>
              <w:jc w:val="center"/>
              <w:rPr>
                <w:ins w:author="TPU E RR" w:date="2023-10-25T19:19:00Z" w:id="399"/>
                <w:rFonts w:asciiTheme="majorBidi" w:hAnsiTheme="majorBidi" w:cstheme="majorBidi"/>
                <w:b/>
                <w:bCs/>
                <w:sz w:val="18"/>
                <w:szCs w:val="18"/>
                <w:lang w:eastAsia="zh-CN"/>
              </w:rPr>
            </w:pPr>
          </w:p>
        </w:tc>
        <w:tc>
          <w:tcPr>
            <w:tcW w:w="869" w:type="dxa"/>
            <w:tcBorders>
              <w:top w:val="single" w:color="auto" w:sz="4" w:space="0"/>
              <w:left w:val="single" w:color="auto" w:sz="4" w:space="0"/>
              <w:bottom w:val="single" w:color="000000" w:sz="4" w:space="0"/>
              <w:right w:val="single" w:color="auto" w:sz="4" w:space="0"/>
            </w:tcBorders>
            <w:shd w:val="clear" w:color="auto" w:fill="FFFFFF"/>
            <w:vAlign w:val="center"/>
          </w:tcPr>
          <w:p w:rsidRPr="006545EA" w:rsidR="00E9251F" w:rsidRDefault="00E9251F" w14:paraId="380D78AD" w14:textId="77777777">
            <w:pPr>
              <w:tabs>
                <w:tab w:val="left" w:pos="720"/>
              </w:tabs>
              <w:overflowPunct/>
              <w:autoSpaceDE/>
              <w:adjustRightInd/>
              <w:spacing w:before="40" w:after="40"/>
              <w:jc w:val="center"/>
              <w:rPr>
                <w:ins w:author="TPU E RR" w:date="2023-10-25T19:19:00Z" w:id="400"/>
                <w:rFonts w:asciiTheme="majorBidi" w:hAnsiTheme="majorBidi" w:cstheme="majorBidi"/>
                <w:b/>
                <w:bCs/>
                <w:sz w:val="18"/>
                <w:szCs w:val="18"/>
                <w:lang w:eastAsia="zh-CN"/>
              </w:rPr>
            </w:pPr>
          </w:p>
        </w:tc>
        <w:tc>
          <w:tcPr>
            <w:tcW w:w="869" w:type="dxa"/>
            <w:tcBorders>
              <w:top w:val="single" w:color="auto" w:sz="4" w:space="0"/>
              <w:left w:val="single" w:color="auto" w:sz="4" w:space="0"/>
              <w:bottom w:val="single" w:color="000000" w:sz="4" w:space="0"/>
              <w:right w:val="double" w:color="auto" w:sz="6" w:space="0"/>
            </w:tcBorders>
            <w:shd w:val="clear" w:color="auto" w:fill="FFFFFF"/>
            <w:vAlign w:val="center"/>
          </w:tcPr>
          <w:p w:rsidRPr="006545EA" w:rsidR="00E9251F" w:rsidRDefault="00E9251F" w14:paraId="77DB6654" w14:textId="77777777">
            <w:pPr>
              <w:tabs>
                <w:tab w:val="left" w:pos="720"/>
              </w:tabs>
              <w:overflowPunct/>
              <w:autoSpaceDE/>
              <w:adjustRightInd/>
              <w:spacing w:before="40" w:after="40"/>
              <w:jc w:val="center"/>
              <w:rPr>
                <w:ins w:author="TPU E RR" w:date="2023-10-25T19:19:00Z" w:id="401"/>
                <w:rFonts w:asciiTheme="majorBidi" w:hAnsiTheme="majorBidi" w:cstheme="majorBidi"/>
                <w:b/>
                <w:bCs/>
                <w:sz w:val="18"/>
                <w:szCs w:val="18"/>
                <w:lang w:eastAsia="zh-CN"/>
              </w:rPr>
            </w:pPr>
          </w:p>
        </w:tc>
        <w:tc>
          <w:tcPr>
            <w:tcW w:w="1350" w:type="dxa"/>
            <w:tcBorders>
              <w:top w:val="single" w:color="auto" w:sz="4" w:space="0"/>
              <w:left w:val="double" w:color="auto" w:sz="6" w:space="0"/>
              <w:bottom w:val="single" w:color="000000" w:sz="4" w:space="0"/>
              <w:right w:val="double" w:color="auto" w:sz="6" w:space="0"/>
            </w:tcBorders>
            <w:shd w:val="clear" w:color="auto" w:fill="FFFFFF"/>
          </w:tcPr>
          <w:p w:rsidRPr="006545EA" w:rsidR="00E9251F" w:rsidRDefault="00E9251F" w14:paraId="36F18A6B" w14:textId="594D187B">
            <w:pPr>
              <w:tabs>
                <w:tab w:val="left" w:pos="720"/>
              </w:tabs>
              <w:overflowPunct/>
              <w:autoSpaceDE/>
              <w:adjustRightInd/>
              <w:spacing w:before="40" w:after="40"/>
              <w:rPr>
                <w:ins w:author="TPU E RR" w:date="2023-10-25T19:19:00Z" w:id="402"/>
                <w:rFonts w:asciiTheme="majorBidi" w:hAnsiTheme="majorBidi" w:cstheme="majorBidi"/>
                <w:sz w:val="18"/>
                <w:szCs w:val="18"/>
                <w:lang w:eastAsia="zh-CN"/>
              </w:rPr>
            </w:pPr>
            <w:ins w:author="Karina, Cessy" w:date="2023-04-02T00:03:00Z" w:id="403">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603" w:type="dxa"/>
            <w:tcBorders>
              <w:top w:val="single" w:color="auto" w:sz="4" w:space="0"/>
              <w:left w:val="double" w:color="auto" w:sz="6" w:space="0"/>
              <w:bottom w:val="single" w:color="000000" w:sz="4" w:space="0"/>
              <w:right w:val="single" w:color="auto" w:sz="12" w:space="0"/>
            </w:tcBorders>
            <w:shd w:val="clear" w:color="auto" w:fill="FFFFFF"/>
            <w:vAlign w:val="center"/>
          </w:tcPr>
          <w:p w:rsidRPr="006545EA" w:rsidR="00E9251F" w:rsidRDefault="00E9251F" w14:paraId="6B5805E8" w14:textId="77777777">
            <w:pPr>
              <w:tabs>
                <w:tab w:val="left" w:pos="720"/>
              </w:tabs>
              <w:overflowPunct/>
              <w:autoSpaceDE/>
              <w:adjustRightInd/>
              <w:spacing w:before="40" w:after="40"/>
              <w:jc w:val="center"/>
              <w:rPr>
                <w:ins w:author="TPU E RR" w:date="2023-10-25T19:19:00Z" w:id="404"/>
                <w:rFonts w:asciiTheme="majorBidi" w:hAnsiTheme="majorBidi" w:cstheme="majorBidi"/>
                <w:b/>
                <w:bCs/>
                <w:sz w:val="18"/>
                <w:szCs w:val="18"/>
                <w:lang w:eastAsia="zh-CN"/>
              </w:rPr>
            </w:pPr>
          </w:p>
        </w:tc>
      </w:tr>
      <w:tr w:rsidRPr="006545EA" w:rsidR="009E6819" w14:paraId="1DF1882D" w14:textId="77777777">
        <w:trPr>
          <w:cantSplit/>
          <w:jc w:val="center"/>
        </w:trPr>
        <w:tc>
          <w:tcPr>
            <w:tcW w:w="1179" w:type="dxa"/>
            <w:tcBorders>
              <w:top w:val="nil"/>
              <w:left w:val="single" w:color="auto" w:sz="12" w:space="0"/>
              <w:bottom w:val="single" w:color="000000" w:sz="4" w:space="0"/>
              <w:right w:val="double" w:color="auto" w:sz="6" w:space="0"/>
            </w:tcBorders>
            <w:shd w:val="clear" w:color="auto" w:fill="FFFFFF"/>
          </w:tcPr>
          <w:p w:rsidRPr="006545EA" w:rsidR="00552DF8" w:rsidRDefault="009E6819" w14:paraId="7B2B8E1D" w14:textId="77777777">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color="auto" w:sz="4" w:space="0"/>
              <w:left w:val="nil"/>
              <w:bottom w:val="single" w:color="auto" w:sz="4" w:space="0"/>
              <w:right w:val="double" w:color="auto" w:sz="4" w:space="0"/>
            </w:tcBorders>
          </w:tcPr>
          <w:p w:rsidRPr="006545EA" w:rsidR="00552DF8" w:rsidRDefault="009E6819" w14:paraId="50F7EA77" w14:textId="77777777">
            <w:pPr>
              <w:keepNext/>
              <w:spacing w:before="40" w:after="40"/>
              <w:ind w:left="340"/>
              <w:rPr>
                <w:sz w:val="18"/>
                <w:szCs w:val="18"/>
              </w:rPr>
            </w:pPr>
            <w:r w:rsidRPr="006545EA">
              <w:rPr>
                <w:sz w:val="18"/>
                <w:szCs w:val="18"/>
              </w:rPr>
              <w:t>…</w:t>
            </w:r>
          </w:p>
        </w:tc>
        <w:tc>
          <w:tcPr>
            <w:tcW w:w="798" w:type="dxa"/>
            <w:tcBorders>
              <w:top w:val="nil"/>
              <w:left w:val="double" w:color="auto" w:sz="4" w:space="0"/>
              <w:bottom w:val="single" w:color="000000" w:sz="4" w:space="0"/>
              <w:right w:val="single" w:color="auto" w:sz="4" w:space="0"/>
            </w:tcBorders>
            <w:shd w:val="clear" w:color="auto" w:fill="FFFFFF"/>
            <w:vAlign w:val="center"/>
          </w:tcPr>
          <w:p w:rsidRPr="006545EA" w:rsidR="00552DF8" w:rsidRDefault="00552DF8" w14:paraId="51EAC1DA"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361BB43E"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5FDE8583"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76B4EE5E"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16298F0D"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5361A5C9"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6421F578"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color="auto" w:sz="4" w:space="0"/>
              <w:bottom w:val="single" w:color="000000" w:sz="4" w:space="0"/>
              <w:right w:val="single" w:color="auto" w:sz="4" w:space="0"/>
            </w:tcBorders>
            <w:shd w:val="clear" w:color="auto" w:fill="FFFFFF"/>
            <w:vAlign w:val="center"/>
          </w:tcPr>
          <w:p w:rsidRPr="006545EA" w:rsidR="00552DF8" w:rsidRDefault="00552DF8" w14:paraId="05D2FA8D"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color="auto" w:sz="4" w:space="0"/>
              <w:bottom w:val="single" w:color="000000" w:sz="4" w:space="0"/>
              <w:right w:val="double" w:color="auto" w:sz="6" w:space="0"/>
            </w:tcBorders>
            <w:shd w:val="clear" w:color="auto" w:fill="FFFFFF"/>
            <w:vAlign w:val="center"/>
          </w:tcPr>
          <w:p w:rsidRPr="006545EA" w:rsidR="00552DF8" w:rsidRDefault="00552DF8" w14:paraId="09E2B3AA"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color="auto" w:sz="6" w:space="0"/>
              <w:bottom w:val="single" w:color="000000" w:sz="4" w:space="0"/>
              <w:right w:val="double" w:color="auto" w:sz="6" w:space="0"/>
            </w:tcBorders>
            <w:shd w:val="clear" w:color="auto" w:fill="FFFFFF"/>
          </w:tcPr>
          <w:p w:rsidRPr="006545EA" w:rsidR="00552DF8" w:rsidRDefault="00552DF8" w14:paraId="59133C53" w14:textId="77777777">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color="auto" w:sz="6" w:space="0"/>
              <w:bottom w:val="single" w:color="000000" w:sz="4" w:space="0"/>
              <w:right w:val="single" w:color="auto" w:sz="12" w:space="0"/>
            </w:tcBorders>
            <w:shd w:val="clear" w:color="auto" w:fill="FFFFFF"/>
            <w:vAlign w:val="center"/>
          </w:tcPr>
          <w:p w:rsidRPr="006545EA" w:rsidR="00552DF8" w:rsidRDefault="00552DF8" w14:paraId="51FE2580" w14:textId="77777777">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rsidRPr="006545EA" w:rsidR="00C760ED" w:rsidP="00C760ED" w:rsidRDefault="00C760ED" w14:paraId="6A6EC36F" w14:textId="64FBC95E">
      <w:pPr>
        <w:pStyle w:val="Reasons"/>
      </w:pPr>
      <w:r w:rsidRPr="006545EA">
        <w:rPr>
          <w:b/>
        </w:rPr>
        <w:t>Reasons:</w:t>
      </w:r>
      <w:r w:rsidRPr="006545EA">
        <w:tab/>
      </w:r>
      <w:r w:rsidRPr="006545EA">
        <w:t xml:space="preserve">Include new RR Appendix </w:t>
      </w:r>
      <w:r w:rsidRPr="006545EA">
        <w:rPr>
          <w:b/>
          <w:bCs/>
        </w:rPr>
        <w:t>4</w:t>
      </w:r>
      <w:r w:rsidRPr="006545EA">
        <w:t xml:space="preserve"> data elements that are needed </w:t>
      </w:r>
      <w:proofErr w:type="gramStart"/>
      <w:r w:rsidRPr="006545EA">
        <w:t>as a result of</w:t>
      </w:r>
      <w:proofErr w:type="gramEnd"/>
      <w:r w:rsidRPr="006545EA">
        <w:t xml:space="preserve"> Resolution </w:t>
      </w:r>
      <w:r w:rsidRPr="006545EA">
        <w:rPr>
          <w:b/>
          <w:bCs/>
        </w:rPr>
        <w:t>[IAP-A117-B] (WRC-23)</w:t>
      </w:r>
      <w:r w:rsidRPr="006545EA">
        <w:t>.</w:t>
      </w:r>
    </w:p>
    <w:p w:rsidRPr="006545EA" w:rsidR="00652306" w:rsidRDefault="00652306" w14:paraId="5601F6AB" w14:textId="77777777"/>
    <w:p w:rsidRPr="006545EA" w:rsidR="00652306" w:rsidRDefault="00652306" w14:paraId="2460F389" w14:textId="77777777">
      <w:pPr>
        <w:sectPr w:rsidRPr="006545EA" w:rsidR="00652306">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rsidRPr="006545EA" w:rsidR="00652306" w:rsidRDefault="009E6819" w14:paraId="5910F2C9" w14:textId="32E23B80">
      <w:pPr>
        <w:pStyle w:val="Proposal"/>
      </w:pPr>
      <w:r w:rsidRPr="006545EA">
        <w:lastRenderedPageBreak/>
        <w:t>ADD</w:t>
      </w:r>
      <w:r w:rsidRPr="006545EA">
        <w:tab/>
      </w:r>
    </w:p>
    <w:p w:rsidRPr="006545EA" w:rsidR="00C3474C" w:rsidP="00C3474C" w:rsidRDefault="00C3474C" w14:paraId="0103EE77" w14:textId="3D23C11E">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rsidRPr="006545EA" w:rsidR="00C3474C" w:rsidP="00C3474C" w:rsidRDefault="00C3474C" w14:paraId="0EE003A8" w14:textId="77777777">
      <w:pPr>
        <w:pStyle w:val="Restitle"/>
        <w:rPr>
          <w:lang w:eastAsia="zh-CN"/>
        </w:rPr>
      </w:pPr>
      <w:r w:rsidRPr="006545EA">
        <w:rPr>
          <w:lang w:eastAsia="zh-CN"/>
        </w:rPr>
        <w:t>Use of the frequency bands 18.1-18.6 GHz, 18.8-20.2 </w:t>
      </w:r>
      <w:proofErr w:type="gramStart"/>
      <w:r w:rsidRPr="006545EA">
        <w:rPr>
          <w:lang w:eastAsia="zh-CN"/>
        </w:rPr>
        <w:t>GHz</w:t>
      </w:r>
      <w:proofErr w:type="gramEnd"/>
      <w:r w:rsidRPr="006545EA">
        <w:rPr>
          <w:lang w:eastAsia="zh-CN"/>
        </w:rPr>
        <w:t xml:space="preserve"> and 27.5-30 GHz by the inter-satellite service </w:t>
      </w:r>
    </w:p>
    <w:p w:rsidRPr="006545EA" w:rsidR="00C3474C" w:rsidP="00C3474C" w:rsidRDefault="00C3474C" w14:paraId="42F8EEE4" w14:textId="77777777">
      <w:pPr>
        <w:pStyle w:val="Normalaftertitle"/>
      </w:pPr>
      <w:r w:rsidRPr="006545EA">
        <w:t>The World Radiocommunication Conference (Dubai, 2023),</w:t>
      </w:r>
    </w:p>
    <w:p w:rsidR="00C3474C" w:rsidP="00062F8C" w:rsidRDefault="007F54A5" w14:paraId="62F18245" w14:textId="27AB011F">
      <w:pPr>
        <w:pStyle w:val="Call"/>
      </w:pPr>
      <w:r w:rsidRPr="006545EA">
        <w:t>C</w:t>
      </w:r>
      <w:r w:rsidRPr="006545EA" w:rsidR="00C3474C">
        <w:t>onsidering</w:t>
      </w:r>
    </w:p>
    <w:p w:rsidRPr="006545EA" w:rsidR="00C3474C" w:rsidP="00C3474C" w:rsidRDefault="00C3474C" w14:paraId="661F86B4" w14:textId="0BCA98FB">
      <w:r w:rsidRPr="006545EA">
        <w:rPr>
          <w:i/>
          <w:iCs/>
        </w:rPr>
        <w:t>a)</w:t>
      </w:r>
      <w:r w:rsidRPr="006545EA">
        <w:tab/>
      </w:r>
      <w:r w:rsidRPr="006545EA">
        <w:t>that there is a need for non-geostationary-satellite orbit (non-GSO) space stations to be able to relay data to the Earth, and that part of this need could be met by allowing such non-GSO space stations to communicate with</w:t>
      </w:r>
      <w:r w:rsidRPr="00C3657A" w:rsidR="00FE1799">
        <w:t xml:space="preserve"> </w:t>
      </w:r>
      <w:r w:rsidRPr="00D978BA" w:rsidR="00FE1799">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Pr="006545EA" w:rsidR="00984F27">
        <w:t>18.8-</w:t>
      </w:r>
      <w:r w:rsidR="00984F27">
        <w:t xml:space="preserve">19.3, </w:t>
      </w:r>
      <w:r w:rsidRPr="00DA3DE4" w:rsidR="00984F27">
        <w:rPr>
          <w:i/>
          <w:iCs/>
          <w:highlight w:val="cyan"/>
        </w:rPr>
        <w:t>[Option 1a:</w:t>
      </w:r>
      <w:r w:rsidRPr="001C76F7" w:rsidR="00984F27">
        <w:t>19.3-19.7</w:t>
      </w:r>
      <w:r w:rsidRPr="00DA3DE4" w:rsidR="00984F27">
        <w:rPr>
          <w:i/>
          <w:iCs/>
          <w:highlight w:val="cyan"/>
        </w:rPr>
        <w:t>]</w:t>
      </w:r>
      <w:r w:rsidR="00984F27">
        <w:t>, 19.7-</w:t>
      </w:r>
      <w:r w:rsidRPr="006545EA" w:rsidR="00984F27">
        <w:t>20.2</w:t>
      </w:r>
      <w:r w:rsidRPr="006545EA">
        <w:rPr>
          <w:lang w:eastAsia="zh-CN"/>
        </w:rPr>
        <w:t xml:space="preserve"> GHz and 27.5-30 GHz</w:t>
      </w:r>
      <w:r w:rsidR="00266D57">
        <w:rPr>
          <w:i/>
          <w:iCs/>
        </w:rPr>
        <w:t xml:space="preserve">, </w:t>
      </w:r>
      <w:r w:rsidRPr="006545EA" w:rsidR="00266D57">
        <w:t>or parts thereof</w:t>
      </w:r>
      <w:r w:rsidRPr="006545EA">
        <w:rPr>
          <w:lang w:eastAsia="zh-CN"/>
        </w:rPr>
        <w:t>;</w:t>
      </w:r>
    </w:p>
    <w:p w:rsidRPr="006545EA" w:rsidR="00C3474C" w:rsidP="00C3474C" w:rsidRDefault="00C3474C" w14:paraId="627F87F9" w14:textId="54EBFC2B">
      <w:r w:rsidRPr="006545EA">
        <w:rPr>
          <w:i/>
          <w:iCs/>
        </w:rPr>
        <w:t>b)</w:t>
      </w:r>
      <w:r w:rsidRPr="006545EA">
        <w:tab/>
      </w:r>
      <w:r w:rsidRPr="006545EA">
        <w:t>that the administration responsible for the notification of non-GSO space stations communicating with GSO or non-GSO space stations in th</w:t>
      </w:r>
      <w:r w:rsidRPr="00D978BA">
        <w:t>e</w:t>
      </w:r>
      <w:r w:rsidRPr="00D978BA" w:rsidR="001A67DC">
        <w:t xml:space="preserve"> ISS</w:t>
      </w:r>
      <w:r w:rsidRPr="006545EA">
        <w:t xml:space="preserve"> at higher altitude does not need to be the same administration that has already notified assignments in the</w:t>
      </w:r>
      <w:r w:rsidRPr="006545EA" w:rsidR="00AB77FB">
        <w:t xml:space="preserve"> </w:t>
      </w:r>
      <w:proofErr w:type="gramStart"/>
      <w:r w:rsidRPr="00D978BA" w:rsidR="00AB77FB">
        <w:t>ISS</w:t>
      </w:r>
      <w:r w:rsidRPr="006545EA">
        <w:t>;</w:t>
      </w:r>
      <w:proofErr w:type="gramEnd"/>
    </w:p>
    <w:p w:rsidRPr="006545EA" w:rsidR="00C3474C" w:rsidP="00C3474C" w:rsidRDefault="00C3474C" w14:paraId="51903A77" w14:textId="0E55B552">
      <w:r w:rsidRPr="006545EA">
        <w:rPr>
          <w:i/>
          <w:iCs/>
        </w:rPr>
        <w:t>c)</w:t>
      </w:r>
      <w:r w:rsidRPr="006545EA">
        <w:tab/>
      </w:r>
      <w:r w:rsidRPr="006545EA">
        <w:t>that imposing hard limits necessary to protect other services would provide regulatory certainty for both notifying administrations of non-GSO space stations communicating with</w:t>
      </w:r>
      <w:r w:rsidRPr="00C3657A" w:rsidR="00450053">
        <w:t xml:space="preserve"> </w:t>
      </w:r>
      <w:r w:rsidRPr="0020361B" w:rsidR="00450053">
        <w:t>ISS</w:t>
      </w:r>
      <w:r w:rsidRPr="006545EA">
        <w:t xml:space="preserve"> space stations and potentially impacted </w:t>
      </w:r>
      <w:proofErr w:type="gramStart"/>
      <w:r w:rsidRPr="006545EA">
        <w:t>services;</w:t>
      </w:r>
      <w:proofErr w:type="gramEnd"/>
    </w:p>
    <w:p w:rsidRPr="006545EA" w:rsidR="00C3474C" w:rsidP="00C3474C" w:rsidRDefault="00C3474C" w14:paraId="251FCD5C" w14:textId="77777777">
      <w:r w:rsidRPr="006545EA">
        <w:rPr>
          <w:i/>
          <w:iCs/>
        </w:rPr>
        <w:t>d)</w:t>
      </w:r>
      <w:r w:rsidRPr="006545EA">
        <w:tab/>
      </w:r>
      <w:r w:rsidRPr="006545EA">
        <w:t xml:space="preserve">that there is growing interest for utilizing satellite-to-satellite links for a variety of </w:t>
      </w:r>
      <w:proofErr w:type="gramStart"/>
      <w:r w:rsidRPr="006545EA">
        <w:t>applications;</w:t>
      </w:r>
      <w:proofErr w:type="gramEnd"/>
    </w:p>
    <w:p w:rsidRPr="006545EA" w:rsidR="00C3474C" w:rsidP="00C3474C" w:rsidRDefault="00C3474C" w14:paraId="50160C00" w14:textId="60485B22">
      <w:r w:rsidRPr="006545EA">
        <w:rPr>
          <w:i/>
          <w:iCs/>
        </w:rPr>
        <w:t>e)</w:t>
      </w:r>
      <w:r w:rsidRPr="006545EA">
        <w:tab/>
      </w:r>
      <w:r w:rsidRPr="006545EA">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Pr="006545EA" w:rsidR="002E1DD2">
        <w:rPr>
          <w:lang w:eastAsia="zh-CN"/>
        </w:rPr>
        <w:t> </w:t>
      </w:r>
      <w:r w:rsidRPr="006545EA">
        <w:rPr>
          <w:lang w:eastAsia="zh-CN"/>
        </w:rPr>
        <w:t xml:space="preserve">GHz, </w:t>
      </w:r>
      <w:r w:rsidRPr="006545EA" w:rsidR="008504DF">
        <w:t>18.8-</w:t>
      </w:r>
      <w:r w:rsidR="008504DF">
        <w:t xml:space="preserve">19.3, </w:t>
      </w:r>
      <w:r w:rsidRPr="00DA3DE4" w:rsidR="008504DF">
        <w:rPr>
          <w:i/>
          <w:iCs/>
          <w:highlight w:val="cyan"/>
        </w:rPr>
        <w:t>[Option 1a:</w:t>
      </w:r>
      <w:r w:rsidRPr="001C76F7" w:rsidR="008504DF">
        <w:t>19.3-19.7</w:t>
      </w:r>
      <w:r w:rsidRPr="00DA3DE4" w:rsidR="008504DF">
        <w:rPr>
          <w:i/>
          <w:iCs/>
          <w:highlight w:val="cyan"/>
        </w:rPr>
        <w:t>]</w:t>
      </w:r>
      <w:r w:rsidR="008504DF">
        <w:t>, 19.7-</w:t>
      </w:r>
      <w:r w:rsidRPr="006545EA" w:rsidR="008504DF">
        <w:t>20.2</w:t>
      </w:r>
      <w:r w:rsidRPr="006545EA" w:rsidR="002E1DD2">
        <w:rPr>
          <w:lang w:eastAsia="zh-CN"/>
        </w:rPr>
        <w:t> </w:t>
      </w:r>
      <w:r w:rsidRPr="006545EA" w:rsidR="002E1DD2">
        <w:t>GHz</w:t>
      </w:r>
      <w:r w:rsidRPr="006545EA">
        <w:rPr>
          <w:lang w:eastAsia="zh-CN"/>
        </w:rPr>
        <w:t xml:space="preserve"> and 27.5-30 GHz</w:t>
      </w:r>
      <w:r w:rsidRPr="006545EA">
        <w:t xml:space="preserve"> and adjacent bands and satellite-to-satellite transmissions in the</w:t>
      </w:r>
      <w:r w:rsidRPr="00C3657A" w:rsidR="008504DF">
        <w:t xml:space="preserve"> </w:t>
      </w:r>
      <w:proofErr w:type="gramStart"/>
      <w:r w:rsidRPr="0020361B" w:rsidR="008504DF">
        <w:t>ISS</w:t>
      </w:r>
      <w:r w:rsidRPr="006545EA">
        <w:t>;</w:t>
      </w:r>
      <w:proofErr w:type="gramEnd"/>
    </w:p>
    <w:p w:rsidRPr="006545EA" w:rsidR="00C3474C" w:rsidP="00C3474C" w:rsidRDefault="00C3474C" w14:paraId="78D74412" w14:textId="77777777">
      <w:r w:rsidRPr="006545EA">
        <w:rPr>
          <w:i/>
          <w:iCs/>
        </w:rPr>
        <w:t>f)</w:t>
      </w:r>
      <w:r w:rsidRPr="006545EA">
        <w:tab/>
      </w:r>
      <w:r w:rsidRPr="006545EA">
        <w:t xml:space="preserve">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w:t>
      </w:r>
      <w:proofErr w:type="spellStart"/>
      <w:r w:rsidRPr="006545EA">
        <w:t>epfd</w:t>
      </w:r>
      <w:proofErr w:type="spellEnd"/>
      <w:r w:rsidRPr="006545EA">
        <w:t xml:space="preserve">, </w:t>
      </w:r>
      <w:proofErr w:type="spellStart"/>
      <w:r w:rsidRPr="006545EA">
        <w:t>pfd</w:t>
      </w:r>
      <w:proofErr w:type="spellEnd"/>
      <w:r w:rsidRPr="006545EA">
        <w:t xml:space="preserve"> and off-axis </w:t>
      </w:r>
      <w:proofErr w:type="spellStart"/>
      <w:r w:rsidRPr="006545EA">
        <w:t>e.i.r.p</w:t>
      </w:r>
      <w:proofErr w:type="spellEnd"/>
      <w:r w:rsidRPr="006545EA">
        <w:t xml:space="preserve">. limits to protect incumbent </w:t>
      </w:r>
      <w:proofErr w:type="gramStart"/>
      <w:r w:rsidRPr="006545EA">
        <w:t>services;</w:t>
      </w:r>
      <w:proofErr w:type="gramEnd"/>
    </w:p>
    <w:p w:rsidRPr="006545EA" w:rsidR="00C3474C" w:rsidP="00C3474C" w:rsidRDefault="00C3474C" w14:paraId="755B7234" w14:textId="6DED7BF6">
      <w:r w:rsidRPr="006545EA">
        <w:rPr>
          <w:i/>
          <w:iCs/>
        </w:rPr>
        <w:t>g)</w:t>
      </w:r>
      <w:r w:rsidRPr="006545EA">
        <w:tab/>
      </w:r>
      <w:r w:rsidRPr="006545EA">
        <w:t>that the frequency bands 18.1-18.6</w:t>
      </w:r>
      <w:r w:rsidRPr="006545EA" w:rsidR="002E1DD2">
        <w:t> </w:t>
      </w:r>
      <w:r w:rsidRPr="006545EA">
        <w:t xml:space="preserve">GHz (space-to-Earth), </w:t>
      </w:r>
      <w:r w:rsidRPr="006545EA" w:rsidR="00CA1801">
        <w:t>18.8-</w:t>
      </w:r>
      <w:r w:rsidR="00CA1801">
        <w:t xml:space="preserve">19.3, </w:t>
      </w:r>
      <w:r w:rsidRPr="00DA3DE4" w:rsidR="00CA1801">
        <w:rPr>
          <w:i/>
          <w:iCs/>
          <w:highlight w:val="cyan"/>
        </w:rPr>
        <w:t>[Option 1a:</w:t>
      </w:r>
      <w:r w:rsidRPr="001C76F7" w:rsidR="00CA1801">
        <w:t>19.3-19.7</w:t>
      </w:r>
      <w:r w:rsidRPr="00DA3DE4" w:rsidR="00CA1801">
        <w:rPr>
          <w:i/>
          <w:iCs/>
          <w:highlight w:val="cyan"/>
        </w:rPr>
        <w:t>]</w:t>
      </w:r>
      <w:r w:rsidR="00CA1801">
        <w:t>, 19.7-</w:t>
      </w:r>
      <w:r w:rsidRPr="006545EA" w:rsidR="00CA1801">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Pr="00275A92" w:rsidR="00275A92">
        <w:t>satellite-to-satellite links in</w:t>
      </w:r>
      <w:r w:rsidRPr="00C3657A" w:rsidR="006B5BF2">
        <w:t xml:space="preserve"> </w:t>
      </w:r>
      <w:r w:rsidRPr="00D67BFD" w:rsidR="006B5BF2">
        <w:t>ISS</w:t>
      </w:r>
      <w:r w:rsidRPr="006545EA">
        <w:t>,</w:t>
      </w:r>
    </w:p>
    <w:p w:rsidR="003A515A" w:rsidRDefault="003A515A" w14:paraId="40B3E3F0" w14:textId="77777777">
      <w:pPr>
        <w:tabs>
          <w:tab w:val="clear" w:pos="1134"/>
          <w:tab w:val="clear" w:pos="1871"/>
          <w:tab w:val="clear" w:pos="2268"/>
        </w:tabs>
        <w:overflowPunct/>
        <w:autoSpaceDE/>
        <w:autoSpaceDN/>
        <w:adjustRightInd/>
        <w:spacing w:before="0"/>
        <w:textAlignment w:val="auto"/>
        <w:rPr>
          <w:i/>
        </w:rPr>
      </w:pPr>
      <w:r>
        <w:br w:type="page"/>
      </w:r>
    </w:p>
    <w:p w:rsidRPr="006545EA" w:rsidR="00C3474C" w:rsidP="00385ED5" w:rsidRDefault="00C3474C" w14:paraId="503924E8" w14:textId="70F34BE7">
      <w:pPr>
        <w:pStyle w:val="Call"/>
      </w:pPr>
      <w:r w:rsidRPr="006545EA">
        <w:lastRenderedPageBreak/>
        <w:t>recognizing</w:t>
      </w:r>
    </w:p>
    <w:p w:rsidRPr="000A253B" w:rsidR="003E0B75" w:rsidP="003E0B75" w:rsidRDefault="003E0B75" w14:paraId="6514FAE7" w14:textId="77777777">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Pr="00527032" w:rsidR="003E0B75" w:rsidTr="009345D8" w14:paraId="45783AAC" w14:textId="77777777">
        <w:tc>
          <w:tcPr>
            <w:tcW w:w="883" w:type="dxa"/>
            <w:vMerge w:val="restart"/>
            <w:shd w:val="clear" w:color="auto" w:fill="D9D9D9" w:themeFill="background1" w:themeFillShade="D9"/>
            <w:vAlign w:val="center"/>
          </w:tcPr>
          <w:p w:rsidR="003E0B75" w:rsidP="009345D8" w:rsidRDefault="003E0B75" w14:paraId="70EA5F69"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3E0B75" w:rsidP="009345D8" w:rsidRDefault="003E0B75" w14:paraId="6A5B23C5" w14:textId="77777777">
            <w:pPr>
              <w:spacing w:before="0"/>
              <w:jc w:val="center"/>
              <w:rPr>
                <w:i/>
                <w:iCs/>
                <w:highlight w:val="cyan"/>
              </w:rPr>
            </w:pPr>
            <w:r>
              <w:rPr>
                <w:i/>
                <w:iCs/>
                <w:highlight w:val="cyan"/>
              </w:rPr>
              <w:t>Support</w:t>
            </w:r>
          </w:p>
        </w:tc>
      </w:tr>
      <w:tr w:rsidRPr="00527032" w:rsidR="003E0B75" w:rsidTr="009345D8" w14:paraId="7179A032" w14:textId="77777777">
        <w:tc>
          <w:tcPr>
            <w:tcW w:w="883" w:type="dxa"/>
            <w:vMerge/>
            <w:shd w:val="clear" w:color="auto" w:fill="D9D9D9" w:themeFill="background1" w:themeFillShade="D9"/>
            <w:vAlign w:val="center"/>
          </w:tcPr>
          <w:p w:rsidRPr="00527032" w:rsidR="003E0B75" w:rsidP="009345D8" w:rsidRDefault="003E0B75" w14:paraId="306FA6DC" w14:textId="77777777">
            <w:pPr>
              <w:spacing w:before="0"/>
              <w:jc w:val="center"/>
              <w:rPr>
                <w:i/>
                <w:iCs/>
                <w:highlight w:val="cyan"/>
              </w:rPr>
            </w:pPr>
          </w:p>
        </w:tc>
        <w:tc>
          <w:tcPr>
            <w:tcW w:w="4375" w:type="dxa"/>
            <w:shd w:val="clear" w:color="auto" w:fill="D9D9D9" w:themeFill="background1" w:themeFillShade="D9"/>
            <w:vAlign w:val="center"/>
          </w:tcPr>
          <w:p w:rsidRPr="00527032" w:rsidR="003E0B75" w:rsidP="009345D8" w:rsidRDefault="003E0B75" w14:paraId="46611F9C" w14:textId="0A8CE650">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rsidRPr="00527032" w:rsidR="003E0B75" w:rsidP="009345D8" w:rsidRDefault="003E0B75" w14:paraId="17068DC6" w14:textId="77777777">
            <w:pPr>
              <w:spacing w:before="0"/>
              <w:jc w:val="center"/>
              <w:rPr>
                <w:i/>
                <w:iCs/>
                <w:highlight w:val="cyan"/>
              </w:rPr>
            </w:pPr>
            <w:r w:rsidRPr="00527032">
              <w:rPr>
                <w:i/>
                <w:iCs/>
                <w:highlight w:val="cyan"/>
              </w:rPr>
              <w:t>Administration</w:t>
            </w:r>
          </w:p>
        </w:tc>
      </w:tr>
      <w:tr w:rsidRPr="008B571F" w:rsidR="003E0B75" w:rsidTr="009345D8" w14:paraId="3FCFE5C3" w14:textId="77777777">
        <w:tc>
          <w:tcPr>
            <w:tcW w:w="883" w:type="dxa"/>
            <w:vAlign w:val="center"/>
          </w:tcPr>
          <w:p w:rsidRPr="00527032" w:rsidR="003E0B75" w:rsidP="009345D8" w:rsidRDefault="00D05EDF" w14:paraId="62039200" w14:textId="3C3B1512">
            <w:pPr>
              <w:spacing w:before="0"/>
              <w:jc w:val="center"/>
              <w:rPr>
                <w:i/>
                <w:iCs/>
                <w:highlight w:val="cyan"/>
              </w:rPr>
            </w:pPr>
            <w:r>
              <w:rPr>
                <w:i/>
                <w:iCs/>
                <w:highlight w:val="cyan"/>
              </w:rPr>
              <w:t>5</w:t>
            </w:r>
            <w:r w:rsidR="003E0B75">
              <w:rPr>
                <w:i/>
                <w:iCs/>
                <w:highlight w:val="cyan"/>
              </w:rPr>
              <w:t>a</w:t>
            </w:r>
          </w:p>
        </w:tc>
        <w:tc>
          <w:tcPr>
            <w:tcW w:w="4375" w:type="dxa"/>
            <w:vAlign w:val="center"/>
          </w:tcPr>
          <w:p w:rsidRPr="00880E6D" w:rsidR="003E0B75" w:rsidP="009345D8" w:rsidRDefault="00EF17C4" w14:paraId="3E05034F" w14:textId="04AEF397">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rsidRPr="00FA790E" w:rsidR="003E0B75" w:rsidP="009345D8" w:rsidRDefault="00206C8E" w14:paraId="615CCA75" w14:textId="069B4059">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Pr="00527032" w:rsidR="003E0B75" w:rsidTr="009345D8" w14:paraId="542A391D" w14:textId="77777777">
        <w:tc>
          <w:tcPr>
            <w:tcW w:w="883" w:type="dxa"/>
            <w:vAlign w:val="center"/>
          </w:tcPr>
          <w:p w:rsidRPr="00527032" w:rsidR="003E0B75" w:rsidP="009345D8" w:rsidRDefault="00D05EDF" w14:paraId="25AE3BF7" w14:textId="0B291BDF">
            <w:pPr>
              <w:spacing w:before="0"/>
              <w:jc w:val="center"/>
              <w:rPr>
                <w:i/>
                <w:iCs/>
                <w:highlight w:val="cyan"/>
              </w:rPr>
            </w:pPr>
            <w:r>
              <w:rPr>
                <w:i/>
                <w:iCs/>
                <w:highlight w:val="cyan"/>
              </w:rPr>
              <w:t>5</w:t>
            </w:r>
            <w:r w:rsidR="003E0B75">
              <w:rPr>
                <w:i/>
                <w:iCs/>
                <w:highlight w:val="cyan"/>
              </w:rPr>
              <w:t>b</w:t>
            </w:r>
          </w:p>
        </w:tc>
        <w:tc>
          <w:tcPr>
            <w:tcW w:w="4375" w:type="dxa"/>
            <w:vAlign w:val="center"/>
          </w:tcPr>
          <w:p w:rsidRPr="00527032" w:rsidR="003E0B75" w:rsidP="009345D8" w:rsidRDefault="00EF17C4" w14:paraId="283F2935" w14:textId="57D1ED12">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rsidRPr="00527032" w:rsidR="003E0B75" w:rsidP="009345D8" w:rsidRDefault="00F875E5" w14:paraId="1A1C8BC1" w14:textId="5F7B1EF8">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Pr="00102437" w:rsidR="003E0B75" w:rsidTr="009345D8" w14:paraId="39D2B979" w14:textId="77777777">
        <w:tc>
          <w:tcPr>
            <w:tcW w:w="883" w:type="dxa"/>
            <w:vAlign w:val="center"/>
          </w:tcPr>
          <w:p w:rsidR="003E0B75" w:rsidP="009345D8" w:rsidRDefault="00D05EDF" w14:paraId="72DDEABE" w14:textId="14B199F8">
            <w:pPr>
              <w:spacing w:before="0"/>
              <w:jc w:val="center"/>
              <w:rPr>
                <w:i/>
                <w:iCs/>
                <w:highlight w:val="cyan"/>
              </w:rPr>
            </w:pPr>
            <w:r>
              <w:rPr>
                <w:i/>
                <w:iCs/>
                <w:highlight w:val="cyan"/>
              </w:rPr>
              <w:t>5</w:t>
            </w:r>
            <w:r w:rsidR="003E0B75">
              <w:rPr>
                <w:i/>
                <w:iCs/>
                <w:highlight w:val="cyan"/>
              </w:rPr>
              <w:t>c</w:t>
            </w:r>
          </w:p>
        </w:tc>
        <w:tc>
          <w:tcPr>
            <w:tcW w:w="4375" w:type="dxa"/>
            <w:vAlign w:val="center"/>
          </w:tcPr>
          <w:p w:rsidR="003E0B75" w:rsidP="009345D8" w:rsidRDefault="00EF17C4" w14:paraId="468379BA" w14:textId="00A313EF">
            <w:pPr>
              <w:spacing w:before="0"/>
              <w:jc w:val="center"/>
              <w:rPr>
                <w:i/>
                <w:iCs/>
                <w:highlight w:val="cyan"/>
                <w:lang w:val="fr-FR"/>
              </w:rPr>
            </w:pPr>
            <w:r>
              <w:rPr>
                <w:i/>
                <w:iCs/>
                <w:highlight w:val="cyan"/>
                <w:lang w:val="fr-FR"/>
              </w:rPr>
              <w:t>APT</w:t>
            </w:r>
          </w:p>
        </w:tc>
        <w:tc>
          <w:tcPr>
            <w:tcW w:w="4376" w:type="dxa"/>
            <w:vAlign w:val="center"/>
          </w:tcPr>
          <w:p w:rsidRPr="00102437" w:rsidR="003E0B75" w:rsidP="009345D8" w:rsidRDefault="001E67F4" w14:paraId="3CE1B467" w14:textId="007F28B6">
            <w:pPr>
              <w:spacing w:before="0"/>
              <w:jc w:val="center"/>
              <w:rPr>
                <w:i/>
                <w:iCs/>
                <w:highlight w:val="cyan"/>
                <w:lang w:val="fr-FR"/>
              </w:rPr>
            </w:pPr>
            <w:r>
              <w:rPr>
                <w:i/>
                <w:iCs/>
                <w:highlight w:val="cyan"/>
                <w:lang w:val="fr-FR"/>
              </w:rPr>
              <w:t>INS</w:t>
            </w:r>
            <w:r w:rsidR="00045C3B">
              <w:rPr>
                <w:i/>
                <w:iCs/>
                <w:highlight w:val="cyan"/>
                <w:lang w:val="fr-FR"/>
              </w:rPr>
              <w:t>, IRN</w:t>
            </w:r>
          </w:p>
        </w:tc>
      </w:tr>
      <w:tr w:rsidRPr="00102437" w:rsidR="00B51352" w:rsidTr="009345D8" w14:paraId="14C72BCE" w14:textId="77777777">
        <w:tc>
          <w:tcPr>
            <w:tcW w:w="883" w:type="dxa"/>
            <w:vAlign w:val="center"/>
          </w:tcPr>
          <w:p w:rsidR="00B51352" w:rsidP="009345D8" w:rsidRDefault="00D05EDF" w14:paraId="4DE503C6" w14:textId="44E00FFB">
            <w:pPr>
              <w:spacing w:before="0"/>
              <w:jc w:val="center"/>
              <w:rPr>
                <w:i/>
                <w:iCs/>
                <w:highlight w:val="cyan"/>
              </w:rPr>
            </w:pPr>
            <w:r>
              <w:rPr>
                <w:i/>
                <w:iCs/>
                <w:highlight w:val="cyan"/>
              </w:rPr>
              <w:t>5</w:t>
            </w:r>
            <w:r w:rsidR="00B51352">
              <w:rPr>
                <w:i/>
                <w:iCs/>
                <w:highlight w:val="cyan"/>
              </w:rPr>
              <w:t>d</w:t>
            </w:r>
          </w:p>
        </w:tc>
        <w:tc>
          <w:tcPr>
            <w:tcW w:w="4375" w:type="dxa"/>
            <w:vAlign w:val="center"/>
          </w:tcPr>
          <w:p w:rsidR="00B51352" w:rsidP="009345D8" w:rsidRDefault="00B51352" w14:paraId="65CEA2C3" w14:textId="77777777">
            <w:pPr>
              <w:spacing w:before="0"/>
              <w:jc w:val="center"/>
              <w:rPr>
                <w:i/>
                <w:iCs/>
                <w:highlight w:val="cyan"/>
                <w:lang w:val="fr-FR"/>
              </w:rPr>
            </w:pPr>
          </w:p>
        </w:tc>
        <w:tc>
          <w:tcPr>
            <w:tcW w:w="4376" w:type="dxa"/>
            <w:vAlign w:val="center"/>
          </w:tcPr>
          <w:p w:rsidRPr="00102437" w:rsidR="00B51352" w:rsidP="009345D8" w:rsidRDefault="00B51352" w14:paraId="4346F8E4" w14:textId="1DD0F085">
            <w:pPr>
              <w:spacing w:before="0"/>
              <w:jc w:val="center"/>
              <w:rPr>
                <w:i/>
                <w:iCs/>
                <w:highlight w:val="cyan"/>
                <w:lang w:val="fr-FR"/>
              </w:rPr>
            </w:pPr>
            <w:r>
              <w:rPr>
                <w:i/>
                <w:iCs/>
                <w:highlight w:val="cyan"/>
                <w:lang w:val="fr-FR"/>
              </w:rPr>
              <w:t>CHN</w:t>
            </w:r>
          </w:p>
        </w:tc>
      </w:tr>
      <w:tr w:rsidRPr="00102437" w:rsidR="008561E3" w:rsidTr="009345D8" w14:paraId="0FB853C1" w14:textId="77777777">
        <w:tc>
          <w:tcPr>
            <w:tcW w:w="883" w:type="dxa"/>
            <w:vAlign w:val="center"/>
          </w:tcPr>
          <w:p w:rsidR="008561E3" w:rsidP="009345D8" w:rsidRDefault="00D05EDF" w14:paraId="13D98C52" w14:textId="4CA343EF">
            <w:pPr>
              <w:spacing w:before="0"/>
              <w:jc w:val="center"/>
              <w:rPr>
                <w:i/>
                <w:iCs/>
                <w:highlight w:val="cyan"/>
              </w:rPr>
            </w:pPr>
            <w:r>
              <w:rPr>
                <w:i/>
                <w:iCs/>
                <w:highlight w:val="cyan"/>
              </w:rPr>
              <w:t>5</w:t>
            </w:r>
            <w:r w:rsidR="008561E3">
              <w:rPr>
                <w:i/>
                <w:iCs/>
                <w:highlight w:val="cyan"/>
              </w:rPr>
              <w:t>e</w:t>
            </w:r>
          </w:p>
        </w:tc>
        <w:tc>
          <w:tcPr>
            <w:tcW w:w="4375" w:type="dxa"/>
            <w:vAlign w:val="center"/>
          </w:tcPr>
          <w:p w:rsidR="008561E3" w:rsidP="009345D8" w:rsidRDefault="008561E3" w14:paraId="1BE8DFC9" w14:textId="77777777">
            <w:pPr>
              <w:spacing w:before="0"/>
              <w:jc w:val="center"/>
              <w:rPr>
                <w:i/>
                <w:iCs/>
                <w:highlight w:val="cyan"/>
                <w:lang w:val="fr-FR"/>
              </w:rPr>
            </w:pPr>
          </w:p>
        </w:tc>
        <w:tc>
          <w:tcPr>
            <w:tcW w:w="4376" w:type="dxa"/>
            <w:vAlign w:val="center"/>
          </w:tcPr>
          <w:p w:rsidR="008561E3" w:rsidP="009345D8" w:rsidRDefault="008561E3" w14:paraId="4FDDEC1F" w14:textId="05E5B1A0">
            <w:pPr>
              <w:spacing w:before="0"/>
              <w:jc w:val="center"/>
              <w:rPr>
                <w:i/>
                <w:iCs/>
                <w:highlight w:val="cyan"/>
                <w:lang w:val="fr-FR"/>
              </w:rPr>
            </w:pPr>
            <w:r>
              <w:rPr>
                <w:i/>
                <w:iCs/>
                <w:highlight w:val="cyan"/>
                <w:lang w:val="fr-FR"/>
              </w:rPr>
              <w:t>IRN</w:t>
            </w:r>
          </w:p>
        </w:tc>
      </w:tr>
    </w:tbl>
    <w:p w:rsidR="003A515A" w:rsidP="003E0B75" w:rsidRDefault="003E0B75" w14:paraId="2C4168BE" w14:textId="77777777">
      <w:pPr>
        <w:rPr>
          <w:i/>
          <w:iCs/>
          <w:highlight w:val="cyan"/>
        </w:rPr>
      </w:pPr>
      <w:r w:rsidRPr="001143DE">
        <w:rPr>
          <w:i/>
          <w:iCs/>
          <w:highlight w:val="cyan"/>
        </w:rPr>
        <w:t>]</w:t>
      </w:r>
    </w:p>
    <w:p w:rsidRPr="00F70304" w:rsidR="00DE6DC7" w:rsidP="00BA47D0" w:rsidRDefault="003E0B75" w14:paraId="5977220B" w14:textId="49C6330B">
      <w:pPr>
        <w:pStyle w:val="ListParagraph"/>
        <w:numPr>
          <w:ilvl w:val="0"/>
          <w:numId w:val="32"/>
        </w:numPr>
        <w:ind w:left="0" w:firstLine="0"/>
      </w:pPr>
      <w:r w:rsidRPr="00BA47D0">
        <w:rPr>
          <w:i/>
          <w:iCs/>
          <w:highlight w:val="cyan"/>
        </w:rPr>
        <w:t xml:space="preserve"> </w:t>
      </w:r>
      <w:r w:rsidRPr="00BA47D0" w:rsidR="00F70304">
        <w:rPr>
          <w:i/>
          <w:iCs/>
          <w:highlight w:val="cyan"/>
        </w:rPr>
        <w:t xml:space="preserve">[Option </w:t>
      </w:r>
      <w:r w:rsidR="00A93D5E">
        <w:rPr>
          <w:i/>
          <w:iCs/>
          <w:highlight w:val="cyan"/>
        </w:rPr>
        <w:t>5</w:t>
      </w:r>
      <w:r w:rsidRPr="00BA47D0" w:rsidR="00F70304">
        <w:rPr>
          <w:i/>
          <w:iCs/>
          <w:highlight w:val="cyan"/>
        </w:rPr>
        <w:t>a:</w:t>
      </w:r>
      <w:r w:rsidRPr="00BA47D0" w:rsidR="00F70304">
        <w:rPr>
          <w:i/>
          <w:iCs/>
        </w:rPr>
        <w:t xml:space="preserve"> </w:t>
      </w:r>
      <w:r w:rsidRPr="006545EA" w:rsidR="00C3474C">
        <w:t>that any course of action taken under this Resolution with respect to the satellite-to-satellite links in the</w:t>
      </w:r>
      <w:r w:rsidRPr="00C3657A" w:rsidR="004D03B8">
        <w:t xml:space="preserve"> </w:t>
      </w:r>
      <w:r w:rsidRPr="00D67BFD" w:rsidR="004D03B8">
        <w:t>ISS</w:t>
      </w:r>
      <w:r w:rsidRPr="006545EA" w:rsidR="00C3474C">
        <w:t xml:space="preserve"> has no impact on the coordination requirements with other services which are otherwise subject to coordination, regardless of date of receipt</w:t>
      </w:r>
      <w:proofErr w:type="gramStart"/>
      <w:r w:rsidR="003C777F">
        <w:t>;</w:t>
      </w:r>
      <w:r w:rsidRPr="00BA47D0" w:rsidR="00F70304">
        <w:rPr>
          <w:rFonts w:eastAsia="BatangChe"/>
          <w:i/>
          <w:iCs/>
          <w:szCs w:val="24"/>
          <w:highlight w:val="cyan"/>
        </w:rPr>
        <w:t xml:space="preserve"> ]</w:t>
      </w:r>
      <w:proofErr w:type="gramEnd"/>
    </w:p>
    <w:p w:rsidRPr="00C3657A" w:rsidR="003C777F" w:rsidP="003C777F" w:rsidRDefault="00EA5E81" w14:paraId="4FEAE0E3" w14:textId="5E62D6F6">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Pr="00C3657A" w:rsidR="003C777F">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roofErr w:type="gramStart"/>
      <w:r w:rsidRPr="00C3657A" w:rsidR="003C777F">
        <w:t>;</w:t>
      </w:r>
      <w:r w:rsidRPr="00F70304" w:rsidR="00F70304">
        <w:rPr>
          <w:rFonts w:eastAsia="BatangChe"/>
          <w:i/>
          <w:iCs/>
          <w:szCs w:val="24"/>
          <w:highlight w:val="cyan"/>
        </w:rPr>
        <w:t xml:space="preserve"> </w:t>
      </w:r>
      <w:r w:rsidRPr="000151C9" w:rsidR="00F70304">
        <w:rPr>
          <w:rFonts w:eastAsia="BatangChe"/>
          <w:i/>
          <w:iCs/>
          <w:szCs w:val="24"/>
          <w:highlight w:val="cyan"/>
        </w:rPr>
        <w:t>]</w:t>
      </w:r>
      <w:proofErr w:type="gramEnd"/>
    </w:p>
    <w:p w:rsidRPr="00B860EA" w:rsidR="003C777F" w:rsidP="003C777F" w:rsidRDefault="00F70304" w14:paraId="4169104E" w14:textId="73AD9238">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Pr="003C777F" w:rsidR="003C777F">
        <w:rPr>
          <w:rFonts w:eastAsia="BatangChe"/>
          <w:szCs w:val="24"/>
        </w:rPr>
        <w:t xml:space="preserve">that the necessary elements, consisting of interference management mechanism, and the function of the </w:t>
      </w:r>
      <w:r w:rsidRPr="00C3657A" w:rsidR="003C777F">
        <w:t>network control and monitoring centre (</w:t>
      </w:r>
      <w:r w:rsidRPr="003C777F" w:rsidR="003C777F">
        <w:rPr>
          <w:rFonts w:eastAsia="BatangChe"/>
          <w:szCs w:val="24"/>
        </w:rPr>
        <w:t xml:space="preserve">NCMC), and their relations with each other and sequence of actions, together with estimated time for that action/function, are needed for the operation of the </w:t>
      </w:r>
      <w:r w:rsidR="00782468">
        <w:rPr>
          <w:rFonts w:eastAsia="BatangChe"/>
          <w:szCs w:val="24"/>
        </w:rPr>
        <w:t xml:space="preserve">satellite-to-satellite </w:t>
      </w:r>
      <w:r w:rsidR="00BC7594">
        <w:rPr>
          <w:rFonts w:eastAsia="BatangChe"/>
          <w:szCs w:val="24"/>
        </w:rPr>
        <w:t xml:space="preserve">links </w:t>
      </w:r>
      <w:r w:rsidRPr="003C777F" w:rsidR="003C777F">
        <w:rPr>
          <w:rFonts w:eastAsia="BatangChe"/>
          <w:szCs w:val="24"/>
        </w:rPr>
        <w:t>subject to this agenda item,</w:t>
      </w:r>
      <w:proofErr w:type="gramStart"/>
      <w:r w:rsidRPr="000151C9" w:rsidR="000151C9">
        <w:rPr>
          <w:rFonts w:eastAsia="BatangChe"/>
          <w:i/>
          <w:iCs/>
          <w:szCs w:val="24"/>
          <w:highlight w:val="cyan"/>
        </w:rPr>
        <w:t>]</w:t>
      </w:r>
      <w:r w:rsidR="00B860EA">
        <w:rPr>
          <w:rFonts w:eastAsia="BatangChe"/>
          <w:i/>
          <w:iCs/>
          <w:szCs w:val="24"/>
        </w:rPr>
        <w:t>;</w:t>
      </w:r>
      <w:proofErr w:type="gramEnd"/>
    </w:p>
    <w:p w:rsidRPr="007737D7" w:rsidR="008561E3" w:rsidP="00B860EA" w:rsidRDefault="008561E3" w14:paraId="7F65CEEB" w14:textId="4A143FF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Pr="00CE3675" w:rsidR="00F52D50">
        <w:rPr>
          <w:rFonts w:eastAsia="BatangChe"/>
          <w:szCs w:val="24"/>
        </w:rPr>
        <w:t xml:space="preserve">that the full protection of the FSS in the ka band subject to this agenda item is a fundamental and important issue </w:t>
      </w:r>
      <w:proofErr w:type="gramStart"/>
      <w:r w:rsidRPr="00CE3675" w:rsidR="00F52D50">
        <w:rPr>
          <w:rFonts w:eastAsia="BatangChe"/>
          <w:szCs w:val="24"/>
        </w:rPr>
        <w:t>due to the fact that</w:t>
      </w:r>
      <w:proofErr w:type="gramEnd"/>
      <w:r w:rsidRPr="00CE3675" w:rsidR="00F52D50">
        <w:rPr>
          <w:rFonts w:eastAsia="BatangChe"/>
          <w:szCs w:val="24"/>
        </w:rPr>
        <w:t xml:space="preserve">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rsidRPr="006545EA" w:rsidR="00C3474C" w:rsidP="00385ED5" w:rsidRDefault="00C3474C" w14:paraId="18737C35" w14:textId="77777777">
      <w:pPr>
        <w:pStyle w:val="Call"/>
      </w:pPr>
      <w:r w:rsidRPr="006545EA">
        <w:t>resolves</w:t>
      </w:r>
    </w:p>
    <w:p w:rsidR="004322B9" w:rsidRDefault="004322B9" w14:paraId="7C3EEA9B" w14:textId="77777777">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rsidRPr="000A253B" w:rsidR="00066F1E" w:rsidP="00066F1E" w:rsidRDefault="00066F1E" w14:paraId="2FAA1236" w14:textId="3EDE9675">
      <w:pPr>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Pr="00527032" w:rsidR="00066F1E" w:rsidTr="009345D8" w14:paraId="1B43F656" w14:textId="77777777">
        <w:tc>
          <w:tcPr>
            <w:tcW w:w="883" w:type="dxa"/>
            <w:vMerge w:val="restart"/>
            <w:shd w:val="clear" w:color="auto" w:fill="D9D9D9" w:themeFill="background1" w:themeFillShade="D9"/>
            <w:vAlign w:val="center"/>
          </w:tcPr>
          <w:p w:rsidR="00066F1E" w:rsidP="009345D8" w:rsidRDefault="00066F1E" w14:paraId="2A897D1B"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066F1E" w:rsidP="009345D8" w:rsidRDefault="00066F1E" w14:paraId="77914654" w14:textId="77777777">
            <w:pPr>
              <w:spacing w:before="0"/>
              <w:jc w:val="center"/>
              <w:rPr>
                <w:i/>
                <w:iCs/>
                <w:highlight w:val="cyan"/>
              </w:rPr>
            </w:pPr>
            <w:r>
              <w:rPr>
                <w:i/>
                <w:iCs/>
                <w:highlight w:val="cyan"/>
              </w:rPr>
              <w:t>Support</w:t>
            </w:r>
          </w:p>
        </w:tc>
      </w:tr>
      <w:tr w:rsidRPr="00527032" w:rsidR="00066F1E" w:rsidTr="009345D8" w14:paraId="7E6CFA45" w14:textId="77777777">
        <w:tc>
          <w:tcPr>
            <w:tcW w:w="883" w:type="dxa"/>
            <w:vMerge/>
            <w:shd w:val="clear" w:color="auto" w:fill="D9D9D9" w:themeFill="background1" w:themeFillShade="D9"/>
            <w:vAlign w:val="center"/>
          </w:tcPr>
          <w:p w:rsidRPr="00527032" w:rsidR="00066F1E" w:rsidP="009345D8" w:rsidRDefault="00066F1E" w14:paraId="194DF16C" w14:textId="77777777">
            <w:pPr>
              <w:spacing w:before="0"/>
              <w:jc w:val="center"/>
              <w:rPr>
                <w:i/>
                <w:iCs/>
                <w:highlight w:val="cyan"/>
              </w:rPr>
            </w:pPr>
          </w:p>
        </w:tc>
        <w:tc>
          <w:tcPr>
            <w:tcW w:w="4375" w:type="dxa"/>
            <w:shd w:val="clear" w:color="auto" w:fill="D9D9D9" w:themeFill="background1" w:themeFillShade="D9"/>
            <w:vAlign w:val="center"/>
          </w:tcPr>
          <w:p w:rsidRPr="00527032" w:rsidR="00066F1E" w:rsidP="009345D8" w:rsidRDefault="00066F1E" w14:paraId="5E338E34" w14:textId="5A6C2E6D">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066F1E" w:rsidP="009345D8" w:rsidRDefault="00066F1E" w14:paraId="7AE35626" w14:textId="77777777">
            <w:pPr>
              <w:spacing w:before="0"/>
              <w:jc w:val="center"/>
              <w:rPr>
                <w:i/>
                <w:iCs/>
                <w:highlight w:val="cyan"/>
              </w:rPr>
            </w:pPr>
            <w:r w:rsidRPr="00527032">
              <w:rPr>
                <w:i/>
                <w:iCs/>
                <w:highlight w:val="cyan"/>
              </w:rPr>
              <w:t>Administration</w:t>
            </w:r>
          </w:p>
        </w:tc>
      </w:tr>
      <w:tr w:rsidRPr="0067729A" w:rsidR="00066F1E" w:rsidTr="009345D8" w14:paraId="576EB9C6" w14:textId="77777777">
        <w:tc>
          <w:tcPr>
            <w:tcW w:w="883" w:type="dxa"/>
            <w:vAlign w:val="center"/>
          </w:tcPr>
          <w:p w:rsidRPr="00527032" w:rsidR="00066F1E" w:rsidP="009345D8" w:rsidRDefault="00A93D5E" w14:paraId="35CA1CAF" w14:textId="1AC6927F">
            <w:pPr>
              <w:spacing w:before="0"/>
              <w:jc w:val="center"/>
              <w:rPr>
                <w:i/>
                <w:iCs/>
                <w:highlight w:val="cyan"/>
              </w:rPr>
            </w:pPr>
            <w:r>
              <w:rPr>
                <w:i/>
                <w:iCs/>
                <w:highlight w:val="cyan"/>
              </w:rPr>
              <w:t>6</w:t>
            </w:r>
            <w:r w:rsidR="00066F1E">
              <w:rPr>
                <w:i/>
                <w:iCs/>
                <w:highlight w:val="cyan"/>
              </w:rPr>
              <w:t>a</w:t>
            </w:r>
          </w:p>
        </w:tc>
        <w:tc>
          <w:tcPr>
            <w:tcW w:w="4375" w:type="dxa"/>
            <w:vAlign w:val="center"/>
          </w:tcPr>
          <w:p w:rsidRPr="00880E6D" w:rsidR="00066F1E" w:rsidP="009345D8" w:rsidRDefault="00EF17C4" w14:paraId="25BB238B" w14:textId="728D65E2">
            <w:pPr>
              <w:spacing w:before="0"/>
              <w:jc w:val="center"/>
              <w:rPr>
                <w:i/>
                <w:iCs/>
                <w:highlight w:val="cyan"/>
                <w:lang w:val="fr-FR"/>
              </w:rPr>
            </w:pPr>
            <w:r>
              <w:rPr>
                <w:i/>
                <w:iCs/>
                <w:highlight w:val="cyan"/>
                <w:lang w:val="fr-FR"/>
              </w:rPr>
              <w:t>APT</w:t>
            </w:r>
            <w:r w:rsidR="00783053">
              <w:rPr>
                <w:i/>
                <w:iCs/>
                <w:highlight w:val="cyan"/>
                <w:lang w:val="fr-FR"/>
              </w:rPr>
              <w:t xml:space="preserve">, </w:t>
            </w:r>
            <w:r>
              <w:rPr>
                <w:i/>
                <w:iCs/>
                <w:highlight w:val="cyan"/>
                <w:lang w:val="fr-FR"/>
              </w:rPr>
              <w:t>ATU</w:t>
            </w:r>
            <w:r w:rsidR="0059044C">
              <w:rPr>
                <w:i/>
                <w:iCs/>
                <w:highlight w:val="cyan"/>
                <w:lang w:val="fr-FR"/>
              </w:rPr>
              <w:t>, A</w:t>
            </w:r>
            <w:r w:rsidR="00BA5B9B">
              <w:rPr>
                <w:i/>
                <w:iCs/>
                <w:highlight w:val="cyan"/>
                <w:lang w:val="fr-FR"/>
              </w:rPr>
              <w:t>SMG</w:t>
            </w:r>
          </w:p>
        </w:tc>
        <w:tc>
          <w:tcPr>
            <w:tcW w:w="4376" w:type="dxa"/>
            <w:vAlign w:val="center"/>
          </w:tcPr>
          <w:p w:rsidRPr="0067729A" w:rsidR="00066F1E" w:rsidP="009345D8" w:rsidRDefault="00A25A5D" w14:paraId="174F474B" w14:textId="1B062273">
            <w:pPr>
              <w:spacing w:before="0"/>
              <w:jc w:val="center"/>
              <w:rPr>
                <w:i/>
                <w:iCs/>
                <w:highlight w:val="cyan"/>
              </w:rPr>
            </w:pPr>
            <w:r w:rsidRPr="0067729A">
              <w:rPr>
                <w:i/>
                <w:iCs/>
                <w:highlight w:val="cyan"/>
              </w:rPr>
              <w:t>CHN</w:t>
            </w:r>
            <w:r w:rsidRPr="0067729A" w:rsidR="00002C0D">
              <w:rPr>
                <w:i/>
                <w:iCs/>
                <w:highlight w:val="cyan"/>
              </w:rPr>
              <w:t>, IND</w:t>
            </w:r>
            <w:r w:rsidRPr="0067729A" w:rsidR="00A24E3E">
              <w:rPr>
                <w:i/>
                <w:iCs/>
                <w:highlight w:val="cyan"/>
              </w:rPr>
              <w:t xml:space="preserve">, </w:t>
            </w:r>
            <w:r w:rsidRPr="0067729A" w:rsidR="00E963A4">
              <w:rPr>
                <w:i/>
                <w:iCs/>
                <w:highlight w:val="cyan"/>
              </w:rPr>
              <w:t xml:space="preserve">IRN, </w:t>
            </w:r>
            <w:r w:rsidRPr="0067729A" w:rsidR="00251297">
              <w:rPr>
                <w:i/>
                <w:iCs/>
                <w:highlight w:val="cyan"/>
              </w:rPr>
              <w:t xml:space="preserve">KOR, </w:t>
            </w:r>
            <w:r w:rsidRPr="0067729A" w:rsidR="00A24E3E">
              <w:rPr>
                <w:i/>
                <w:iCs/>
                <w:highlight w:val="cyan"/>
              </w:rPr>
              <w:t xml:space="preserve">SLM, </w:t>
            </w:r>
            <w:r w:rsidRPr="0067729A" w:rsidR="00364ED3">
              <w:rPr>
                <w:i/>
                <w:iCs/>
                <w:highlight w:val="cyan"/>
              </w:rPr>
              <w:t xml:space="preserve">THA, </w:t>
            </w:r>
            <w:r w:rsidRPr="0067729A" w:rsidR="00A24E3E">
              <w:rPr>
                <w:i/>
                <w:iCs/>
                <w:highlight w:val="cyan"/>
              </w:rPr>
              <w:t>TON</w:t>
            </w:r>
          </w:p>
        </w:tc>
      </w:tr>
      <w:tr w:rsidRPr="00527032" w:rsidR="00066F1E" w:rsidTr="009345D8" w14:paraId="0E8D2024" w14:textId="77777777">
        <w:tc>
          <w:tcPr>
            <w:tcW w:w="883" w:type="dxa"/>
            <w:vAlign w:val="center"/>
          </w:tcPr>
          <w:p w:rsidRPr="00527032" w:rsidR="00066F1E" w:rsidP="009345D8" w:rsidRDefault="00A93D5E" w14:paraId="4DD9BD3E" w14:textId="65D84318">
            <w:pPr>
              <w:spacing w:before="0"/>
              <w:jc w:val="center"/>
              <w:rPr>
                <w:i/>
                <w:iCs/>
                <w:highlight w:val="cyan"/>
              </w:rPr>
            </w:pPr>
            <w:r>
              <w:rPr>
                <w:i/>
                <w:iCs/>
                <w:highlight w:val="cyan"/>
              </w:rPr>
              <w:t>6</w:t>
            </w:r>
            <w:r w:rsidR="00066F1E">
              <w:rPr>
                <w:i/>
                <w:iCs/>
                <w:highlight w:val="cyan"/>
              </w:rPr>
              <w:t>b</w:t>
            </w:r>
          </w:p>
        </w:tc>
        <w:tc>
          <w:tcPr>
            <w:tcW w:w="4375" w:type="dxa"/>
            <w:vAlign w:val="center"/>
          </w:tcPr>
          <w:p w:rsidRPr="00527032" w:rsidR="00066F1E" w:rsidP="009345D8" w:rsidRDefault="00EF17C4" w14:paraId="353DC4F9" w14:textId="52AD19CF">
            <w:pPr>
              <w:spacing w:before="0"/>
              <w:jc w:val="center"/>
              <w:rPr>
                <w:i/>
                <w:iCs/>
                <w:highlight w:val="cyan"/>
                <w:lang w:val="fr-FR"/>
              </w:rPr>
            </w:pPr>
            <w:r>
              <w:rPr>
                <w:i/>
                <w:iCs/>
                <w:highlight w:val="cyan"/>
                <w:lang w:val="fr-FR"/>
              </w:rPr>
              <w:t>CITEL</w:t>
            </w:r>
            <w:r w:rsidR="00BA5B9B">
              <w:rPr>
                <w:i/>
                <w:iCs/>
                <w:highlight w:val="cyan"/>
                <w:lang w:val="fr-FR"/>
              </w:rPr>
              <w:t>, ASMG</w:t>
            </w:r>
          </w:p>
        </w:tc>
        <w:tc>
          <w:tcPr>
            <w:tcW w:w="4376" w:type="dxa"/>
            <w:vAlign w:val="center"/>
          </w:tcPr>
          <w:p w:rsidRPr="00527032" w:rsidR="00066F1E" w:rsidP="009345D8" w:rsidRDefault="00066F1E" w14:paraId="1DBA48F2" w14:textId="72765A48">
            <w:pPr>
              <w:spacing w:before="0"/>
              <w:jc w:val="center"/>
              <w:rPr>
                <w:i/>
                <w:iCs/>
                <w:highlight w:val="cyan"/>
                <w:lang w:val="fr-FR"/>
              </w:rPr>
            </w:pPr>
          </w:p>
        </w:tc>
      </w:tr>
      <w:tr w:rsidRPr="00102437" w:rsidR="00066F1E" w:rsidTr="009345D8" w14:paraId="09F49508" w14:textId="77777777">
        <w:tc>
          <w:tcPr>
            <w:tcW w:w="883" w:type="dxa"/>
            <w:vAlign w:val="center"/>
          </w:tcPr>
          <w:p w:rsidR="00066F1E" w:rsidP="009345D8" w:rsidRDefault="00A93D5E" w14:paraId="5716CFB5" w14:textId="164DF53A">
            <w:pPr>
              <w:spacing w:before="0"/>
              <w:jc w:val="center"/>
              <w:rPr>
                <w:i/>
                <w:iCs/>
                <w:highlight w:val="cyan"/>
              </w:rPr>
            </w:pPr>
            <w:r>
              <w:rPr>
                <w:i/>
                <w:iCs/>
                <w:highlight w:val="cyan"/>
              </w:rPr>
              <w:t>6c</w:t>
            </w:r>
          </w:p>
        </w:tc>
        <w:tc>
          <w:tcPr>
            <w:tcW w:w="4375" w:type="dxa"/>
            <w:vAlign w:val="center"/>
          </w:tcPr>
          <w:p w:rsidR="00066F1E" w:rsidP="009345D8" w:rsidRDefault="00EF17C4" w14:paraId="212B294C" w14:textId="7E884532">
            <w:pPr>
              <w:spacing w:before="0"/>
              <w:jc w:val="center"/>
              <w:rPr>
                <w:i/>
                <w:iCs/>
                <w:highlight w:val="cyan"/>
                <w:lang w:val="fr-FR"/>
              </w:rPr>
            </w:pPr>
            <w:r>
              <w:rPr>
                <w:i/>
                <w:iCs/>
                <w:highlight w:val="cyan"/>
                <w:lang w:val="fr-FR"/>
              </w:rPr>
              <w:t>CITEL</w:t>
            </w:r>
          </w:p>
        </w:tc>
        <w:tc>
          <w:tcPr>
            <w:tcW w:w="4376" w:type="dxa"/>
            <w:vAlign w:val="center"/>
          </w:tcPr>
          <w:p w:rsidRPr="00102437" w:rsidR="00066F1E" w:rsidP="009345D8" w:rsidRDefault="00066F1E" w14:paraId="0FDC1A96" w14:textId="41727457">
            <w:pPr>
              <w:spacing w:before="0"/>
              <w:jc w:val="center"/>
              <w:rPr>
                <w:i/>
                <w:iCs/>
                <w:highlight w:val="cyan"/>
                <w:lang w:val="fr-FR"/>
              </w:rPr>
            </w:pPr>
          </w:p>
        </w:tc>
      </w:tr>
      <w:tr w:rsidRPr="00102437" w:rsidR="00066F1E" w:rsidTr="009345D8" w14:paraId="20ACDC4C" w14:textId="77777777">
        <w:tc>
          <w:tcPr>
            <w:tcW w:w="883" w:type="dxa"/>
            <w:vAlign w:val="center"/>
          </w:tcPr>
          <w:p w:rsidR="00066F1E" w:rsidP="009345D8" w:rsidRDefault="00A93D5E" w14:paraId="070611A7" w14:textId="183FF3C3">
            <w:pPr>
              <w:spacing w:before="0"/>
              <w:jc w:val="center"/>
              <w:rPr>
                <w:i/>
                <w:iCs/>
                <w:highlight w:val="cyan"/>
              </w:rPr>
            </w:pPr>
            <w:r>
              <w:rPr>
                <w:i/>
                <w:iCs/>
                <w:highlight w:val="cyan"/>
              </w:rPr>
              <w:t>6</w:t>
            </w:r>
            <w:r w:rsidR="00291E8E">
              <w:rPr>
                <w:i/>
                <w:iCs/>
                <w:highlight w:val="cyan"/>
              </w:rPr>
              <w:t>d</w:t>
            </w:r>
          </w:p>
        </w:tc>
        <w:tc>
          <w:tcPr>
            <w:tcW w:w="4375" w:type="dxa"/>
            <w:vAlign w:val="center"/>
          </w:tcPr>
          <w:p w:rsidR="00066F1E" w:rsidP="009345D8" w:rsidRDefault="00EF17C4" w14:paraId="0EDFDA8F" w14:textId="6B387A94">
            <w:pPr>
              <w:spacing w:before="0"/>
              <w:jc w:val="center"/>
              <w:rPr>
                <w:i/>
                <w:iCs/>
                <w:highlight w:val="cyan"/>
                <w:lang w:val="fr-FR"/>
              </w:rPr>
            </w:pPr>
            <w:r>
              <w:rPr>
                <w:i/>
                <w:iCs/>
                <w:highlight w:val="cyan"/>
                <w:lang w:val="fr-FR"/>
              </w:rPr>
              <w:t>CITEL</w:t>
            </w:r>
            <w:r w:rsidR="00A82C77">
              <w:rPr>
                <w:i/>
                <w:iCs/>
                <w:highlight w:val="cyan"/>
                <w:lang w:val="fr-FR"/>
              </w:rPr>
              <w:t xml:space="preserve">, </w:t>
            </w:r>
            <w:r>
              <w:rPr>
                <w:i/>
                <w:iCs/>
                <w:highlight w:val="cyan"/>
                <w:lang w:val="fr-FR"/>
              </w:rPr>
              <w:t>CEPT</w:t>
            </w:r>
          </w:p>
        </w:tc>
        <w:tc>
          <w:tcPr>
            <w:tcW w:w="4376" w:type="dxa"/>
            <w:vAlign w:val="center"/>
          </w:tcPr>
          <w:p w:rsidRPr="00102437" w:rsidR="00066F1E" w:rsidP="009345D8" w:rsidRDefault="00066F1E" w14:paraId="3CD05DD7" w14:textId="5EE614EE">
            <w:pPr>
              <w:spacing w:before="0"/>
              <w:jc w:val="center"/>
              <w:rPr>
                <w:i/>
                <w:iCs/>
                <w:highlight w:val="cyan"/>
                <w:lang w:val="fr-FR"/>
              </w:rPr>
            </w:pPr>
          </w:p>
        </w:tc>
      </w:tr>
    </w:tbl>
    <w:p w:rsidR="00B21837" w:rsidP="00066F1E" w:rsidRDefault="00B21837" w14:paraId="420EE173" w14:textId="77777777">
      <w:pPr>
        <w:rPr>
          <w:i/>
          <w:iCs/>
          <w:highlight w:val="cyan"/>
        </w:rPr>
      </w:pPr>
    </w:p>
    <w:tbl>
      <w:tblPr>
        <w:tblStyle w:val="TableGrid"/>
        <w:tblW w:w="0" w:type="auto"/>
        <w:tblLook w:val="04A0" w:firstRow="1" w:lastRow="0" w:firstColumn="1" w:lastColumn="0" w:noHBand="0" w:noVBand="1"/>
      </w:tblPr>
      <w:tblGrid>
        <w:gridCol w:w="1413"/>
        <w:gridCol w:w="4108"/>
        <w:gridCol w:w="4108"/>
      </w:tblGrid>
      <w:tr w:rsidRPr="00527032" w:rsidR="00EF17C4" w:rsidTr="009345D8" w14:paraId="09469D46" w14:textId="77777777">
        <w:tc>
          <w:tcPr>
            <w:tcW w:w="1413" w:type="dxa"/>
            <w:vMerge w:val="restart"/>
            <w:shd w:val="clear" w:color="auto" w:fill="D9D9D9" w:themeFill="background1" w:themeFillShade="D9"/>
            <w:vAlign w:val="center"/>
          </w:tcPr>
          <w:p w:rsidR="00EF17C4" w:rsidP="009345D8" w:rsidRDefault="00EF17C4" w14:paraId="7E8FBE99" w14:textId="77777777">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rsidRPr="00527032" w:rsidR="00EF17C4" w:rsidP="009345D8" w:rsidRDefault="00EF17C4" w14:paraId="6B8FDE0E" w14:textId="77777777">
            <w:pPr>
              <w:spacing w:before="0"/>
              <w:jc w:val="center"/>
              <w:rPr>
                <w:i/>
                <w:iCs/>
                <w:highlight w:val="cyan"/>
              </w:rPr>
            </w:pPr>
            <w:r>
              <w:rPr>
                <w:i/>
                <w:iCs/>
                <w:highlight w:val="cyan"/>
              </w:rPr>
              <w:t>Support</w:t>
            </w:r>
          </w:p>
        </w:tc>
      </w:tr>
      <w:tr w:rsidRPr="00527032" w:rsidR="00EF17C4" w:rsidTr="009345D8" w14:paraId="6A5B9EDD" w14:textId="77777777">
        <w:tc>
          <w:tcPr>
            <w:tcW w:w="1413" w:type="dxa"/>
            <w:vMerge/>
            <w:shd w:val="clear" w:color="auto" w:fill="D9D9D9" w:themeFill="background1" w:themeFillShade="D9"/>
            <w:vAlign w:val="center"/>
          </w:tcPr>
          <w:p w:rsidR="00EF17C4" w:rsidP="009345D8" w:rsidRDefault="00EF17C4" w14:paraId="750C4657" w14:textId="77777777">
            <w:pPr>
              <w:spacing w:before="0"/>
              <w:jc w:val="center"/>
              <w:rPr>
                <w:i/>
                <w:iCs/>
                <w:highlight w:val="cyan"/>
              </w:rPr>
            </w:pPr>
          </w:p>
        </w:tc>
        <w:tc>
          <w:tcPr>
            <w:tcW w:w="4108" w:type="dxa"/>
            <w:shd w:val="clear" w:color="auto" w:fill="D9D9D9" w:themeFill="background1" w:themeFillShade="D9"/>
            <w:vAlign w:val="center"/>
          </w:tcPr>
          <w:p w:rsidRPr="00527032" w:rsidR="00EF17C4" w:rsidP="009345D8" w:rsidRDefault="00EF17C4" w14:paraId="72F3757B" w14:textId="77777777">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rsidRPr="00527032" w:rsidR="00EF17C4" w:rsidP="009345D8" w:rsidRDefault="00EF17C4" w14:paraId="00EEF5E2" w14:textId="77777777">
            <w:pPr>
              <w:spacing w:before="0"/>
              <w:jc w:val="center"/>
              <w:rPr>
                <w:i/>
                <w:iCs/>
                <w:highlight w:val="cyan"/>
              </w:rPr>
            </w:pPr>
            <w:r w:rsidRPr="00527032">
              <w:rPr>
                <w:i/>
                <w:iCs/>
                <w:highlight w:val="cyan"/>
              </w:rPr>
              <w:t xml:space="preserve">Administration </w:t>
            </w:r>
          </w:p>
        </w:tc>
      </w:tr>
      <w:tr w:rsidRPr="00527032" w:rsidR="00B21837" w:rsidTr="00B21837" w14:paraId="215C5B74" w14:textId="77777777">
        <w:tc>
          <w:tcPr>
            <w:tcW w:w="1413" w:type="dxa"/>
            <w:vAlign w:val="center"/>
          </w:tcPr>
          <w:p w:rsidRPr="00527032" w:rsidR="00B21837" w:rsidP="009345D8" w:rsidRDefault="00291E8E" w14:paraId="7009E40F" w14:textId="1C1973D0">
            <w:pPr>
              <w:spacing w:before="0"/>
              <w:jc w:val="center"/>
              <w:rPr>
                <w:i/>
                <w:iCs/>
                <w:highlight w:val="cyan"/>
              </w:rPr>
            </w:pPr>
            <w:r>
              <w:rPr>
                <w:i/>
                <w:iCs/>
                <w:highlight w:val="cyan"/>
              </w:rPr>
              <w:t>6a</w:t>
            </w:r>
            <w:r w:rsidR="000E6E1D">
              <w:rPr>
                <w:i/>
                <w:iCs/>
                <w:highlight w:val="cyan"/>
              </w:rPr>
              <w:t>1</w:t>
            </w:r>
            <w:r w:rsidRPr="00527032" w:rsidR="00B21837">
              <w:rPr>
                <w:i/>
                <w:iCs/>
                <w:highlight w:val="cyan"/>
              </w:rPr>
              <w:t xml:space="preserve"> </w:t>
            </w:r>
          </w:p>
        </w:tc>
        <w:tc>
          <w:tcPr>
            <w:tcW w:w="4108" w:type="dxa"/>
            <w:vAlign w:val="center"/>
          </w:tcPr>
          <w:p w:rsidRPr="00527032" w:rsidR="00B21837" w:rsidP="009345D8" w:rsidRDefault="00EF17C4" w14:paraId="467F021E" w14:textId="1ECB53CB">
            <w:pPr>
              <w:spacing w:before="0"/>
              <w:jc w:val="center"/>
              <w:rPr>
                <w:i/>
                <w:iCs/>
                <w:highlight w:val="cyan"/>
              </w:rPr>
            </w:pPr>
            <w:r>
              <w:rPr>
                <w:i/>
                <w:iCs/>
                <w:highlight w:val="cyan"/>
                <w:lang w:val="fr-FR"/>
              </w:rPr>
              <w:t>APT</w:t>
            </w:r>
            <w:r w:rsidR="00720AEB">
              <w:rPr>
                <w:i/>
                <w:iCs/>
                <w:highlight w:val="cyan"/>
                <w:lang w:val="fr-FR"/>
              </w:rPr>
              <w:t xml:space="preserve">, </w:t>
            </w:r>
            <w:r>
              <w:rPr>
                <w:i/>
                <w:iCs/>
                <w:highlight w:val="cyan"/>
                <w:lang w:val="fr-FR"/>
              </w:rPr>
              <w:t>ATU</w:t>
            </w:r>
            <w:r w:rsidRPr="00527032" w:rsidR="00B21837">
              <w:rPr>
                <w:i/>
                <w:iCs/>
                <w:highlight w:val="cyan"/>
                <w:lang w:val="fr-FR"/>
              </w:rPr>
              <w:t xml:space="preserve"> </w:t>
            </w:r>
          </w:p>
        </w:tc>
        <w:tc>
          <w:tcPr>
            <w:tcW w:w="4108" w:type="dxa"/>
            <w:vAlign w:val="center"/>
          </w:tcPr>
          <w:p w:rsidRPr="00527032" w:rsidR="00B21837" w:rsidP="009345D8" w:rsidRDefault="00B93C47" w14:paraId="11811DAE" w14:textId="440ED643">
            <w:pPr>
              <w:spacing w:before="0"/>
              <w:jc w:val="center"/>
              <w:rPr>
                <w:i/>
                <w:iCs/>
                <w:highlight w:val="cyan"/>
              </w:rPr>
            </w:pPr>
            <w:r>
              <w:rPr>
                <w:i/>
                <w:iCs/>
                <w:highlight w:val="cyan"/>
              </w:rPr>
              <w:t>CHN</w:t>
            </w:r>
            <w:r w:rsidR="00E10CFE">
              <w:rPr>
                <w:i/>
                <w:iCs/>
                <w:highlight w:val="cyan"/>
              </w:rPr>
              <w:t>, INS</w:t>
            </w:r>
            <w:r w:rsidR="00E963A4">
              <w:rPr>
                <w:i/>
                <w:iCs/>
                <w:highlight w:val="cyan"/>
              </w:rPr>
              <w:t>, IRN</w:t>
            </w:r>
            <w:r w:rsidR="00325ED9">
              <w:rPr>
                <w:i/>
                <w:iCs/>
                <w:highlight w:val="cyan"/>
              </w:rPr>
              <w:t xml:space="preserve">, </w:t>
            </w:r>
            <w:r w:rsidR="00251297">
              <w:rPr>
                <w:i/>
                <w:iCs/>
                <w:highlight w:val="cyan"/>
              </w:rPr>
              <w:t xml:space="preserve">KOR, </w:t>
            </w:r>
            <w:r w:rsidR="00325ED9">
              <w:rPr>
                <w:i/>
                <w:iCs/>
                <w:highlight w:val="cyan"/>
              </w:rPr>
              <w:t>THA</w:t>
            </w:r>
          </w:p>
        </w:tc>
      </w:tr>
      <w:tr w:rsidRPr="00527032" w:rsidR="00B21837" w:rsidTr="00B21837" w14:paraId="5F6B020F" w14:textId="77777777">
        <w:tc>
          <w:tcPr>
            <w:tcW w:w="1413" w:type="dxa"/>
            <w:vAlign w:val="center"/>
          </w:tcPr>
          <w:p w:rsidRPr="00527032" w:rsidR="00B21837" w:rsidP="009345D8" w:rsidRDefault="00291E8E" w14:paraId="6F2D304D" w14:textId="047EFA37">
            <w:pPr>
              <w:spacing w:before="0"/>
              <w:jc w:val="center"/>
              <w:rPr>
                <w:i/>
                <w:iCs/>
                <w:highlight w:val="cyan"/>
              </w:rPr>
            </w:pPr>
            <w:r>
              <w:rPr>
                <w:i/>
                <w:iCs/>
                <w:highlight w:val="cyan"/>
              </w:rPr>
              <w:t>6</w:t>
            </w:r>
            <w:r w:rsidR="0081110D">
              <w:rPr>
                <w:i/>
                <w:iCs/>
                <w:highlight w:val="cyan"/>
              </w:rPr>
              <w:t>a2</w:t>
            </w:r>
            <w:r w:rsidR="00B21837">
              <w:rPr>
                <w:i/>
                <w:iCs/>
                <w:highlight w:val="cyan"/>
              </w:rPr>
              <w:t xml:space="preserve"> </w:t>
            </w:r>
          </w:p>
        </w:tc>
        <w:tc>
          <w:tcPr>
            <w:tcW w:w="4108" w:type="dxa"/>
            <w:vAlign w:val="center"/>
          </w:tcPr>
          <w:p w:rsidRPr="00527032" w:rsidR="00B21837" w:rsidP="009345D8" w:rsidRDefault="00EF17C4" w14:paraId="33A2FEE6" w14:textId="173C3CFA">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r w:rsidR="00366208">
              <w:rPr>
                <w:i/>
                <w:iCs/>
                <w:highlight w:val="cyan"/>
                <w:lang w:val="fr-FR"/>
              </w:rPr>
              <w:t xml:space="preserve">, </w:t>
            </w:r>
            <w:r>
              <w:rPr>
                <w:i/>
                <w:iCs/>
                <w:highlight w:val="cyan"/>
                <w:lang w:val="fr-FR"/>
              </w:rPr>
              <w:t>CITEL</w:t>
            </w:r>
            <w:r w:rsidR="00D93278">
              <w:rPr>
                <w:i/>
                <w:iCs/>
                <w:highlight w:val="cyan"/>
                <w:lang w:val="fr-FR"/>
              </w:rPr>
              <w:t xml:space="preserve">, </w:t>
            </w:r>
          </w:p>
        </w:tc>
        <w:tc>
          <w:tcPr>
            <w:tcW w:w="4108" w:type="dxa"/>
            <w:vAlign w:val="center"/>
          </w:tcPr>
          <w:p w:rsidRPr="00527032" w:rsidR="00B21837" w:rsidP="009345D8" w:rsidRDefault="00A53DB0" w14:paraId="0F197A06" w14:textId="1C5ACCEA">
            <w:pPr>
              <w:spacing w:before="0"/>
              <w:jc w:val="center"/>
              <w:rPr>
                <w:i/>
                <w:iCs/>
                <w:highlight w:val="cyan"/>
                <w:lang w:val="fr-FR"/>
              </w:rPr>
            </w:pPr>
            <w:r>
              <w:rPr>
                <w:i/>
                <w:iCs/>
                <w:highlight w:val="cyan"/>
                <w:lang w:val="fr-FR"/>
              </w:rPr>
              <w:t>SLM, TON</w:t>
            </w:r>
          </w:p>
        </w:tc>
      </w:tr>
      <w:tr w:rsidRPr="00251297" w:rsidR="00611007" w:rsidTr="00B21837" w14:paraId="6B92876F" w14:textId="77777777">
        <w:tc>
          <w:tcPr>
            <w:tcW w:w="1413" w:type="dxa"/>
            <w:vAlign w:val="center"/>
          </w:tcPr>
          <w:p w:rsidR="00611007" w:rsidP="009345D8" w:rsidRDefault="00611007" w14:paraId="338027D8" w14:textId="2BCF7858">
            <w:pPr>
              <w:spacing w:before="0"/>
              <w:jc w:val="center"/>
              <w:rPr>
                <w:i/>
                <w:iCs/>
                <w:highlight w:val="cyan"/>
              </w:rPr>
            </w:pPr>
            <w:r>
              <w:rPr>
                <w:i/>
                <w:iCs/>
                <w:highlight w:val="cyan"/>
              </w:rPr>
              <w:t>6</w:t>
            </w:r>
            <w:r w:rsidR="0081110D">
              <w:rPr>
                <w:i/>
                <w:iCs/>
                <w:highlight w:val="cyan"/>
              </w:rPr>
              <w:t>b1</w:t>
            </w:r>
          </w:p>
        </w:tc>
        <w:tc>
          <w:tcPr>
            <w:tcW w:w="4108" w:type="dxa"/>
            <w:vAlign w:val="center"/>
          </w:tcPr>
          <w:p w:rsidR="00611007" w:rsidP="009345D8" w:rsidRDefault="00EF17C4" w14:paraId="5685670E" w14:textId="1BA01834">
            <w:pPr>
              <w:spacing w:before="0"/>
              <w:jc w:val="center"/>
              <w:rPr>
                <w:i/>
                <w:iCs/>
                <w:highlight w:val="cyan"/>
                <w:lang w:val="fr-FR"/>
              </w:rPr>
            </w:pPr>
            <w:r>
              <w:rPr>
                <w:i/>
                <w:iCs/>
                <w:highlight w:val="cyan"/>
                <w:lang w:val="fr-FR"/>
              </w:rPr>
              <w:t>APT</w:t>
            </w:r>
            <w:r w:rsidR="003C282D">
              <w:rPr>
                <w:i/>
                <w:iCs/>
                <w:highlight w:val="cyan"/>
                <w:lang w:val="fr-FR"/>
              </w:rPr>
              <w:t>,</w:t>
            </w:r>
            <w:r w:rsidR="003C7F52">
              <w:rPr>
                <w:i/>
                <w:iCs/>
                <w:highlight w:val="cyan"/>
                <w:lang w:val="fr-FR"/>
              </w:rPr>
              <w:t xml:space="preserve"> </w:t>
            </w:r>
            <w:r>
              <w:rPr>
                <w:i/>
                <w:iCs/>
                <w:highlight w:val="cyan"/>
                <w:lang w:val="fr-FR"/>
              </w:rPr>
              <w:t>ATU</w:t>
            </w:r>
          </w:p>
        </w:tc>
        <w:tc>
          <w:tcPr>
            <w:tcW w:w="4108" w:type="dxa"/>
            <w:vAlign w:val="center"/>
          </w:tcPr>
          <w:p w:rsidRPr="00251297" w:rsidR="00611007" w:rsidP="009345D8" w:rsidRDefault="00F5705F" w14:paraId="56CF58E7" w14:textId="749D81B9">
            <w:pPr>
              <w:spacing w:before="0"/>
              <w:jc w:val="center"/>
              <w:rPr>
                <w:i/>
                <w:iCs/>
                <w:highlight w:val="cyan"/>
              </w:rPr>
            </w:pPr>
            <w:r w:rsidRPr="00251297">
              <w:rPr>
                <w:i/>
                <w:iCs/>
                <w:highlight w:val="cyan"/>
              </w:rPr>
              <w:t>CHN</w:t>
            </w:r>
            <w:r w:rsidRPr="00251297" w:rsidR="00E10CFE">
              <w:rPr>
                <w:i/>
                <w:iCs/>
                <w:highlight w:val="cyan"/>
              </w:rPr>
              <w:t>, INS</w:t>
            </w:r>
            <w:r w:rsidRPr="00251297" w:rsidR="00364ED3">
              <w:rPr>
                <w:i/>
                <w:iCs/>
                <w:highlight w:val="cyan"/>
              </w:rPr>
              <w:t>, IRN</w:t>
            </w:r>
            <w:r w:rsidRPr="00251297" w:rsidR="00325ED9">
              <w:rPr>
                <w:i/>
                <w:iCs/>
                <w:highlight w:val="cyan"/>
              </w:rPr>
              <w:t xml:space="preserve">, </w:t>
            </w:r>
            <w:r w:rsidRPr="00251297" w:rsidR="00251297">
              <w:rPr>
                <w:i/>
                <w:iCs/>
                <w:highlight w:val="cyan"/>
              </w:rPr>
              <w:t xml:space="preserve">KOR, </w:t>
            </w:r>
            <w:r w:rsidRPr="00251297" w:rsidR="00325ED9">
              <w:rPr>
                <w:i/>
                <w:iCs/>
                <w:highlight w:val="cyan"/>
              </w:rPr>
              <w:t>THA</w:t>
            </w:r>
          </w:p>
        </w:tc>
      </w:tr>
      <w:tr w:rsidRPr="00527032" w:rsidR="0081110D" w:rsidTr="00B21837" w14:paraId="0463F1C3" w14:textId="77777777">
        <w:tc>
          <w:tcPr>
            <w:tcW w:w="1413" w:type="dxa"/>
            <w:vAlign w:val="center"/>
          </w:tcPr>
          <w:p w:rsidR="0081110D" w:rsidP="009345D8" w:rsidRDefault="0081110D" w14:paraId="13EB97D8" w14:textId="25B0FA61">
            <w:pPr>
              <w:spacing w:before="0"/>
              <w:jc w:val="center"/>
              <w:rPr>
                <w:i/>
                <w:iCs/>
                <w:highlight w:val="cyan"/>
              </w:rPr>
            </w:pPr>
            <w:r>
              <w:rPr>
                <w:i/>
                <w:iCs/>
                <w:highlight w:val="cyan"/>
              </w:rPr>
              <w:t>6b2</w:t>
            </w:r>
          </w:p>
        </w:tc>
        <w:tc>
          <w:tcPr>
            <w:tcW w:w="4108" w:type="dxa"/>
            <w:vAlign w:val="center"/>
          </w:tcPr>
          <w:p w:rsidR="0081110D" w:rsidP="009345D8" w:rsidRDefault="00EF17C4" w14:paraId="502CEC58" w14:textId="6D68E223">
            <w:pPr>
              <w:spacing w:before="0"/>
              <w:jc w:val="center"/>
              <w:rPr>
                <w:i/>
                <w:iCs/>
                <w:highlight w:val="cyan"/>
                <w:lang w:val="fr-FR"/>
              </w:rPr>
            </w:pPr>
            <w:r>
              <w:rPr>
                <w:i/>
                <w:iCs/>
                <w:highlight w:val="cyan"/>
                <w:lang w:val="fr-FR"/>
              </w:rPr>
              <w:t>CITEL</w:t>
            </w:r>
            <w:r w:rsidR="00AD36C4">
              <w:rPr>
                <w:i/>
                <w:iCs/>
                <w:highlight w:val="cyan"/>
                <w:lang w:val="fr-FR"/>
              </w:rPr>
              <w:t>,</w:t>
            </w:r>
          </w:p>
        </w:tc>
        <w:tc>
          <w:tcPr>
            <w:tcW w:w="4108" w:type="dxa"/>
            <w:vAlign w:val="center"/>
          </w:tcPr>
          <w:p w:rsidRPr="00527032" w:rsidR="0081110D" w:rsidP="009345D8" w:rsidRDefault="0081110D" w14:paraId="6673D29E" w14:textId="77777777">
            <w:pPr>
              <w:spacing w:before="0"/>
              <w:jc w:val="center"/>
              <w:rPr>
                <w:i/>
                <w:iCs/>
                <w:highlight w:val="cyan"/>
                <w:lang w:val="fr-FR"/>
              </w:rPr>
            </w:pPr>
          </w:p>
        </w:tc>
      </w:tr>
      <w:tr w:rsidRPr="00527032" w:rsidR="0081110D" w:rsidTr="00B21837" w14:paraId="7964EAE3" w14:textId="77777777">
        <w:tc>
          <w:tcPr>
            <w:tcW w:w="1413" w:type="dxa"/>
            <w:vAlign w:val="center"/>
          </w:tcPr>
          <w:p w:rsidR="0081110D" w:rsidP="009345D8" w:rsidRDefault="0081110D" w14:paraId="17FF5911" w14:textId="15515922">
            <w:pPr>
              <w:spacing w:before="0"/>
              <w:jc w:val="center"/>
              <w:rPr>
                <w:i/>
                <w:iCs/>
                <w:highlight w:val="cyan"/>
              </w:rPr>
            </w:pPr>
            <w:r>
              <w:rPr>
                <w:i/>
                <w:iCs/>
                <w:highlight w:val="cyan"/>
              </w:rPr>
              <w:t>6b3</w:t>
            </w:r>
          </w:p>
        </w:tc>
        <w:tc>
          <w:tcPr>
            <w:tcW w:w="4108" w:type="dxa"/>
            <w:vAlign w:val="center"/>
          </w:tcPr>
          <w:p w:rsidR="0081110D" w:rsidP="009345D8" w:rsidRDefault="00EF17C4" w14:paraId="3A089E51" w14:textId="333D5D4D">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p>
        </w:tc>
        <w:tc>
          <w:tcPr>
            <w:tcW w:w="4108" w:type="dxa"/>
            <w:vAlign w:val="center"/>
          </w:tcPr>
          <w:p w:rsidRPr="00527032" w:rsidR="0081110D" w:rsidP="009345D8" w:rsidRDefault="00150E14" w14:paraId="77AE6BA7" w14:textId="15CF2E9C">
            <w:pPr>
              <w:spacing w:before="0"/>
              <w:jc w:val="center"/>
              <w:rPr>
                <w:i/>
                <w:iCs/>
                <w:highlight w:val="cyan"/>
                <w:lang w:val="fr-FR"/>
              </w:rPr>
            </w:pPr>
            <w:r>
              <w:rPr>
                <w:i/>
                <w:iCs/>
                <w:highlight w:val="cyan"/>
                <w:lang w:val="fr-FR"/>
              </w:rPr>
              <w:t>SLM, TON</w:t>
            </w:r>
          </w:p>
        </w:tc>
      </w:tr>
    </w:tbl>
    <w:p w:rsidR="00066F1E" w:rsidP="00066F1E" w:rsidRDefault="00066F1E" w14:paraId="67DED319" w14:textId="5B28AA01">
      <w:pPr>
        <w:rPr>
          <w:i/>
          <w:iCs/>
          <w:highlight w:val="cyan"/>
        </w:rPr>
      </w:pPr>
      <w:r w:rsidRPr="001143DE">
        <w:rPr>
          <w:i/>
          <w:iCs/>
          <w:highlight w:val="cyan"/>
        </w:rPr>
        <w:t>]</w:t>
      </w:r>
    </w:p>
    <w:p w:rsidRPr="006545EA" w:rsidR="00C3474C" w:rsidP="00C3474C" w:rsidRDefault="00C3474C" w14:paraId="2170C32A" w14:textId="5D0A07CC">
      <w:r w:rsidRPr="006545EA">
        <w:t>1</w:t>
      </w:r>
      <w:r w:rsidRPr="006545EA">
        <w:tab/>
      </w:r>
      <w:r w:rsidRPr="006545EA">
        <w:t xml:space="preserve">that, for a non-GSO space station subject to this Resolution communicating with a GSO or non-GSO </w:t>
      </w:r>
      <w:r w:rsidR="0034051E">
        <w:rPr>
          <w:i/>
          <w:iCs/>
        </w:rPr>
        <w:t>FSS</w:t>
      </w:r>
      <w:r w:rsidR="0034051E">
        <w:rPr>
          <w:rFonts w:eastAsia="BatangChe"/>
          <w:i/>
          <w:iCs/>
          <w:szCs w:val="24"/>
        </w:rPr>
        <w:t xml:space="preserve"> </w:t>
      </w:r>
      <w:r w:rsidRPr="006545EA">
        <w:t>space station using the ISS</w:t>
      </w:r>
      <w:r w:rsidR="00874BED">
        <w:rPr>
          <w:rFonts w:eastAsia="BatangChe"/>
          <w:i/>
          <w:iCs/>
          <w:szCs w:val="24"/>
        </w:rPr>
        <w:t xml:space="preserve"> w</w:t>
      </w:r>
      <w:r w:rsidRPr="006545EA">
        <w:t>ithin the frequency bands 18.1-18.6</w:t>
      </w:r>
      <w:r w:rsidRPr="006545EA" w:rsidR="002E1DD2">
        <w:t> GHz</w:t>
      </w:r>
      <w:r w:rsidRPr="006545EA">
        <w:t xml:space="preserve">, </w:t>
      </w:r>
      <w:r w:rsidRPr="006545EA" w:rsidR="00C54924">
        <w:t>18.8-</w:t>
      </w:r>
      <w:r w:rsidR="00C54924">
        <w:t xml:space="preserve">19.3, </w:t>
      </w:r>
      <w:r w:rsidRPr="00DA3DE4" w:rsidR="00C54924">
        <w:rPr>
          <w:i/>
          <w:iCs/>
          <w:highlight w:val="cyan"/>
        </w:rPr>
        <w:t>[Option 1a:</w:t>
      </w:r>
      <w:r w:rsidRPr="001C76F7" w:rsidR="00C54924">
        <w:t>19.3-19.7</w:t>
      </w:r>
      <w:r w:rsidRPr="00DA3DE4" w:rsidR="00C54924">
        <w:rPr>
          <w:i/>
          <w:iCs/>
          <w:highlight w:val="cyan"/>
        </w:rPr>
        <w:t>]</w:t>
      </w:r>
      <w:r w:rsidR="00C54924">
        <w:t>, 19.7-</w:t>
      </w:r>
      <w:r w:rsidRPr="006545EA" w:rsidR="00C54924">
        <w:t>20.2</w:t>
      </w:r>
      <w:r w:rsidRPr="006545EA" w:rsidR="002E1DD2">
        <w:t> GHz</w:t>
      </w:r>
      <w:r w:rsidRPr="006545EA">
        <w:t>, and 27.5-30 GHz, or parts thereof, the following conditions shall apply:</w:t>
      </w:r>
    </w:p>
    <w:p w:rsidRPr="006545EA" w:rsidR="00C3474C" w:rsidP="00C3474C" w:rsidRDefault="00C3474C" w14:paraId="7DFBE7CA" w14:textId="59DFDF3A">
      <w:r w:rsidRPr="006545EA">
        <w:t>1.1</w:t>
      </w:r>
      <w:r w:rsidRPr="006545EA">
        <w:tab/>
      </w:r>
      <w:r w:rsidRPr="006545EA">
        <w:t>the non-GSO ISS space station transmitting in the frequency bands 27.5-30 GHz and receiving in the frequency bands 18.1-18.6</w:t>
      </w:r>
      <w:r w:rsidRPr="006545EA" w:rsidR="002E1DD2">
        <w:t> GHz</w:t>
      </w:r>
      <w:r w:rsidRPr="006545EA">
        <w:t xml:space="preserve"> and </w:t>
      </w:r>
      <w:r w:rsidRPr="006545EA" w:rsidR="008F0354">
        <w:t>18.8-</w:t>
      </w:r>
      <w:r w:rsidR="008F0354">
        <w:t xml:space="preserve">19.3, </w:t>
      </w:r>
      <w:r w:rsidRPr="00DA3DE4" w:rsidR="008F0354">
        <w:rPr>
          <w:i/>
          <w:iCs/>
          <w:highlight w:val="cyan"/>
        </w:rPr>
        <w:t>[Option 1a:</w:t>
      </w:r>
      <w:r w:rsidRPr="001C76F7" w:rsidR="008F0354">
        <w:t>19.3-19.7</w:t>
      </w:r>
      <w:r w:rsidRPr="00DA3DE4" w:rsidR="008F0354">
        <w:rPr>
          <w:i/>
          <w:iCs/>
          <w:highlight w:val="cyan"/>
        </w:rPr>
        <w:t>]</w:t>
      </w:r>
      <w:r w:rsidR="008F0354">
        <w:t>, 19.7-</w:t>
      </w:r>
      <w:r w:rsidRPr="006545EA" w:rsidR="008F0354">
        <w:t>20.2</w:t>
      </w:r>
      <w:r w:rsidRPr="006545EA">
        <w:t xml:space="preserve"> GHz, or parts thereof, shall only operate </w:t>
      </w:r>
      <w:r w:rsidRPr="00C65C9B">
        <w:t>inter-satellite</w:t>
      </w:r>
      <w:r w:rsidRPr="006545EA">
        <w:t xml:space="preserve"> links when its apogee altitude</w:t>
      </w:r>
      <w:r w:rsidRPr="006545EA" w:rsidR="00186C41">
        <w:rPr>
          <w:rStyle w:val="FootnoteReference"/>
        </w:rPr>
        <w:footnoteReference w:customMarkFollows="1" w:id="3"/>
        <w:t>1</w:t>
      </w:r>
      <w:r w:rsidRPr="006545EA">
        <w:t xml:space="preserve"> is lower than the minimum operational altitude</w:t>
      </w:r>
      <w:r w:rsidRPr="006545EA" w:rsidR="00186C41">
        <w:rPr>
          <w:rStyle w:val="FootnoteReference"/>
        </w:rPr>
        <w:footnoteReference w:customMarkFollows="1" w:id="4"/>
        <w:t>2</w:t>
      </w:r>
      <w:r w:rsidRPr="006545EA" w:rsidR="000211C3">
        <w:t xml:space="preserve"> </w:t>
      </w:r>
      <w:r w:rsidRPr="006545EA">
        <w:t xml:space="preserve">of the GSO or non-GSO </w:t>
      </w:r>
      <w:r w:rsidRPr="000151C9" w:rsidR="00B82F9B">
        <w:rPr>
          <w:i/>
          <w:iCs/>
          <w:highlight w:val="cyan"/>
        </w:rPr>
        <w:t xml:space="preserve">[Option </w:t>
      </w:r>
      <w:r w:rsidR="00B82F9B">
        <w:rPr>
          <w:i/>
          <w:iCs/>
          <w:highlight w:val="cyan"/>
        </w:rPr>
        <w:t>6a</w:t>
      </w:r>
      <w:r w:rsidRPr="000151C9" w:rsidR="00B82F9B">
        <w:rPr>
          <w:i/>
          <w:iCs/>
          <w:highlight w:val="cyan"/>
        </w:rPr>
        <w:t>:</w:t>
      </w:r>
      <w:r w:rsidR="00B82F9B">
        <w:rPr>
          <w:i/>
          <w:iCs/>
        </w:rPr>
        <w:t xml:space="preserve"> FSS</w:t>
      </w:r>
      <w:r w:rsidRPr="000151C9" w:rsidR="00B82F9B">
        <w:rPr>
          <w:rFonts w:eastAsia="BatangChe"/>
          <w:i/>
          <w:iCs/>
          <w:szCs w:val="24"/>
          <w:highlight w:val="cyan"/>
        </w:rPr>
        <w:t>]</w:t>
      </w:r>
      <w:r w:rsidR="00B82F9B">
        <w:rPr>
          <w:rFonts w:eastAsia="BatangChe"/>
          <w:i/>
          <w:iCs/>
          <w:szCs w:val="24"/>
        </w:rPr>
        <w:t xml:space="preserve"> </w:t>
      </w:r>
      <w:r w:rsidRPr="006545EA">
        <w:t xml:space="preserve">space station it communicates with and when the off-nadir angle between this GSO or non-GSO </w:t>
      </w:r>
      <w:r w:rsidRPr="000151C9" w:rsidR="00B82F9B">
        <w:rPr>
          <w:i/>
          <w:iCs/>
          <w:highlight w:val="cyan"/>
        </w:rPr>
        <w:t xml:space="preserve">[Option </w:t>
      </w:r>
      <w:r w:rsidR="00B82F9B">
        <w:rPr>
          <w:i/>
          <w:iCs/>
          <w:highlight w:val="cyan"/>
        </w:rPr>
        <w:t>6a</w:t>
      </w:r>
      <w:r w:rsidRPr="000151C9" w:rsidR="00B82F9B">
        <w:rPr>
          <w:i/>
          <w:iCs/>
          <w:highlight w:val="cyan"/>
        </w:rPr>
        <w:t>:</w:t>
      </w:r>
      <w:r w:rsidR="00B82F9B">
        <w:rPr>
          <w:i/>
          <w:iCs/>
        </w:rPr>
        <w:t xml:space="preserve"> FSS</w:t>
      </w:r>
      <w:r w:rsidRPr="000151C9" w:rsidR="00B82F9B">
        <w:rPr>
          <w:rFonts w:eastAsia="BatangChe"/>
          <w:i/>
          <w:iCs/>
          <w:szCs w:val="24"/>
          <w:highlight w:val="cyan"/>
        </w:rPr>
        <w:t>]</w:t>
      </w:r>
      <w:r w:rsidR="00B82F9B">
        <w:rPr>
          <w:rFonts w:eastAsia="BatangChe"/>
          <w:i/>
          <w:iCs/>
          <w:szCs w:val="24"/>
        </w:rPr>
        <w:t xml:space="preserve"> </w:t>
      </w:r>
      <w:r w:rsidRPr="006545EA">
        <w:t xml:space="preserve">space station and the non-GSO space station it communicates with is less than or equal to </w:t>
      </w:r>
      <w:proofErr w:type="spellStart"/>
      <w:r w:rsidRPr="006545EA">
        <w:t>θ</w:t>
      </w:r>
      <w:r w:rsidRPr="006545EA">
        <w:rPr>
          <w:i/>
          <w:iCs/>
          <w:vertAlign w:val="subscript"/>
        </w:rPr>
        <w:t>Max</w:t>
      </w:r>
      <w:proofErr w:type="spellEnd"/>
      <w:r w:rsidRPr="006545EA">
        <w:t xml:space="preserve"> (as defined in Annex 1 to this Resolution);</w:t>
      </w:r>
    </w:p>
    <w:p w:rsidRPr="006545EA" w:rsidR="00C3474C" w:rsidP="00C3474C" w:rsidRDefault="00C3474C" w14:paraId="43F81FCD" w14:textId="59CDA449">
      <w:r w:rsidRPr="006545EA">
        <w:t>1.2</w:t>
      </w:r>
      <w:r w:rsidRPr="006545EA">
        <w:tab/>
      </w:r>
      <w:r w:rsidRPr="006545EA">
        <w:t xml:space="preserve">the GSO or non-GSO </w:t>
      </w:r>
      <w:r w:rsidRPr="000151C9" w:rsidR="00D17D33">
        <w:rPr>
          <w:i/>
          <w:iCs/>
          <w:highlight w:val="cyan"/>
        </w:rPr>
        <w:t xml:space="preserve">[Option </w:t>
      </w:r>
      <w:r w:rsidR="00D17D33">
        <w:rPr>
          <w:i/>
          <w:iCs/>
          <w:highlight w:val="cyan"/>
        </w:rPr>
        <w:t>6a</w:t>
      </w:r>
      <w:r w:rsidRPr="000151C9" w:rsidR="00D17D33">
        <w:rPr>
          <w:i/>
          <w:iCs/>
          <w:highlight w:val="cyan"/>
        </w:rPr>
        <w:t>:</w:t>
      </w:r>
      <w:r w:rsidR="00D17D33">
        <w:rPr>
          <w:i/>
          <w:iCs/>
        </w:rPr>
        <w:t xml:space="preserve"> FSS</w:t>
      </w:r>
      <w:r w:rsidRPr="000151C9" w:rsidR="00D17D33">
        <w:rPr>
          <w:rFonts w:eastAsia="BatangChe"/>
          <w:i/>
          <w:iCs/>
          <w:szCs w:val="24"/>
          <w:highlight w:val="cyan"/>
        </w:rPr>
        <w:t>]</w:t>
      </w:r>
      <w:r w:rsidR="00D17D33">
        <w:rPr>
          <w:rFonts w:eastAsia="BatangChe"/>
          <w:i/>
          <w:iCs/>
          <w:szCs w:val="24"/>
        </w:rPr>
        <w:t xml:space="preserve"> </w:t>
      </w:r>
      <w:r w:rsidRPr="006545EA">
        <w:t>space station receiving in the frequency band 27.5-30 GHz and transmitting in the frequency bands 18.1-18.6</w:t>
      </w:r>
      <w:r w:rsidRPr="006545EA" w:rsidR="002E1DD2">
        <w:t> GHz</w:t>
      </w:r>
      <w:r w:rsidRPr="006545EA">
        <w:t xml:space="preserve"> and </w:t>
      </w:r>
      <w:r w:rsidRPr="006545EA" w:rsidR="00DC6111">
        <w:t>18.8-</w:t>
      </w:r>
      <w:r w:rsidR="00DC6111">
        <w:t xml:space="preserve">19.3, </w:t>
      </w:r>
      <w:r w:rsidRPr="00DA3DE4" w:rsidR="00DC6111">
        <w:rPr>
          <w:i/>
          <w:iCs/>
          <w:highlight w:val="cyan"/>
        </w:rPr>
        <w:t>[Option 1a:</w:t>
      </w:r>
      <w:r w:rsidRPr="001C76F7" w:rsidR="00DC6111">
        <w:t>19.3-19.7</w:t>
      </w:r>
      <w:r w:rsidRPr="00DA3DE4" w:rsidR="00DC6111">
        <w:rPr>
          <w:i/>
          <w:iCs/>
          <w:highlight w:val="cyan"/>
        </w:rPr>
        <w:t>]</w:t>
      </w:r>
      <w:r w:rsidR="00DC6111">
        <w:t>, 19.7-</w:t>
      </w:r>
      <w:r w:rsidRPr="006545EA" w:rsidR="00DC6111">
        <w:t>20.2</w:t>
      </w:r>
      <w:r w:rsidRPr="006545EA">
        <w:t xml:space="preserve"> GHz, </w:t>
      </w:r>
      <w:r w:rsidRPr="006545EA" w:rsidR="00844B39">
        <w:t>or parts thereof,</w:t>
      </w:r>
      <w:r w:rsidRPr="006545EA">
        <w:t xml:space="preserve"> shall only operate </w:t>
      </w:r>
      <w:r w:rsidRPr="00705DBC" w:rsidR="00DC6111">
        <w:t>inter-satellite</w:t>
      </w:r>
      <w:r w:rsidRPr="006545EA">
        <w:t xml:space="preserve"> links when its minimum operational altitude is higher than the apogee altitude of the non-GSO space station with which it </w:t>
      </w:r>
      <w:proofErr w:type="gramStart"/>
      <w:r w:rsidRPr="006545EA">
        <w:t>communicates;</w:t>
      </w:r>
      <w:proofErr w:type="gramEnd"/>
    </w:p>
    <w:p w:rsidR="00C3474C" w:rsidP="00C3474C" w:rsidRDefault="00C3474C" w14:paraId="20E8D936" w14:textId="709A951A">
      <w:pPr>
        <w:rPr>
          <w:ins w:author="SWG Chair" w:date="2023-11-23T16:23:00Z" w:id="405"/>
        </w:rPr>
      </w:pPr>
      <w:r w:rsidRPr="006545EA">
        <w:t>1.3</w:t>
      </w:r>
      <w:r w:rsidRPr="006545EA">
        <w:tab/>
      </w:r>
      <w:r w:rsidRPr="006545EA">
        <w:t xml:space="preserve">that the use of </w:t>
      </w:r>
      <w:r w:rsidRPr="00705DBC" w:rsidR="00611007">
        <w:rPr>
          <w:i/>
          <w:iCs/>
        </w:rPr>
        <w:t>inter-satellite links</w:t>
      </w:r>
      <w:r w:rsidRPr="006545EA">
        <w:t xml:space="preserve"> by GSO or non-GSO space stations transmitting in the frequency bands 18.1-18.6</w:t>
      </w:r>
      <w:r w:rsidRPr="006545EA" w:rsidR="002E1DD2">
        <w:t> </w:t>
      </w:r>
      <w:r w:rsidRPr="006545EA">
        <w:t xml:space="preserve">GHz and </w:t>
      </w:r>
      <w:r w:rsidRPr="006545EA" w:rsidR="00390334">
        <w:t>18.8-</w:t>
      </w:r>
      <w:r w:rsidR="00390334">
        <w:t xml:space="preserve">19.3, </w:t>
      </w:r>
      <w:r w:rsidRPr="00DA3DE4" w:rsidR="00390334">
        <w:rPr>
          <w:i/>
          <w:iCs/>
          <w:highlight w:val="cyan"/>
        </w:rPr>
        <w:t>[Option 1a:</w:t>
      </w:r>
      <w:r w:rsidRPr="001C76F7" w:rsidR="00390334">
        <w:t>19.3-19.7</w:t>
      </w:r>
      <w:r w:rsidRPr="00DA3DE4" w:rsidR="00390334">
        <w:rPr>
          <w:i/>
          <w:iCs/>
          <w:highlight w:val="cyan"/>
        </w:rPr>
        <w:t>]</w:t>
      </w:r>
      <w:r w:rsidR="00390334">
        <w:t>, 19.7-</w:t>
      </w:r>
      <w:r w:rsidRPr="006545EA" w:rsidR="00390334">
        <w:t>20.2</w:t>
      </w:r>
      <w:r w:rsidRPr="006545EA">
        <w:t xml:space="preserve"> GHz and receiving the frequency band 27.5-30 GHz is limited to those with recorded assignments in the relevant FSS (space-to-Earth) and (Earth-to-space) allocations in these </w:t>
      </w:r>
      <w:proofErr w:type="gramStart"/>
      <w:r w:rsidRPr="006545EA">
        <w:t>bands;</w:t>
      </w:r>
      <w:proofErr w:type="gramEnd"/>
    </w:p>
    <w:p w:rsidRPr="006545EA" w:rsidR="0050395E" w:rsidP="00C3474C" w:rsidRDefault="00C47C7D" w14:paraId="2D587972" w14:textId="5DBD0733">
      <w:ins w:author="SWG Chair" w:date="2023-11-23T16:54:00Z" w:id="406">
        <w:r>
          <w:t>[</w:t>
        </w:r>
      </w:ins>
      <w:ins w:author="SWG Chair" w:date="2023-11-23T16:23:00Z" w:id="407">
        <w:r w:rsidR="0050395E">
          <w:t>1.4</w:t>
        </w:r>
        <w:r w:rsidR="0050395E">
          <w:tab/>
        </w:r>
        <w:r w:rsidR="0050395E">
          <w:t xml:space="preserve">that </w:t>
        </w:r>
        <w:proofErr w:type="gramStart"/>
        <w:r w:rsidR="00683406">
          <w:t>in order to</w:t>
        </w:r>
        <w:proofErr w:type="gramEnd"/>
        <w:r w:rsidR="00683406">
          <w:t xml:space="preserve"> include the territor</w:t>
        </w:r>
      </w:ins>
      <w:ins w:author="SWG Chair" w:date="2023-11-23T16:24:00Z" w:id="408">
        <w:r w:rsidR="00683406">
          <w:t xml:space="preserve">y of an </w:t>
        </w:r>
      </w:ins>
      <w:ins w:author="SWG Chair" w:date="2023-11-23T16:25:00Z" w:id="409">
        <w:r w:rsidR="0014526B">
          <w:t>administration</w:t>
        </w:r>
      </w:ins>
      <w:ins w:author="SWG Chair" w:date="2023-11-23T16:24:00Z" w:id="410">
        <w:r w:rsidR="00683406">
          <w:t xml:space="preserve"> in the service area of a system using the inter-satellite links </w:t>
        </w:r>
        <w:r w:rsidR="00335976">
          <w:t xml:space="preserve">in the frequency bands </w:t>
        </w:r>
        <w:r w:rsidRPr="006545EA" w:rsidR="00335976">
          <w:t>18.1-18.6 GHz and 18.8-</w:t>
        </w:r>
        <w:r w:rsidR="00335976">
          <w:t xml:space="preserve">19.3, </w:t>
        </w:r>
        <w:r w:rsidRPr="00DA3DE4" w:rsidR="00335976">
          <w:rPr>
            <w:i/>
            <w:iCs/>
            <w:highlight w:val="cyan"/>
          </w:rPr>
          <w:t>[Option 1a:</w:t>
        </w:r>
        <w:r w:rsidRPr="001C76F7" w:rsidR="00335976">
          <w:t>19.3-19.7</w:t>
        </w:r>
        <w:r w:rsidRPr="00DA3DE4" w:rsidR="00335976">
          <w:rPr>
            <w:i/>
            <w:iCs/>
            <w:highlight w:val="cyan"/>
          </w:rPr>
          <w:t>]</w:t>
        </w:r>
        <w:r w:rsidR="00335976">
          <w:t>, 19.7-</w:t>
        </w:r>
        <w:r w:rsidRPr="006545EA" w:rsidR="00335976">
          <w:t>20.2</w:t>
        </w:r>
      </w:ins>
      <w:ins w:author="SWG Chair" w:date="2023-11-23T16:27:00Z" w:id="411">
        <w:r w:rsidR="006373D2">
          <w:t xml:space="preserve"> and</w:t>
        </w:r>
      </w:ins>
      <w:ins w:author="SWG Chair" w:date="2023-11-23T16:24:00Z" w:id="412">
        <w:r w:rsidRPr="006545EA" w:rsidR="00335976">
          <w:t xml:space="preserve"> 27.5-30 GHz</w:t>
        </w:r>
      </w:ins>
      <w:ins w:author="SWG Chair" w:date="2023-11-23T16:26:00Z" w:id="413">
        <w:r w:rsidR="0014526B">
          <w:t>, it</w:t>
        </w:r>
      </w:ins>
      <w:ins w:author="SWG Chair" w:date="2023-11-23T16:25:00Z" w:id="414">
        <w:r w:rsidR="00335976">
          <w:t xml:space="preserve"> is required </w:t>
        </w:r>
        <w:r w:rsidR="007428C8">
          <w:t xml:space="preserve">to reach an agreement on inclusion to the service area the territory of this </w:t>
        </w:r>
        <w:r w:rsidR="0014526B">
          <w:t>administration</w:t>
        </w:r>
      </w:ins>
      <w:ins w:author="SWG Chair" w:date="2023-11-23T16:26:00Z" w:id="415">
        <w:r w:rsidR="006373D2">
          <w:t>;</w:t>
        </w:r>
      </w:ins>
      <w:ins w:author="SWG Chair" w:date="2023-11-23T16:55:00Z" w:id="416">
        <w:r>
          <w:t>]</w:t>
        </w:r>
      </w:ins>
      <w:ins w:author="SWG Chair" w:date="2023-11-23T16:25:00Z" w:id="417">
        <w:r w:rsidR="0014526B">
          <w:t xml:space="preserve"> </w:t>
        </w:r>
      </w:ins>
    </w:p>
    <w:p w:rsidR="004322B9" w:rsidRDefault="004322B9" w14:paraId="6F6F4C09" w14:textId="77777777">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rsidRPr="000A253B" w:rsidR="0067729A" w:rsidP="00B126BB" w:rsidRDefault="0067729A" w14:paraId="3556EBAD" w14:textId="316ECD5D">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Pr="00527032" w:rsidR="0067729A" w:rsidTr="009345D8" w14:paraId="4010429F" w14:textId="77777777">
        <w:tc>
          <w:tcPr>
            <w:tcW w:w="883" w:type="dxa"/>
            <w:vMerge w:val="restart"/>
            <w:shd w:val="clear" w:color="auto" w:fill="D9D9D9" w:themeFill="background1" w:themeFillShade="D9"/>
            <w:vAlign w:val="center"/>
          </w:tcPr>
          <w:p w:rsidR="0067729A" w:rsidP="009345D8" w:rsidRDefault="0067729A" w14:paraId="629C2130"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67729A" w:rsidP="009345D8" w:rsidRDefault="0067729A" w14:paraId="1AB22A5F" w14:textId="77777777">
            <w:pPr>
              <w:spacing w:before="0"/>
              <w:jc w:val="center"/>
              <w:rPr>
                <w:i/>
                <w:iCs/>
                <w:highlight w:val="cyan"/>
              </w:rPr>
            </w:pPr>
            <w:r>
              <w:rPr>
                <w:i/>
                <w:iCs/>
                <w:highlight w:val="cyan"/>
              </w:rPr>
              <w:t>Support</w:t>
            </w:r>
          </w:p>
        </w:tc>
      </w:tr>
      <w:tr w:rsidRPr="00527032" w:rsidR="0067729A" w:rsidTr="009345D8" w14:paraId="2744AD51" w14:textId="77777777">
        <w:tc>
          <w:tcPr>
            <w:tcW w:w="883" w:type="dxa"/>
            <w:vMerge/>
            <w:shd w:val="clear" w:color="auto" w:fill="D9D9D9" w:themeFill="background1" w:themeFillShade="D9"/>
            <w:vAlign w:val="center"/>
          </w:tcPr>
          <w:p w:rsidRPr="00527032" w:rsidR="0067729A" w:rsidP="009345D8" w:rsidRDefault="0067729A" w14:paraId="4AD8ABDF" w14:textId="77777777">
            <w:pPr>
              <w:spacing w:before="0"/>
              <w:jc w:val="center"/>
              <w:rPr>
                <w:i/>
                <w:iCs/>
                <w:highlight w:val="cyan"/>
              </w:rPr>
            </w:pPr>
          </w:p>
        </w:tc>
        <w:tc>
          <w:tcPr>
            <w:tcW w:w="4375" w:type="dxa"/>
            <w:shd w:val="clear" w:color="auto" w:fill="D9D9D9" w:themeFill="background1" w:themeFillShade="D9"/>
            <w:vAlign w:val="center"/>
          </w:tcPr>
          <w:p w:rsidRPr="00527032" w:rsidR="0067729A" w:rsidP="009345D8" w:rsidRDefault="0067729A" w14:paraId="7546693E" w14:textId="52DB7A2D">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67729A" w:rsidP="009345D8" w:rsidRDefault="0067729A" w14:paraId="29406A8F" w14:textId="77777777">
            <w:pPr>
              <w:spacing w:before="0"/>
              <w:jc w:val="center"/>
              <w:rPr>
                <w:i/>
                <w:iCs/>
                <w:highlight w:val="cyan"/>
              </w:rPr>
            </w:pPr>
            <w:r w:rsidRPr="00527032">
              <w:rPr>
                <w:i/>
                <w:iCs/>
                <w:highlight w:val="cyan"/>
              </w:rPr>
              <w:t>Administration</w:t>
            </w:r>
          </w:p>
        </w:tc>
      </w:tr>
      <w:tr w:rsidRPr="004E43FC" w:rsidR="0067729A" w:rsidTr="009345D8" w14:paraId="00AE4EB9" w14:textId="77777777">
        <w:tc>
          <w:tcPr>
            <w:tcW w:w="883" w:type="dxa"/>
            <w:vAlign w:val="center"/>
          </w:tcPr>
          <w:p w:rsidR="0067729A" w:rsidP="009345D8" w:rsidRDefault="0067729A" w14:paraId="756F5327" w14:textId="4AFCA85A">
            <w:pPr>
              <w:spacing w:before="0"/>
              <w:jc w:val="center"/>
              <w:rPr>
                <w:i/>
                <w:iCs/>
                <w:highlight w:val="cyan"/>
              </w:rPr>
            </w:pPr>
            <w:r>
              <w:rPr>
                <w:i/>
                <w:iCs/>
                <w:highlight w:val="cyan"/>
              </w:rPr>
              <w:t>7c</w:t>
            </w:r>
          </w:p>
        </w:tc>
        <w:tc>
          <w:tcPr>
            <w:tcW w:w="4375" w:type="dxa"/>
            <w:vAlign w:val="center"/>
          </w:tcPr>
          <w:p w:rsidR="0067729A" w:rsidP="009345D8" w:rsidRDefault="00EF17C4" w14:paraId="4AD5EA81" w14:textId="48777121">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rsidRPr="004E43FC" w:rsidR="0067729A" w:rsidP="009345D8" w:rsidRDefault="00AC2ADD" w14:paraId="0B922551" w14:textId="7BF0FA8A">
            <w:pPr>
              <w:spacing w:before="0"/>
              <w:jc w:val="center"/>
              <w:rPr>
                <w:i/>
                <w:iCs/>
                <w:highlight w:val="cyan"/>
              </w:rPr>
            </w:pPr>
            <w:r w:rsidRPr="004E43FC">
              <w:rPr>
                <w:i/>
                <w:iCs/>
                <w:highlight w:val="cyan"/>
              </w:rPr>
              <w:t>CHN</w:t>
            </w:r>
            <w:r w:rsidRPr="004E43FC" w:rsidR="00653474">
              <w:rPr>
                <w:i/>
                <w:iCs/>
                <w:highlight w:val="cyan"/>
              </w:rPr>
              <w:t>, INS</w:t>
            </w:r>
            <w:r w:rsidRPr="004E43FC" w:rsidR="00885B20">
              <w:rPr>
                <w:i/>
                <w:iCs/>
                <w:highlight w:val="cyan"/>
              </w:rPr>
              <w:t>, IRN</w:t>
            </w:r>
            <w:r w:rsidRPr="004E43FC" w:rsidR="00FA5F9F">
              <w:rPr>
                <w:i/>
                <w:iCs/>
                <w:highlight w:val="cyan"/>
              </w:rPr>
              <w:t xml:space="preserve">, </w:t>
            </w:r>
            <w:r w:rsidRPr="004E43FC" w:rsidR="00443BBC">
              <w:rPr>
                <w:i/>
                <w:iCs/>
                <w:highlight w:val="cyan"/>
              </w:rPr>
              <w:t xml:space="preserve">KOR, </w:t>
            </w:r>
            <w:r w:rsidRPr="004E43FC" w:rsidR="00FA5F9F">
              <w:rPr>
                <w:i/>
                <w:iCs/>
                <w:highlight w:val="cyan"/>
              </w:rPr>
              <w:t>THA</w:t>
            </w:r>
          </w:p>
        </w:tc>
      </w:tr>
      <w:tr w:rsidRPr="00102437" w:rsidR="0067729A" w:rsidTr="009345D8" w14:paraId="42CF4E14" w14:textId="77777777">
        <w:tc>
          <w:tcPr>
            <w:tcW w:w="883" w:type="dxa"/>
            <w:vAlign w:val="center"/>
          </w:tcPr>
          <w:p w:rsidR="0067729A" w:rsidP="009345D8" w:rsidRDefault="0067729A" w14:paraId="3A0ECED2" w14:textId="27CB4E6B">
            <w:pPr>
              <w:spacing w:before="0"/>
              <w:jc w:val="center"/>
              <w:rPr>
                <w:i/>
                <w:iCs/>
                <w:highlight w:val="cyan"/>
              </w:rPr>
            </w:pPr>
            <w:r>
              <w:rPr>
                <w:i/>
                <w:iCs/>
                <w:highlight w:val="cyan"/>
              </w:rPr>
              <w:t>7d</w:t>
            </w:r>
          </w:p>
        </w:tc>
        <w:tc>
          <w:tcPr>
            <w:tcW w:w="4375" w:type="dxa"/>
            <w:vAlign w:val="center"/>
          </w:tcPr>
          <w:p w:rsidR="0067729A" w:rsidP="009345D8" w:rsidRDefault="00EF17C4" w14:paraId="6521304B" w14:textId="339B31CE">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rsidRPr="00102437" w:rsidR="0067729A" w:rsidP="009345D8" w:rsidRDefault="0067729A" w14:paraId="4546A907" w14:textId="77777777">
            <w:pPr>
              <w:spacing w:before="0"/>
              <w:jc w:val="center"/>
              <w:rPr>
                <w:i/>
                <w:iCs/>
                <w:highlight w:val="cyan"/>
                <w:lang w:val="fr-FR"/>
              </w:rPr>
            </w:pPr>
          </w:p>
        </w:tc>
      </w:tr>
    </w:tbl>
    <w:p w:rsidR="0067729A" w:rsidP="0067729A" w:rsidRDefault="0067729A" w14:paraId="25F33B9F" w14:textId="77777777">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Pr="00527032" w:rsidR="00EF17C4" w:rsidTr="00353AAA" w14:paraId="3A3DE0B1" w14:textId="77777777">
        <w:tc>
          <w:tcPr>
            <w:tcW w:w="1413" w:type="dxa"/>
            <w:gridSpan w:val="2"/>
            <w:vMerge w:val="restart"/>
            <w:shd w:val="clear" w:color="auto" w:fill="D9D9D9" w:themeFill="background1" w:themeFillShade="D9"/>
            <w:vAlign w:val="center"/>
          </w:tcPr>
          <w:p w:rsidR="00EF17C4" w:rsidP="009345D8" w:rsidRDefault="00EF17C4" w14:paraId="4057624C" w14:textId="6D6E7512">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rsidRPr="00527032" w:rsidR="00EF17C4" w:rsidP="009345D8" w:rsidRDefault="00EF17C4" w14:paraId="3057FAD1" w14:textId="2D9E1E6D">
            <w:pPr>
              <w:spacing w:before="0"/>
              <w:jc w:val="center"/>
              <w:rPr>
                <w:i/>
                <w:iCs/>
                <w:highlight w:val="cyan"/>
              </w:rPr>
            </w:pPr>
            <w:r>
              <w:rPr>
                <w:i/>
                <w:iCs/>
                <w:highlight w:val="cyan"/>
              </w:rPr>
              <w:t>Support</w:t>
            </w:r>
          </w:p>
        </w:tc>
      </w:tr>
      <w:tr w:rsidRPr="00527032" w:rsidR="00EF17C4" w:rsidTr="00875C59" w14:paraId="30260A61" w14:textId="77777777">
        <w:tc>
          <w:tcPr>
            <w:tcW w:w="1413" w:type="dxa"/>
            <w:gridSpan w:val="2"/>
            <w:vMerge/>
            <w:shd w:val="clear" w:color="auto" w:fill="D9D9D9" w:themeFill="background1" w:themeFillShade="D9"/>
            <w:vAlign w:val="center"/>
          </w:tcPr>
          <w:p w:rsidR="00EF17C4" w:rsidP="009345D8" w:rsidRDefault="00EF17C4" w14:paraId="78FC3B28" w14:textId="38BD24A9">
            <w:pPr>
              <w:spacing w:before="0"/>
              <w:jc w:val="center"/>
              <w:rPr>
                <w:i/>
                <w:iCs/>
                <w:highlight w:val="cyan"/>
              </w:rPr>
            </w:pPr>
          </w:p>
        </w:tc>
        <w:tc>
          <w:tcPr>
            <w:tcW w:w="4108" w:type="dxa"/>
            <w:shd w:val="clear" w:color="auto" w:fill="D9D9D9" w:themeFill="background1" w:themeFillShade="D9"/>
            <w:vAlign w:val="center"/>
          </w:tcPr>
          <w:p w:rsidRPr="00527032" w:rsidR="00EF17C4" w:rsidP="00EF17C4" w:rsidRDefault="00EF17C4" w14:paraId="4EC390FD" w14:textId="42B869EE">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rsidRPr="00527032" w:rsidR="00EF17C4" w:rsidP="009345D8" w:rsidRDefault="00EF17C4" w14:paraId="3F9E1F5D" w14:textId="3419F0FC">
            <w:pPr>
              <w:spacing w:before="0"/>
              <w:jc w:val="center"/>
              <w:rPr>
                <w:i/>
                <w:iCs/>
                <w:highlight w:val="cyan"/>
              </w:rPr>
            </w:pPr>
            <w:r w:rsidRPr="00527032">
              <w:rPr>
                <w:i/>
                <w:iCs/>
                <w:highlight w:val="cyan"/>
              </w:rPr>
              <w:t xml:space="preserve">Administration </w:t>
            </w:r>
          </w:p>
        </w:tc>
      </w:tr>
      <w:tr w:rsidRPr="00527032" w:rsidR="00B65628" w:rsidTr="00875C59" w14:paraId="6F8D37C3" w14:textId="77777777">
        <w:tc>
          <w:tcPr>
            <w:tcW w:w="704" w:type="dxa"/>
            <w:vAlign w:val="center"/>
          </w:tcPr>
          <w:p w:rsidR="00B65628" w:rsidP="009345D8" w:rsidRDefault="00364914" w14:paraId="19944943" w14:textId="417C9319">
            <w:pPr>
              <w:spacing w:before="0"/>
              <w:jc w:val="center"/>
              <w:rPr>
                <w:i/>
                <w:iCs/>
                <w:highlight w:val="cyan"/>
              </w:rPr>
            </w:pPr>
            <w:r>
              <w:rPr>
                <w:i/>
                <w:iCs/>
                <w:highlight w:val="cyan"/>
              </w:rPr>
              <w:t>7b</w:t>
            </w:r>
          </w:p>
        </w:tc>
        <w:tc>
          <w:tcPr>
            <w:tcW w:w="709" w:type="dxa"/>
          </w:tcPr>
          <w:p w:rsidR="00B65628" w:rsidP="009345D8" w:rsidRDefault="00B65628" w14:paraId="68CB4510" w14:textId="2E171AAF">
            <w:pPr>
              <w:spacing w:before="0"/>
              <w:jc w:val="center"/>
              <w:rPr>
                <w:i/>
                <w:iCs/>
                <w:highlight w:val="cyan"/>
                <w:lang w:val="fr-FR"/>
              </w:rPr>
            </w:pPr>
            <w:r>
              <w:rPr>
                <w:i/>
                <w:iCs/>
                <w:highlight w:val="cyan"/>
                <w:lang w:val="fr-FR"/>
              </w:rPr>
              <w:t>5</w:t>
            </w:r>
          </w:p>
        </w:tc>
        <w:tc>
          <w:tcPr>
            <w:tcW w:w="4108" w:type="dxa"/>
            <w:vAlign w:val="center"/>
          </w:tcPr>
          <w:p w:rsidR="00B65628" w:rsidP="009345D8" w:rsidRDefault="00EF17C4" w14:paraId="592559B7" w14:textId="37CACE7D">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rsidRPr="00527032" w:rsidR="00B65628" w:rsidP="009345D8" w:rsidRDefault="00861749" w14:paraId="08EFB8B2" w14:textId="5716D8DE">
            <w:pPr>
              <w:spacing w:before="0"/>
              <w:jc w:val="center"/>
              <w:rPr>
                <w:i/>
                <w:iCs/>
                <w:highlight w:val="cyan"/>
                <w:lang w:val="fr-FR"/>
              </w:rPr>
            </w:pPr>
            <w:r>
              <w:rPr>
                <w:i/>
                <w:iCs/>
                <w:highlight w:val="cyan"/>
                <w:lang w:val="fr-FR"/>
              </w:rPr>
              <w:t>IRN</w:t>
            </w:r>
            <w:r w:rsidR="008B49B5">
              <w:rPr>
                <w:i/>
                <w:iCs/>
                <w:highlight w:val="cyan"/>
                <w:lang w:val="fr-FR"/>
              </w:rPr>
              <w:t>, KOR</w:t>
            </w:r>
          </w:p>
        </w:tc>
      </w:tr>
      <w:tr w:rsidRPr="00251297" w:rsidR="00875C59" w:rsidTr="00875C59" w14:paraId="67A0B956" w14:textId="77777777">
        <w:tc>
          <w:tcPr>
            <w:tcW w:w="704" w:type="dxa"/>
            <w:vMerge w:val="restart"/>
            <w:vAlign w:val="center"/>
          </w:tcPr>
          <w:p w:rsidR="00875C59" w:rsidP="009345D8" w:rsidRDefault="00875C59" w14:paraId="4916BFED" w14:textId="34D7EA12">
            <w:pPr>
              <w:spacing w:before="0"/>
              <w:jc w:val="center"/>
              <w:rPr>
                <w:i/>
                <w:iCs/>
                <w:highlight w:val="cyan"/>
              </w:rPr>
            </w:pPr>
            <w:r>
              <w:rPr>
                <w:i/>
                <w:iCs/>
                <w:highlight w:val="cyan"/>
              </w:rPr>
              <w:t>7c</w:t>
            </w:r>
          </w:p>
        </w:tc>
        <w:tc>
          <w:tcPr>
            <w:tcW w:w="709" w:type="dxa"/>
          </w:tcPr>
          <w:p w:rsidR="00875C59" w:rsidP="009345D8" w:rsidRDefault="00875C59" w14:paraId="2315D301" w14:textId="10234191">
            <w:pPr>
              <w:spacing w:before="0"/>
              <w:jc w:val="center"/>
              <w:rPr>
                <w:i/>
                <w:iCs/>
                <w:highlight w:val="cyan"/>
                <w:lang w:val="fr-FR"/>
              </w:rPr>
            </w:pPr>
            <w:r>
              <w:rPr>
                <w:i/>
                <w:iCs/>
                <w:highlight w:val="cyan"/>
                <w:lang w:val="fr-FR"/>
              </w:rPr>
              <w:t>1</w:t>
            </w:r>
          </w:p>
        </w:tc>
        <w:tc>
          <w:tcPr>
            <w:tcW w:w="4108" w:type="dxa"/>
            <w:vAlign w:val="center"/>
          </w:tcPr>
          <w:p w:rsidR="00875C59" w:rsidP="009345D8" w:rsidRDefault="00EF17C4" w14:paraId="08CDB8B3" w14:textId="2BA6FC48">
            <w:pPr>
              <w:spacing w:before="0"/>
              <w:jc w:val="center"/>
              <w:rPr>
                <w:i/>
                <w:iCs/>
                <w:highlight w:val="cyan"/>
                <w:lang w:val="fr-FR"/>
              </w:rPr>
            </w:pPr>
            <w:r>
              <w:rPr>
                <w:i/>
                <w:iCs/>
                <w:highlight w:val="cyan"/>
                <w:lang w:val="fr-FR"/>
              </w:rPr>
              <w:t>CITEL</w:t>
            </w:r>
          </w:p>
        </w:tc>
        <w:tc>
          <w:tcPr>
            <w:tcW w:w="4108" w:type="dxa"/>
            <w:vAlign w:val="center"/>
          </w:tcPr>
          <w:p w:rsidRPr="00251297" w:rsidR="00875C59" w:rsidP="009345D8" w:rsidRDefault="00875C59" w14:paraId="57335716" w14:textId="77777777">
            <w:pPr>
              <w:spacing w:before="0"/>
              <w:jc w:val="center"/>
              <w:rPr>
                <w:i/>
                <w:iCs/>
                <w:highlight w:val="cyan"/>
              </w:rPr>
            </w:pPr>
          </w:p>
        </w:tc>
      </w:tr>
      <w:tr w:rsidRPr="00527032" w:rsidR="00875C59" w:rsidTr="00875C59" w14:paraId="4E734EB1" w14:textId="77777777">
        <w:tc>
          <w:tcPr>
            <w:tcW w:w="704" w:type="dxa"/>
            <w:vMerge/>
            <w:vAlign w:val="center"/>
          </w:tcPr>
          <w:p w:rsidR="00875C59" w:rsidP="009345D8" w:rsidRDefault="00875C59" w14:paraId="1BF309FC" w14:textId="1DC99ED8">
            <w:pPr>
              <w:spacing w:before="0"/>
              <w:jc w:val="center"/>
              <w:rPr>
                <w:i/>
                <w:iCs/>
                <w:highlight w:val="cyan"/>
              </w:rPr>
            </w:pPr>
          </w:p>
        </w:tc>
        <w:tc>
          <w:tcPr>
            <w:tcW w:w="709" w:type="dxa"/>
          </w:tcPr>
          <w:p w:rsidR="00875C59" w:rsidP="009345D8" w:rsidRDefault="00875C59" w14:paraId="5ACAE6F4" w14:textId="3ECF11DD">
            <w:pPr>
              <w:spacing w:before="0"/>
              <w:jc w:val="center"/>
              <w:rPr>
                <w:i/>
                <w:iCs/>
                <w:highlight w:val="cyan"/>
                <w:lang w:val="fr-FR"/>
              </w:rPr>
            </w:pPr>
            <w:r>
              <w:rPr>
                <w:i/>
                <w:iCs/>
                <w:highlight w:val="cyan"/>
                <w:lang w:val="fr-FR"/>
              </w:rPr>
              <w:t>2</w:t>
            </w:r>
          </w:p>
        </w:tc>
        <w:tc>
          <w:tcPr>
            <w:tcW w:w="4108" w:type="dxa"/>
            <w:vAlign w:val="center"/>
          </w:tcPr>
          <w:p w:rsidR="00875C59" w:rsidP="009345D8" w:rsidRDefault="00EF17C4" w14:paraId="55D2D80B" w14:textId="30245403">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rsidRPr="00527032" w:rsidR="00875C59" w:rsidP="009345D8" w:rsidRDefault="00875C59" w14:paraId="14B7137D" w14:textId="77777777">
            <w:pPr>
              <w:spacing w:before="0"/>
              <w:jc w:val="center"/>
              <w:rPr>
                <w:i/>
                <w:iCs/>
                <w:highlight w:val="cyan"/>
                <w:lang w:val="fr-FR"/>
              </w:rPr>
            </w:pPr>
          </w:p>
        </w:tc>
      </w:tr>
      <w:tr w:rsidRPr="00527032" w:rsidR="00875C59" w:rsidTr="00875C59" w14:paraId="0D9AFE9A" w14:textId="77777777">
        <w:tc>
          <w:tcPr>
            <w:tcW w:w="704" w:type="dxa"/>
            <w:vMerge/>
            <w:vAlign w:val="center"/>
          </w:tcPr>
          <w:p w:rsidR="00875C59" w:rsidP="009345D8" w:rsidRDefault="00875C59" w14:paraId="389EC38E" w14:textId="5ADF934B">
            <w:pPr>
              <w:spacing w:before="0"/>
              <w:jc w:val="center"/>
              <w:rPr>
                <w:i/>
                <w:iCs/>
                <w:highlight w:val="cyan"/>
              </w:rPr>
            </w:pPr>
          </w:p>
        </w:tc>
        <w:tc>
          <w:tcPr>
            <w:tcW w:w="709" w:type="dxa"/>
          </w:tcPr>
          <w:p w:rsidR="00875C59" w:rsidP="009345D8" w:rsidRDefault="00875C59" w14:paraId="1D47AFA1" w14:textId="57D05BE1">
            <w:pPr>
              <w:spacing w:before="0"/>
              <w:jc w:val="center"/>
              <w:rPr>
                <w:i/>
                <w:iCs/>
                <w:highlight w:val="cyan"/>
                <w:lang w:val="fr-FR"/>
              </w:rPr>
            </w:pPr>
            <w:r>
              <w:rPr>
                <w:i/>
                <w:iCs/>
                <w:highlight w:val="cyan"/>
                <w:lang w:val="fr-FR"/>
              </w:rPr>
              <w:t>3</w:t>
            </w:r>
          </w:p>
        </w:tc>
        <w:tc>
          <w:tcPr>
            <w:tcW w:w="4108" w:type="dxa"/>
            <w:vAlign w:val="center"/>
          </w:tcPr>
          <w:p w:rsidR="00875C59" w:rsidP="009345D8" w:rsidRDefault="00EF17C4" w14:paraId="3DC0DD9A" w14:textId="2EB25BDB">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rsidRPr="00527032" w:rsidR="00875C59" w:rsidP="009345D8" w:rsidRDefault="00D11F5B" w14:paraId="2B022D92" w14:textId="027A3F3A">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bl>
    <w:p w:rsidR="0067729A" w:rsidP="0067729A" w:rsidRDefault="00884CB2" w14:paraId="3B9F2116" w14:textId="7ADA3FD7">
      <w:pPr>
        <w:rPr>
          <w:i/>
          <w:iCs/>
          <w:highlight w:val="cyan"/>
        </w:rPr>
      </w:pPr>
      <w:r>
        <w:rPr>
          <w:i/>
          <w:iCs/>
          <w:highlight w:val="cyan"/>
        </w:rPr>
        <w:t>APT members are open to either Alternative</w:t>
      </w:r>
      <w:r w:rsidR="005C4BE2">
        <w:rPr>
          <w:i/>
          <w:iCs/>
          <w:highlight w:val="cyan"/>
        </w:rPr>
        <w:t xml:space="preserve">s </w:t>
      </w:r>
      <w:r w:rsidR="000F16F6">
        <w:rPr>
          <w:i/>
          <w:iCs/>
          <w:highlight w:val="cyan"/>
        </w:rPr>
        <w:t>7c2 or 7c3</w:t>
      </w:r>
      <w:r w:rsidRPr="001143DE" w:rsidR="0067729A">
        <w:rPr>
          <w:i/>
          <w:iCs/>
          <w:highlight w:val="cyan"/>
        </w:rPr>
        <w:t>]</w:t>
      </w:r>
    </w:p>
    <w:p w:rsidRPr="006545EA" w:rsidR="00C3474C" w:rsidP="00C3474C" w:rsidRDefault="00C3474C" w14:paraId="1FE1A903" w14:textId="4E6BDF3B">
      <w:r w:rsidRPr="006545EA">
        <w:t>2</w:t>
      </w:r>
      <w:r w:rsidRPr="006545EA">
        <w:tab/>
      </w:r>
      <w:r w:rsidRPr="006545EA">
        <w:t xml:space="preserve">that </w:t>
      </w:r>
      <w:r w:rsidRPr="00C125DB">
        <w:t>a non-GSO ISS space station transmitting</w:t>
      </w:r>
      <w:r w:rsidRPr="00C125DB" w:rsidR="007202DB">
        <w:t xml:space="preserve"> </w:t>
      </w:r>
      <w:r w:rsidRPr="006545EA">
        <w:t>in the frequency band 27.5-30 GHz, the following condition</w:t>
      </w:r>
      <w:r w:rsidRPr="006545EA" w:rsidR="006E5214">
        <w:t>s</w:t>
      </w:r>
      <w:r w:rsidRPr="006545EA">
        <w:t xml:space="preserve"> shall apply: </w:t>
      </w:r>
    </w:p>
    <w:p w:rsidRPr="006545EA" w:rsidR="00C3474C" w:rsidP="00C3474C" w:rsidRDefault="00C3474C" w14:paraId="2F1D9B01" w14:textId="1AE73B26">
      <w:r w:rsidRPr="006545EA">
        <w:t>2.1</w:t>
      </w:r>
      <w:r w:rsidRPr="006545EA">
        <w:tab/>
      </w:r>
      <w:r w:rsidRPr="006545EA">
        <w:t xml:space="preserve">this non-GSO ISS space station shall only transmit when within the cone whose apex is the GSO or non-GSO receiv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rsidRPr="006545EA" w:rsidR="00C3474C" w:rsidP="00C3474C" w:rsidRDefault="00C3474C" w14:paraId="1DD030B5" w14:textId="6AF81E7D">
      <w:r w:rsidRPr="006545EA">
        <w:t>2.2</w:t>
      </w:r>
      <w:r w:rsidRPr="006545EA">
        <w:tab/>
      </w:r>
      <w:r w:rsidRPr="006545EA">
        <w:t xml:space="preserve">the emissions of this non-GSO ISS space station shall remain within the envelope of the notified/recorded characteristics of the associated transmitting FSS earth stations of the GSO FSS network or non-GSO FSS system </w:t>
      </w:r>
      <w:r w:rsidRPr="00D13322" w:rsidR="001B79E2">
        <w:rPr>
          <w:rPrChange w:author="SWG Chair" w:date="2023-11-24T09:27:00Z" w:id="418">
            <w:rPr>
              <w:i/>
              <w:iCs/>
            </w:rPr>
          </w:rPrChange>
        </w:rPr>
        <w:t>with which</w:t>
      </w:r>
      <w:r w:rsidR="00342915">
        <w:rPr>
          <w:i/>
          <w:iCs/>
        </w:rPr>
        <w:t xml:space="preserve"> </w:t>
      </w:r>
      <w:r w:rsidRPr="006545EA">
        <w:t xml:space="preserve">it </w:t>
      </w:r>
      <w:proofErr w:type="gramStart"/>
      <w:r w:rsidRPr="006545EA">
        <w:t>communicates;</w:t>
      </w:r>
      <w:proofErr w:type="gramEnd"/>
    </w:p>
    <w:p w:rsidR="00783DD3" w:rsidP="000C678C" w:rsidRDefault="00C3474C" w14:paraId="077CB2D0" w14:textId="55FA22DB">
      <w:pPr>
        <w:rPr>
          <w:i/>
          <w:iCs/>
        </w:rPr>
      </w:pPr>
      <w:bookmarkStart w:name="_Hlk144394767" w:id="419"/>
      <w:r w:rsidRPr="006545EA">
        <w:t>2.3</w:t>
      </w:r>
      <w:r w:rsidRPr="006545EA">
        <w:tab/>
      </w:r>
      <w:r w:rsidRPr="0017201B" w:rsidR="00A4520D">
        <w:rPr>
          <w:noProof/>
          <w:rPrChange w:author="SWG Chair" w:date="2023-11-24T09:48:00Z" w:id="420">
            <w:rPr>
              <w:noProof/>
              <w:highlight w:val="yellow"/>
            </w:rPr>
          </w:rPrChange>
        </w:rPr>
        <w:t>this non-GSO space station</w:t>
      </w:r>
      <w:r w:rsidRPr="0017201B" w:rsidR="00A4520D">
        <w:rPr>
          <w:i/>
          <w:iCs/>
          <w:noProof/>
          <w:rPrChange w:author="SWG Chair" w:date="2023-11-24T09:48:00Z" w:id="421">
            <w:rPr>
              <w:i/>
              <w:iCs/>
              <w:noProof/>
              <w:highlight w:val="yellow"/>
            </w:rPr>
          </w:rPrChange>
        </w:rPr>
        <w:t xml:space="preserve"> </w:t>
      </w:r>
      <w:r w:rsidRPr="0017201B" w:rsidR="00A4520D">
        <w:rPr>
          <w:noProof/>
          <w:rPrChange w:author="SWG Chair" w:date="2023-11-24T09:48:00Z" w:id="422">
            <w:rPr>
              <w:noProof/>
              <w:highlight w:val="yellow"/>
            </w:rPr>
          </w:rPrChange>
        </w:rPr>
        <w:t xml:space="preserve">shall comply with the limits contained </w:t>
      </w:r>
      <w:ins w:author="SWG Chair" w:date="2023-11-24T09:35:00Z" w:id="423">
        <w:r w:rsidRPr="0017201B" w:rsidR="00900048">
          <w:rPr>
            <w:noProof/>
            <w:rPrChange w:author="SWG Chair" w:date="2023-11-24T09:48:00Z" w:id="424">
              <w:rPr>
                <w:noProof/>
                <w:highlight w:val="yellow"/>
              </w:rPr>
            </w:rPrChange>
          </w:rPr>
          <w:t>[</w:t>
        </w:r>
      </w:ins>
      <w:r w:rsidRPr="0017201B" w:rsidR="00A4520D">
        <w:rPr>
          <w:noProof/>
          <w:rPrChange w:author="SWG Chair" w:date="2023-11-24T09:48:00Z" w:id="425">
            <w:rPr>
              <w:noProof/>
              <w:highlight w:val="yellow"/>
            </w:rPr>
          </w:rPrChange>
        </w:rPr>
        <w:t>in Table </w:t>
      </w:r>
      <w:r w:rsidRPr="0017201B" w:rsidR="00A4520D">
        <w:rPr>
          <w:rStyle w:val="Artref"/>
          <w:b/>
          <w:bCs/>
          <w:rPrChange w:author="SWG Chair" w:date="2023-11-24T09:48:00Z" w:id="426">
            <w:rPr>
              <w:rStyle w:val="Artref"/>
              <w:b/>
              <w:bCs/>
              <w:highlight w:val="yellow"/>
            </w:rPr>
          </w:rPrChange>
        </w:rPr>
        <w:t>21-4</w:t>
      </w:r>
      <w:r w:rsidRPr="0017201B" w:rsidR="00A4520D">
        <w:rPr>
          <w:noProof/>
          <w:rPrChange w:author="SWG Chair" w:date="2023-11-24T09:48:00Z" w:id="427">
            <w:rPr>
              <w:noProof/>
              <w:highlight w:val="yellow"/>
            </w:rPr>
          </w:rPrChange>
        </w:rPr>
        <w:t>, taking into account the provisions</w:t>
      </w:r>
      <w:ins w:author="SWG Chair" w:date="2023-11-24T09:35:00Z" w:id="428">
        <w:r w:rsidRPr="0017201B" w:rsidR="00900048">
          <w:rPr>
            <w:noProof/>
            <w:rPrChange w:author="SWG Chair" w:date="2023-11-24T09:48:00Z" w:id="429">
              <w:rPr>
                <w:noProof/>
                <w:highlight w:val="yellow"/>
              </w:rPr>
            </w:rPrChange>
          </w:rPr>
          <w:t>]</w:t>
        </w:r>
      </w:ins>
      <w:r w:rsidRPr="0017201B" w:rsidR="00A4520D">
        <w:rPr>
          <w:noProof/>
          <w:rPrChange w:author="SWG Chair" w:date="2023-11-24T09:48:00Z" w:id="430">
            <w:rPr>
              <w:noProof/>
              <w:highlight w:val="yellow"/>
            </w:rPr>
          </w:rPrChange>
        </w:rPr>
        <w:t xml:space="preserve"> in Annex 2 to this Resolution for protection of terrestrial services in the frequency band 27.5-29.5 GHz</w:t>
      </w:r>
      <w:r w:rsidR="00401D97">
        <w:rPr>
          <w:noProof/>
        </w:rPr>
        <w:t xml:space="preserve"> </w:t>
      </w:r>
      <w:r w:rsidRPr="00401D97" w:rsidR="00401D97">
        <w:rPr>
          <w:i/>
          <w:iCs/>
          <w:noProof/>
          <w:highlight w:val="cyan"/>
        </w:rPr>
        <w:t>[</w:t>
      </w:r>
      <w:ins w:author="SWG Chair" w:date="2023-11-24T09:40:00Z" w:id="431">
        <w:r w:rsidRPr="00401D97" w:rsidR="0051298A">
          <w:rPr>
            <w:i/>
            <w:iCs/>
            <w:noProof/>
            <w:highlight w:val="cyan"/>
            <w:rPrChange w:author="SWG Chair" w:date="2023-11-24T09:48:00Z" w:id="432">
              <w:rPr>
                <w:noProof/>
                <w:highlight w:val="yellow"/>
              </w:rPr>
            </w:rPrChange>
          </w:rPr>
          <w:t xml:space="preserve">Option </w:t>
        </w:r>
        <w:r w:rsidRPr="00401D97" w:rsidR="00203D9B">
          <w:rPr>
            <w:i/>
            <w:iCs/>
            <w:noProof/>
            <w:highlight w:val="cyan"/>
          </w:rPr>
          <w:t>M1</w:t>
        </w:r>
        <w:r w:rsidRPr="0017201B" w:rsidR="0051298A">
          <w:rPr>
            <w:noProof/>
            <w:rPrChange w:author="SWG Chair" w:date="2023-11-24T09:48:00Z" w:id="433">
              <w:rPr>
                <w:noProof/>
                <w:highlight w:val="yellow"/>
              </w:rPr>
            </w:rPrChange>
          </w:rPr>
          <w:t xml:space="preserve"> </w:t>
        </w:r>
      </w:ins>
      <w:ins w:author="SWG Chair" w:date="2023-11-24T09:39:00Z" w:id="434">
        <w:r w:rsidRPr="0017201B" w:rsidR="0051298A">
          <w:rPr>
            <w:rPrChange w:author="SWG Chair" w:date="2023-11-24T09:48:00Z" w:id="435">
              <w:rPr>
                <w:highlight w:val="yellow"/>
              </w:rPr>
            </w:rPrChange>
          </w:rPr>
          <w:t>and shall not cause unacceptable interference to or otherwise impose constraints on the operation or the development of terrestrial services</w:t>
        </w:r>
      </w:ins>
      <w:proofErr w:type="gramStart"/>
      <w:ins w:author="SWG Chair" w:date="2023-11-24T09:40:00Z" w:id="436">
        <w:r w:rsidRPr="00401D97" w:rsidR="0051298A">
          <w:rPr>
            <w:i/>
            <w:iCs/>
            <w:highlight w:val="cyan"/>
            <w:rPrChange w:author="SWG Chair" w:date="2023-11-24T09:48:00Z" w:id="437">
              <w:rPr>
                <w:highlight w:val="yellow"/>
              </w:rPr>
            </w:rPrChange>
          </w:rPr>
          <w:t>]</w:t>
        </w:r>
      </w:ins>
      <w:r w:rsidRPr="0017201B" w:rsidR="00A4520D">
        <w:rPr>
          <w:noProof/>
          <w:rPrChange w:author="SWG Chair" w:date="2023-11-24T09:48:00Z" w:id="438">
            <w:rPr>
              <w:noProof/>
              <w:highlight w:val="yellow"/>
            </w:rPr>
          </w:rPrChange>
        </w:rPr>
        <w:t>;</w:t>
      </w:r>
      <w:proofErr w:type="gramEnd"/>
    </w:p>
    <w:p w:rsidR="008F7AD8" w:rsidP="005943F2" w:rsidRDefault="001D65F8" w14:paraId="312D0733" w14:textId="575BD8FD">
      <w:pPr>
        <w:pStyle w:val="enumlev1"/>
        <w:ind w:left="0" w:firstLine="0"/>
        <w:rPr>
          <w:ins w:author="SWG Chair" w:date="2023-11-24T09:50:00Z" w:id="439"/>
          <w:i/>
          <w:iCs/>
        </w:rPr>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F91149">
        <w:t>and in the frequency band 29.5-30 GHz, with respect to the terrestrial service on the territory of administrations listed in footnote No. </w:t>
      </w:r>
      <w:r w:rsidRPr="00F91149">
        <w:rPr>
          <w:rStyle w:val="Artref"/>
          <w:b/>
        </w:rPr>
        <w:t>5.542</w:t>
      </w:r>
      <w:r w:rsidRPr="00F91149">
        <w:t xml:space="preserve">, Annex 2 shall also </w:t>
      </w:r>
      <w:proofErr w:type="gramStart"/>
      <w:r w:rsidRPr="00F91149">
        <w:t>apply;</w:t>
      </w:r>
      <w:proofErr w:type="gramEnd"/>
    </w:p>
    <w:p w:rsidRPr="006545EA" w:rsidR="005F31C8" w:rsidP="005943F2" w:rsidRDefault="00384E54" w14:paraId="6D146E93" w14:textId="611EB3E7">
      <w:pPr>
        <w:pStyle w:val="enumlev1"/>
        <w:ind w:left="0" w:firstLine="0"/>
      </w:pPr>
      <w:ins w:author="SWG Chair" w:date="2023-11-24T09:50:00Z" w:id="440">
        <w:r>
          <w:rPr>
            <w:i/>
            <w:iCs/>
          </w:rPr>
          <w:t>Note</w:t>
        </w:r>
      </w:ins>
      <w:ins w:author="SWG Chair" w:date="2023-11-24T09:52:00Z" w:id="441">
        <w:r w:rsidR="003A3A4B">
          <w:rPr>
            <w:i/>
            <w:iCs/>
          </w:rPr>
          <w:t xml:space="preserve"> to be inserted in Annex 4</w:t>
        </w:r>
      </w:ins>
      <w:ins w:author="SWG Chair" w:date="2023-11-24T09:50:00Z" w:id="442">
        <w:r>
          <w:rPr>
            <w:i/>
            <w:iCs/>
          </w:rPr>
          <w:t xml:space="preserve">: </w:t>
        </w:r>
      </w:ins>
      <w:ins w:author="SWG Chair" w:date="2023-11-24T09:51:00Z" w:id="443">
        <w:r>
          <w:rPr>
            <w:i/>
            <w:iCs/>
          </w:rPr>
          <w:t xml:space="preserve">It is recognized that the </w:t>
        </w:r>
      </w:ins>
      <w:ins w:author="SWG Chair" w:date="2023-11-24T09:53:00Z" w:id="444">
        <w:r w:rsidR="00D01F51">
          <w:rPr>
            <w:i/>
            <w:iCs/>
          </w:rPr>
          <w:t xml:space="preserve">power </w:t>
        </w:r>
      </w:ins>
      <w:ins w:author="SWG Chair" w:date="2023-11-24T09:51:00Z" w:id="445">
        <w:r>
          <w:rPr>
            <w:i/>
            <w:iCs/>
          </w:rPr>
          <w:t xml:space="preserve">limit contained in Annex 4 </w:t>
        </w:r>
      </w:ins>
      <w:ins w:author="SWG Chair" w:date="2023-11-24T09:54:00Z" w:id="446">
        <w:r w:rsidR="00170EE4">
          <w:rPr>
            <w:i/>
            <w:iCs/>
          </w:rPr>
          <w:t>consequentially</w:t>
        </w:r>
      </w:ins>
      <w:ins w:author="SWG Chair" w:date="2023-11-24T09:53:00Z" w:id="447">
        <w:r w:rsidR="00170EE4">
          <w:rPr>
            <w:i/>
            <w:iCs/>
          </w:rPr>
          <w:t xml:space="preserve"> </w:t>
        </w:r>
      </w:ins>
      <w:ins w:author="SWG Chair" w:date="2023-11-24T09:51:00Z" w:id="448">
        <w:r w:rsidR="00262142">
          <w:rPr>
            <w:i/>
            <w:iCs/>
          </w:rPr>
          <w:t xml:space="preserve">ensure protection of the </w:t>
        </w:r>
        <w:proofErr w:type="gramStart"/>
        <w:r w:rsidR="00262142">
          <w:rPr>
            <w:i/>
            <w:iCs/>
          </w:rPr>
          <w:t>terrestrials</w:t>
        </w:r>
        <w:proofErr w:type="gramEnd"/>
        <w:r w:rsidR="00262142">
          <w:rPr>
            <w:i/>
            <w:iCs/>
          </w:rPr>
          <w:t xml:space="preserve"> services in the frequency band 27.5-30 GHz</w:t>
        </w:r>
      </w:ins>
      <w:ins w:author="SWG Chair" w:date="2023-11-24T09:57:00Z" w:id="449">
        <w:r w:rsidRPr="00F9353A" w:rsidR="00405590">
          <w:rPr>
            <w:i/>
            <w:iCs/>
            <w:highlight w:val="cyan"/>
          </w:rPr>
          <w:t>]</w:t>
        </w:r>
      </w:ins>
    </w:p>
    <w:bookmarkEnd w:id="419"/>
    <w:p w:rsidRPr="00C3657A" w:rsidR="00320591" w:rsidP="00320591" w:rsidRDefault="00320591" w14:paraId="0EF728C1" w14:textId="25290A4C">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rsidR="00DB3946" w:rsidP="00CA1FBE" w:rsidRDefault="00C3474C" w14:paraId="7A842BBE" w14:textId="05429175">
      <w:pPr>
        <w:pStyle w:val="enumlev1"/>
        <w:ind w:left="0" w:firstLine="0"/>
        <w:rPr>
          <w:i/>
          <w:iCs/>
        </w:rPr>
      </w:pPr>
      <w:r w:rsidRPr="006545EA">
        <w:t>2.4</w:t>
      </w:r>
      <w:r w:rsidRPr="006545EA" w:rsidR="006E10DE">
        <w:tab/>
      </w:r>
      <w:r w:rsidRPr="00030DCF" w:rsidR="008C1DFB">
        <w:rPr>
          <w:i/>
          <w:iCs/>
          <w:highlight w:val="cyan"/>
        </w:rPr>
        <w:t xml:space="preserve">[Alternative </w:t>
      </w:r>
      <w:r w:rsidR="008C1DFB">
        <w:rPr>
          <w:i/>
          <w:iCs/>
          <w:highlight w:val="cyan"/>
        </w:rPr>
        <w:t>7c1</w:t>
      </w:r>
      <w:r w:rsidRPr="00030DCF" w:rsidR="008C1DFB">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Pr="00F9353A" w:rsidR="00B23F40">
        <w:rPr>
          <w:i/>
          <w:iCs/>
          <w:highlight w:val="cyan"/>
        </w:rPr>
        <w:t>]</w:t>
      </w:r>
    </w:p>
    <w:p w:rsidRPr="00C3657A" w:rsidR="00DB3946" w:rsidP="00DB3946" w:rsidRDefault="00DB3946" w14:paraId="4325CC4A" w14:textId="1D005364">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Pr="00F9353A" w:rsidR="00B23F40">
        <w:rPr>
          <w:i/>
          <w:iCs/>
          <w:highlight w:val="cyan"/>
        </w:rPr>
        <w:t>]</w:t>
      </w:r>
    </w:p>
    <w:p w:rsidRPr="006545EA" w:rsidR="00C3474C" w:rsidP="00DB3946" w:rsidRDefault="00DB3946" w14:paraId="52B5C734" w14:textId="04CC7B98">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Pr="00F9353A" w:rsidR="00B23F40">
        <w:rPr>
          <w:i/>
          <w:iCs/>
          <w:highlight w:val="cyan"/>
        </w:rPr>
        <w:t>]</w:t>
      </w:r>
    </w:p>
    <w:p w:rsidRPr="006545EA" w:rsidR="00C3474C" w:rsidP="00C3474C" w:rsidRDefault="00C3474C" w14:paraId="22A7E518" w14:textId="68DA7436">
      <w:pPr>
        <w:rPr>
          <w:i/>
          <w:iCs/>
        </w:rPr>
      </w:pPr>
      <w:r w:rsidRPr="006545EA">
        <w:t>2.5</w:t>
      </w:r>
      <w:r w:rsidRPr="006545EA">
        <w:tab/>
      </w:r>
      <w:r w:rsidRPr="000151C9" w:rsidR="00BE1792">
        <w:rPr>
          <w:i/>
          <w:iCs/>
          <w:highlight w:val="cyan"/>
        </w:rPr>
        <w:t xml:space="preserve">[Option </w:t>
      </w:r>
      <w:r w:rsidR="00BE1792">
        <w:rPr>
          <w:i/>
          <w:iCs/>
          <w:highlight w:val="cyan"/>
        </w:rPr>
        <w:t>7d</w:t>
      </w:r>
      <w:r w:rsidRPr="000151C9" w:rsidR="00BE1792">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shall not cause unacceptable interference to or otherwise impose constraints on the operation or development of FSS feeder links to non-GSO mobile-satellite service systems operating in the band 29.1-29.5</w:t>
      </w:r>
      <w:r w:rsidRPr="006545EA" w:rsidR="008D18E4">
        <w:rPr>
          <w:color w:val="000000"/>
        </w:rPr>
        <w:t> </w:t>
      </w:r>
      <w:r w:rsidRPr="006545EA">
        <w:rPr>
          <w:color w:val="000000"/>
        </w:rPr>
        <w:t>GHz; the conditions in Annex</w:t>
      </w:r>
      <w:r w:rsidRPr="006545EA" w:rsidR="008D18E4">
        <w:rPr>
          <w:color w:val="000000"/>
        </w:rPr>
        <w:t> </w:t>
      </w:r>
      <w:r w:rsidRPr="006545EA">
        <w:rPr>
          <w:color w:val="000000"/>
        </w:rPr>
        <w:t>4</w:t>
      </w:r>
      <w:r w:rsidRPr="006545EA" w:rsidR="008D18E4">
        <w:rPr>
          <w:color w:val="000000"/>
        </w:rPr>
        <w:t> </w:t>
      </w:r>
      <w:r w:rsidRPr="006545EA">
        <w:rPr>
          <w:color w:val="000000"/>
        </w:rPr>
        <w:t>b) shall apply;</w:t>
      </w:r>
      <w:r w:rsidRPr="00F9353A" w:rsidR="00BE1792">
        <w:rPr>
          <w:i/>
          <w:iCs/>
          <w:highlight w:val="cyan"/>
        </w:rPr>
        <w:t>]</w:t>
      </w:r>
    </w:p>
    <w:p w:rsidR="00321A53" w:rsidP="006D5AB1" w:rsidRDefault="00C3474C" w14:paraId="0E3E5D91" w14:textId="5D1CA7E2">
      <w:r w:rsidRPr="006545EA">
        <w:lastRenderedPageBreak/>
        <w:t>2.6</w:t>
      </w:r>
      <w:r w:rsidRPr="006545EA">
        <w:tab/>
      </w:r>
      <w:r w:rsidRPr="00334440" w:rsidR="00FC48B0">
        <w:t xml:space="preserve">the emission of </w:t>
      </w:r>
      <w:r w:rsidRPr="00334440" w:rsidR="005B3DCF">
        <w:rPr>
          <w:noProof/>
        </w:rPr>
        <w:t xml:space="preserve">this non-GSO space station shall not produce a power flux-density at any point in the GSO arc greater than the power flux-density produced by earth stations associated with the satellite network/system with which they communicate, and Annex 5 to this Resolution </w:t>
      </w:r>
      <w:r w:rsidRPr="00334440" w:rsidR="0009351A">
        <w:t xml:space="preserve">shall </w:t>
      </w:r>
      <w:r w:rsidRPr="00334440" w:rsidR="005B3DCF">
        <w:rPr>
          <w:noProof/>
        </w:rPr>
        <w:t>app</w:t>
      </w:r>
      <w:r w:rsidRPr="00334440" w:rsidR="0009351A">
        <w:rPr>
          <w:noProof/>
        </w:rPr>
        <w:t>ly</w:t>
      </w:r>
      <w:r w:rsidRPr="00334440" w:rsidR="005B3DCF">
        <w:rPr>
          <w:noProof/>
        </w:rPr>
        <w:t>;</w:t>
      </w:r>
    </w:p>
    <w:p w:rsidRPr="006545EA" w:rsidR="00C3474C" w:rsidP="00C3474C" w:rsidRDefault="00C3474C" w14:paraId="60231939" w14:textId="42D73074">
      <w:r w:rsidRPr="006545EA">
        <w:t>3</w:t>
      </w:r>
      <w:r w:rsidRPr="006545EA">
        <w:tab/>
      </w:r>
      <w:r w:rsidRPr="006545EA">
        <w:t>t</w:t>
      </w:r>
      <w:r w:rsidRPr="00364914">
        <w:t>hat</w:t>
      </w:r>
      <w:r w:rsidRPr="00364914" w:rsidR="00952DD4">
        <w:rPr>
          <w:i/>
          <w:iCs/>
        </w:rPr>
        <w:t xml:space="preserve"> </w:t>
      </w:r>
      <w:r w:rsidRPr="00364914" w:rsidR="00DE25E6">
        <w:rPr>
          <w:i/>
          <w:iCs/>
        </w:rPr>
        <w:t xml:space="preserve">for </w:t>
      </w:r>
      <w:r w:rsidRPr="00364914" w:rsidR="0099368A">
        <w:rPr>
          <w:i/>
          <w:iCs/>
        </w:rPr>
        <w:t xml:space="preserve">a </w:t>
      </w:r>
      <w:r w:rsidRPr="00364914">
        <w:t>space station transmitting</w:t>
      </w:r>
      <w:r w:rsidRPr="00364914" w:rsidR="00CC276D">
        <w:t xml:space="preserve"> </w:t>
      </w:r>
      <w:r w:rsidRPr="00364914">
        <w:t>in the</w:t>
      </w:r>
      <w:r w:rsidRPr="006545EA">
        <w:t xml:space="preserve"> frequency bands 18.1-18.6</w:t>
      </w:r>
      <w:r w:rsidRPr="006545EA" w:rsidR="008D18E4">
        <w:t> </w:t>
      </w:r>
      <w:r w:rsidRPr="006545EA">
        <w:t>GHz and 18.8-20.2 GHz or parts thereof, the following condition</w:t>
      </w:r>
      <w:r w:rsidRPr="006545EA" w:rsidR="006E5214">
        <w:t>s</w:t>
      </w:r>
      <w:r w:rsidRPr="006545EA">
        <w:t xml:space="preserve"> shall apply:</w:t>
      </w:r>
    </w:p>
    <w:p w:rsidRPr="006545EA" w:rsidR="00C3474C" w:rsidP="00C3474C" w:rsidRDefault="00C3474C" w14:paraId="3D8B8576" w14:textId="1B96FEEF">
      <w:r w:rsidRPr="006545EA">
        <w:t>3.1</w:t>
      </w:r>
      <w:r w:rsidRPr="006545EA">
        <w:tab/>
      </w:r>
      <w:r w:rsidRPr="006545EA">
        <w:t xml:space="preserve">this non-GSO or GSO space station shall only transmit when the non-GSO </w:t>
      </w:r>
      <w:r w:rsidRPr="006545EA" w:rsidR="002569A7">
        <w:t>ISS</w:t>
      </w:r>
      <w:r w:rsidRPr="006545EA">
        <w:t xml:space="preserve"> receiving space station is within the cone whose apex is the GSO or non-GSO transmitt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rsidRPr="006545EA" w:rsidR="00C3474C" w:rsidP="00C3474C" w:rsidRDefault="00C3474C" w14:paraId="2C8BCCF8" w14:textId="77777777">
      <w:r w:rsidRPr="006545EA">
        <w:t>3.2</w:t>
      </w:r>
      <w:r w:rsidRPr="006545EA">
        <w:tab/>
      </w:r>
      <w:r w:rsidRPr="006545EA">
        <w:t xml:space="preserve">the transmissions shall remain within the envelope of the notified/recorded characteristics of transmitting GSO FSS or non-GSO FSS towards its associated FSS earth </w:t>
      </w:r>
      <w:proofErr w:type="gramStart"/>
      <w:r w:rsidRPr="006545EA">
        <w:t>stations;</w:t>
      </w:r>
      <w:proofErr w:type="gramEnd"/>
      <w:r w:rsidRPr="006545EA">
        <w:t xml:space="preserve"> </w:t>
      </w:r>
    </w:p>
    <w:p w:rsidRPr="006545EA" w:rsidR="009F0E61" w:rsidP="00C3474C" w:rsidRDefault="00C3474C" w14:paraId="0B431803" w14:textId="0908637D">
      <w:r w:rsidRPr="006545EA">
        <w:t>3.3</w:t>
      </w:r>
      <w:r w:rsidRPr="006545EA">
        <w:tab/>
      </w:r>
      <w:r w:rsidRPr="006545EA">
        <w:t>that, with respect to the Earth exploration-satellite service (EESS) (passive) operating in the frequency band 18.6-18.8 GHz, any non-GSO FSS system</w:t>
      </w:r>
      <w:r w:rsidRPr="00AA12C6" w:rsidR="00D6669F">
        <w:t xml:space="preserve"> </w:t>
      </w:r>
      <w:r w:rsidRPr="00C3657A" w:rsidR="00D6669F">
        <w:t>with an orbital apogee of less than 20 000 km</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rsidR="00592F6F" w:rsidRDefault="00592F6F" w14:paraId="56252495" w14:textId="77777777">
      <w:pPr>
        <w:tabs>
          <w:tab w:val="clear" w:pos="1134"/>
          <w:tab w:val="clear" w:pos="1871"/>
          <w:tab w:val="clear" w:pos="2268"/>
        </w:tabs>
        <w:overflowPunct/>
        <w:autoSpaceDE/>
        <w:autoSpaceDN/>
        <w:adjustRightInd/>
        <w:spacing w:before="0"/>
        <w:textAlignment w:val="auto"/>
      </w:pPr>
      <w:r>
        <w:br w:type="page"/>
      </w:r>
    </w:p>
    <w:p w:rsidRPr="000A253B" w:rsidR="00592F6F" w:rsidP="00592F6F" w:rsidRDefault="00592F6F" w14:paraId="2569CC37" w14:textId="7777777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Pr="00527032" w:rsidR="00592F6F" w:rsidTr="00B0417C" w14:paraId="24ACA89E" w14:textId="77777777">
        <w:tc>
          <w:tcPr>
            <w:tcW w:w="883" w:type="dxa"/>
            <w:vMerge w:val="restart"/>
            <w:shd w:val="clear" w:color="auto" w:fill="D9D9D9" w:themeFill="background1" w:themeFillShade="D9"/>
            <w:vAlign w:val="center"/>
          </w:tcPr>
          <w:p w:rsidR="00592F6F" w:rsidP="00B0417C" w:rsidRDefault="00592F6F" w14:paraId="66CC11A6"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592F6F" w:rsidP="00B0417C" w:rsidRDefault="00592F6F" w14:paraId="3DCE0BEF" w14:textId="77777777">
            <w:pPr>
              <w:spacing w:before="0"/>
              <w:jc w:val="center"/>
              <w:rPr>
                <w:i/>
                <w:iCs/>
                <w:highlight w:val="cyan"/>
              </w:rPr>
            </w:pPr>
            <w:r>
              <w:rPr>
                <w:i/>
                <w:iCs/>
                <w:highlight w:val="cyan"/>
              </w:rPr>
              <w:t>Support</w:t>
            </w:r>
          </w:p>
        </w:tc>
      </w:tr>
      <w:tr w:rsidRPr="00527032" w:rsidR="00592F6F" w:rsidTr="00B0417C" w14:paraId="27027179" w14:textId="77777777">
        <w:tc>
          <w:tcPr>
            <w:tcW w:w="883" w:type="dxa"/>
            <w:vMerge/>
            <w:shd w:val="clear" w:color="auto" w:fill="D9D9D9" w:themeFill="background1" w:themeFillShade="D9"/>
            <w:vAlign w:val="center"/>
          </w:tcPr>
          <w:p w:rsidRPr="00527032" w:rsidR="00592F6F" w:rsidP="00B0417C" w:rsidRDefault="00592F6F" w14:paraId="0ECD723E" w14:textId="77777777">
            <w:pPr>
              <w:spacing w:before="0"/>
              <w:jc w:val="center"/>
              <w:rPr>
                <w:i/>
                <w:iCs/>
                <w:highlight w:val="cyan"/>
              </w:rPr>
            </w:pPr>
          </w:p>
        </w:tc>
        <w:tc>
          <w:tcPr>
            <w:tcW w:w="4375" w:type="dxa"/>
            <w:shd w:val="clear" w:color="auto" w:fill="D9D9D9" w:themeFill="background1" w:themeFillShade="D9"/>
            <w:vAlign w:val="center"/>
          </w:tcPr>
          <w:p w:rsidRPr="00527032" w:rsidR="00592F6F" w:rsidP="00B0417C" w:rsidRDefault="00592F6F" w14:paraId="7AA47AE1" w14:textId="77777777">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592F6F" w:rsidP="00B0417C" w:rsidRDefault="00592F6F" w14:paraId="130AF916" w14:textId="77777777">
            <w:pPr>
              <w:spacing w:before="0"/>
              <w:jc w:val="center"/>
              <w:rPr>
                <w:i/>
                <w:iCs/>
                <w:highlight w:val="cyan"/>
              </w:rPr>
            </w:pPr>
            <w:r w:rsidRPr="00527032">
              <w:rPr>
                <w:i/>
                <w:iCs/>
                <w:highlight w:val="cyan"/>
              </w:rPr>
              <w:t>Administration</w:t>
            </w:r>
          </w:p>
        </w:tc>
      </w:tr>
      <w:tr w:rsidRPr="004E43FC" w:rsidR="00592F6F" w:rsidTr="00B0417C" w14:paraId="7F73EA69" w14:textId="77777777">
        <w:tc>
          <w:tcPr>
            <w:tcW w:w="883" w:type="dxa"/>
            <w:vAlign w:val="center"/>
          </w:tcPr>
          <w:p w:rsidR="00592F6F" w:rsidP="00B0417C" w:rsidRDefault="008B6E79" w14:paraId="2EE120A9" w14:textId="358E5CA6">
            <w:pPr>
              <w:spacing w:before="0"/>
              <w:jc w:val="center"/>
              <w:rPr>
                <w:i/>
                <w:iCs/>
                <w:highlight w:val="cyan"/>
              </w:rPr>
            </w:pPr>
            <w:r>
              <w:rPr>
                <w:i/>
                <w:iCs/>
                <w:highlight w:val="cyan"/>
              </w:rPr>
              <w:t>9</w:t>
            </w:r>
            <w:r w:rsidR="00592F6F">
              <w:rPr>
                <w:i/>
                <w:iCs/>
                <w:highlight w:val="cyan"/>
              </w:rPr>
              <w:t>c</w:t>
            </w:r>
          </w:p>
        </w:tc>
        <w:tc>
          <w:tcPr>
            <w:tcW w:w="4375" w:type="dxa"/>
            <w:vAlign w:val="center"/>
          </w:tcPr>
          <w:p w:rsidR="00592F6F" w:rsidP="00B0417C" w:rsidRDefault="00800C32" w14:paraId="0DAEBE8D" w14:textId="3DADDA45">
            <w:pPr>
              <w:spacing w:before="0"/>
              <w:jc w:val="center"/>
              <w:rPr>
                <w:i/>
                <w:iCs/>
                <w:highlight w:val="cyan"/>
                <w:lang w:val="fr-FR"/>
              </w:rPr>
            </w:pPr>
            <w:r>
              <w:rPr>
                <w:i/>
                <w:iCs/>
                <w:highlight w:val="cyan"/>
                <w:lang w:val="fr-FR"/>
              </w:rPr>
              <w:t>CEPT</w:t>
            </w:r>
          </w:p>
        </w:tc>
        <w:tc>
          <w:tcPr>
            <w:tcW w:w="4376" w:type="dxa"/>
            <w:vAlign w:val="center"/>
          </w:tcPr>
          <w:p w:rsidRPr="004E43FC" w:rsidR="00592F6F" w:rsidP="00B0417C" w:rsidRDefault="00592F6F" w14:paraId="03D0E1D2" w14:textId="5EF60220">
            <w:pPr>
              <w:spacing w:before="0"/>
              <w:jc w:val="center"/>
              <w:rPr>
                <w:i/>
                <w:iCs/>
                <w:highlight w:val="cyan"/>
              </w:rPr>
            </w:pPr>
          </w:p>
        </w:tc>
      </w:tr>
    </w:tbl>
    <w:p w:rsidR="00592F6F" w:rsidP="00592F6F" w:rsidRDefault="00592F6F" w14:paraId="2CA1E224" w14:textId="77777777">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Pr="00527032" w:rsidR="00592F6F" w:rsidTr="00B0417C" w14:paraId="2FB6F5FB" w14:textId="77777777">
        <w:tc>
          <w:tcPr>
            <w:tcW w:w="1413" w:type="dxa"/>
            <w:gridSpan w:val="2"/>
            <w:vMerge w:val="restart"/>
            <w:shd w:val="clear" w:color="auto" w:fill="D9D9D9" w:themeFill="background1" w:themeFillShade="D9"/>
            <w:vAlign w:val="center"/>
          </w:tcPr>
          <w:p w:rsidR="00592F6F" w:rsidP="00B0417C" w:rsidRDefault="00592F6F" w14:paraId="596D5A90" w14:textId="77777777">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rsidRPr="00527032" w:rsidR="00592F6F" w:rsidP="00B0417C" w:rsidRDefault="00592F6F" w14:paraId="53383E32" w14:textId="77777777">
            <w:pPr>
              <w:spacing w:before="0"/>
              <w:jc w:val="center"/>
              <w:rPr>
                <w:i/>
                <w:iCs/>
                <w:highlight w:val="cyan"/>
              </w:rPr>
            </w:pPr>
            <w:r>
              <w:rPr>
                <w:i/>
                <w:iCs/>
                <w:highlight w:val="cyan"/>
              </w:rPr>
              <w:t>Support</w:t>
            </w:r>
          </w:p>
        </w:tc>
      </w:tr>
      <w:tr w:rsidRPr="00527032" w:rsidR="00592F6F" w:rsidTr="00B0417C" w14:paraId="499F2A98" w14:textId="77777777">
        <w:tc>
          <w:tcPr>
            <w:tcW w:w="1413" w:type="dxa"/>
            <w:gridSpan w:val="2"/>
            <w:vMerge/>
            <w:shd w:val="clear" w:color="auto" w:fill="D9D9D9" w:themeFill="background1" w:themeFillShade="D9"/>
            <w:vAlign w:val="center"/>
          </w:tcPr>
          <w:p w:rsidR="00592F6F" w:rsidP="00B0417C" w:rsidRDefault="00592F6F" w14:paraId="190774A7" w14:textId="77777777">
            <w:pPr>
              <w:spacing w:before="0"/>
              <w:jc w:val="center"/>
              <w:rPr>
                <w:i/>
                <w:iCs/>
                <w:highlight w:val="cyan"/>
              </w:rPr>
            </w:pPr>
          </w:p>
        </w:tc>
        <w:tc>
          <w:tcPr>
            <w:tcW w:w="4108" w:type="dxa"/>
            <w:shd w:val="clear" w:color="auto" w:fill="D9D9D9" w:themeFill="background1" w:themeFillShade="D9"/>
            <w:vAlign w:val="center"/>
          </w:tcPr>
          <w:p w:rsidRPr="00527032" w:rsidR="00592F6F" w:rsidP="00B0417C" w:rsidRDefault="00592F6F" w14:paraId="4E12F5AC" w14:textId="77777777">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rsidRPr="00527032" w:rsidR="00592F6F" w:rsidP="00B0417C" w:rsidRDefault="00592F6F" w14:paraId="48679A81" w14:textId="77777777">
            <w:pPr>
              <w:spacing w:before="0"/>
              <w:jc w:val="center"/>
              <w:rPr>
                <w:i/>
                <w:iCs/>
                <w:highlight w:val="cyan"/>
              </w:rPr>
            </w:pPr>
            <w:r w:rsidRPr="00527032">
              <w:rPr>
                <w:i/>
                <w:iCs/>
                <w:highlight w:val="cyan"/>
              </w:rPr>
              <w:t xml:space="preserve">Administration </w:t>
            </w:r>
          </w:p>
        </w:tc>
      </w:tr>
      <w:tr w:rsidRPr="00251297" w:rsidR="000A758A" w:rsidTr="00B0417C" w14:paraId="5DD7E3DE" w14:textId="77777777">
        <w:tc>
          <w:tcPr>
            <w:tcW w:w="704" w:type="dxa"/>
            <w:vMerge w:val="restart"/>
            <w:vAlign w:val="center"/>
          </w:tcPr>
          <w:p w:rsidR="000A758A" w:rsidP="00B0417C" w:rsidRDefault="000A758A" w14:paraId="3906BFF3" w14:textId="2083BA74">
            <w:pPr>
              <w:spacing w:before="0"/>
              <w:jc w:val="center"/>
              <w:rPr>
                <w:i/>
                <w:iCs/>
                <w:highlight w:val="cyan"/>
              </w:rPr>
            </w:pPr>
            <w:r>
              <w:rPr>
                <w:i/>
                <w:iCs/>
                <w:highlight w:val="cyan"/>
              </w:rPr>
              <w:t>9b</w:t>
            </w:r>
          </w:p>
        </w:tc>
        <w:tc>
          <w:tcPr>
            <w:tcW w:w="709" w:type="dxa"/>
          </w:tcPr>
          <w:p w:rsidR="000A758A" w:rsidP="00B0417C" w:rsidRDefault="000A758A" w14:paraId="52FEAEC2" w14:textId="77777777">
            <w:pPr>
              <w:spacing w:before="0"/>
              <w:jc w:val="center"/>
              <w:rPr>
                <w:i/>
                <w:iCs/>
                <w:highlight w:val="cyan"/>
                <w:lang w:val="fr-FR"/>
              </w:rPr>
            </w:pPr>
            <w:r>
              <w:rPr>
                <w:i/>
                <w:iCs/>
                <w:highlight w:val="cyan"/>
                <w:lang w:val="fr-FR"/>
              </w:rPr>
              <w:t>1</w:t>
            </w:r>
          </w:p>
        </w:tc>
        <w:tc>
          <w:tcPr>
            <w:tcW w:w="4108" w:type="dxa"/>
            <w:vAlign w:val="center"/>
          </w:tcPr>
          <w:p w:rsidR="000A758A" w:rsidP="00B0417C" w:rsidRDefault="000A758A" w14:paraId="0F832E62" w14:textId="0EFABEC7">
            <w:pPr>
              <w:spacing w:before="0"/>
              <w:jc w:val="center"/>
              <w:rPr>
                <w:i/>
                <w:iCs/>
                <w:highlight w:val="cyan"/>
                <w:lang w:val="fr-FR"/>
              </w:rPr>
            </w:pPr>
            <w:r>
              <w:rPr>
                <w:i/>
                <w:iCs/>
                <w:highlight w:val="cyan"/>
                <w:lang w:val="fr-FR"/>
              </w:rPr>
              <w:t>CITEL</w:t>
            </w:r>
          </w:p>
        </w:tc>
        <w:tc>
          <w:tcPr>
            <w:tcW w:w="4108" w:type="dxa"/>
            <w:vAlign w:val="center"/>
          </w:tcPr>
          <w:p w:rsidRPr="00251297" w:rsidR="000A758A" w:rsidP="00B0417C" w:rsidRDefault="000A758A" w14:paraId="36971A47" w14:textId="6846891C">
            <w:pPr>
              <w:spacing w:before="0"/>
              <w:jc w:val="center"/>
              <w:rPr>
                <w:i/>
                <w:iCs/>
                <w:highlight w:val="cyan"/>
              </w:rPr>
            </w:pPr>
          </w:p>
        </w:tc>
      </w:tr>
      <w:tr w:rsidRPr="00527032" w:rsidR="000A758A" w:rsidTr="00B0417C" w14:paraId="6DA4BDD1" w14:textId="77777777">
        <w:trPr>
          <w:trHeight w:val="59"/>
        </w:trPr>
        <w:tc>
          <w:tcPr>
            <w:tcW w:w="704" w:type="dxa"/>
            <w:vMerge/>
            <w:vAlign w:val="center"/>
          </w:tcPr>
          <w:p w:rsidR="000A758A" w:rsidP="00B0417C" w:rsidRDefault="000A758A" w14:paraId="3E4D9FD4" w14:textId="77777777">
            <w:pPr>
              <w:spacing w:before="0"/>
              <w:jc w:val="center"/>
              <w:rPr>
                <w:i/>
                <w:iCs/>
                <w:highlight w:val="cyan"/>
              </w:rPr>
            </w:pPr>
          </w:p>
        </w:tc>
        <w:tc>
          <w:tcPr>
            <w:tcW w:w="709" w:type="dxa"/>
          </w:tcPr>
          <w:p w:rsidR="000A758A" w:rsidP="00B0417C" w:rsidRDefault="000A758A" w14:paraId="42F95C3C" w14:textId="77777777">
            <w:pPr>
              <w:spacing w:before="0"/>
              <w:jc w:val="center"/>
              <w:rPr>
                <w:i/>
                <w:iCs/>
                <w:highlight w:val="cyan"/>
                <w:lang w:val="fr-FR"/>
              </w:rPr>
            </w:pPr>
            <w:r>
              <w:rPr>
                <w:i/>
                <w:iCs/>
                <w:highlight w:val="cyan"/>
                <w:lang w:val="fr-FR"/>
              </w:rPr>
              <w:t>2</w:t>
            </w:r>
          </w:p>
        </w:tc>
        <w:tc>
          <w:tcPr>
            <w:tcW w:w="4108" w:type="dxa"/>
            <w:vAlign w:val="center"/>
          </w:tcPr>
          <w:p w:rsidR="000A758A" w:rsidP="00B0417C" w:rsidRDefault="000A758A" w14:paraId="735449ED" w14:textId="7A6681BE">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rsidRPr="00705073" w:rsidR="000A758A" w:rsidP="00B0417C" w:rsidRDefault="00520B3F" w14:paraId="03A50B07" w14:textId="140051FF">
            <w:pPr>
              <w:spacing w:before="0"/>
              <w:jc w:val="center"/>
              <w:rPr>
                <w:i/>
                <w:iCs/>
                <w:highlight w:val="cyan"/>
              </w:rPr>
            </w:pPr>
            <w:r w:rsidRPr="00705073">
              <w:rPr>
                <w:i/>
                <w:iCs/>
                <w:highlight w:val="cyan"/>
              </w:rPr>
              <w:t>CHN</w:t>
            </w:r>
            <w:r w:rsidRPr="00705073" w:rsidR="002878C3">
              <w:rPr>
                <w:i/>
                <w:iCs/>
                <w:highlight w:val="cyan"/>
              </w:rPr>
              <w:t>, INS</w:t>
            </w:r>
            <w:r w:rsidRPr="00705073" w:rsidR="00C93465">
              <w:rPr>
                <w:i/>
                <w:iCs/>
                <w:highlight w:val="cyan"/>
              </w:rPr>
              <w:t>, IRN</w:t>
            </w:r>
            <w:r w:rsidRPr="00705073" w:rsidR="00D52451">
              <w:rPr>
                <w:i/>
                <w:iCs/>
                <w:highlight w:val="cyan"/>
              </w:rPr>
              <w:t xml:space="preserve">, </w:t>
            </w:r>
            <w:r w:rsidRPr="00705073" w:rsidR="00705073">
              <w:rPr>
                <w:i/>
                <w:iCs/>
                <w:highlight w:val="cyan"/>
              </w:rPr>
              <w:t xml:space="preserve">KOR, </w:t>
            </w:r>
            <w:r w:rsidRPr="00705073" w:rsidR="00D52451">
              <w:rPr>
                <w:i/>
                <w:iCs/>
                <w:highlight w:val="cyan"/>
              </w:rPr>
              <w:t>THA</w:t>
            </w:r>
          </w:p>
        </w:tc>
      </w:tr>
      <w:tr w:rsidRPr="00527032" w:rsidR="005042E0" w:rsidTr="00B0417C" w14:paraId="39D80E85" w14:textId="77777777">
        <w:trPr>
          <w:trHeight w:val="59"/>
        </w:trPr>
        <w:tc>
          <w:tcPr>
            <w:tcW w:w="704" w:type="dxa"/>
            <w:vMerge/>
            <w:vAlign w:val="center"/>
          </w:tcPr>
          <w:p w:rsidR="005042E0" w:rsidP="00B0417C" w:rsidRDefault="005042E0" w14:paraId="3B84C78D" w14:textId="77777777">
            <w:pPr>
              <w:spacing w:before="0"/>
              <w:jc w:val="center"/>
              <w:rPr>
                <w:i/>
                <w:iCs/>
                <w:highlight w:val="cyan"/>
              </w:rPr>
            </w:pPr>
          </w:p>
        </w:tc>
        <w:tc>
          <w:tcPr>
            <w:tcW w:w="709" w:type="dxa"/>
          </w:tcPr>
          <w:p w:rsidR="005042E0" w:rsidP="00B0417C" w:rsidRDefault="005042E0" w14:paraId="6FE83606" w14:textId="30B1E8CC">
            <w:pPr>
              <w:spacing w:before="0"/>
              <w:jc w:val="center"/>
              <w:rPr>
                <w:i/>
                <w:iCs/>
                <w:highlight w:val="cyan"/>
                <w:lang w:val="fr-FR"/>
              </w:rPr>
            </w:pPr>
            <w:r>
              <w:rPr>
                <w:i/>
                <w:iCs/>
                <w:highlight w:val="cyan"/>
                <w:lang w:val="fr-FR"/>
              </w:rPr>
              <w:t>3</w:t>
            </w:r>
          </w:p>
        </w:tc>
        <w:tc>
          <w:tcPr>
            <w:tcW w:w="4108" w:type="dxa"/>
            <w:vAlign w:val="center"/>
          </w:tcPr>
          <w:p w:rsidR="005042E0" w:rsidP="00B0417C" w:rsidRDefault="005042E0" w14:paraId="3A6D8129" w14:textId="38243BC1">
            <w:pPr>
              <w:spacing w:before="0"/>
              <w:jc w:val="center"/>
              <w:rPr>
                <w:i/>
                <w:iCs/>
                <w:highlight w:val="cyan"/>
                <w:lang w:val="fr-FR"/>
              </w:rPr>
            </w:pPr>
            <w:r>
              <w:rPr>
                <w:i/>
                <w:iCs/>
                <w:highlight w:val="cyan"/>
                <w:lang w:val="fr-FR"/>
              </w:rPr>
              <w:t>ASMG</w:t>
            </w:r>
          </w:p>
        </w:tc>
        <w:tc>
          <w:tcPr>
            <w:tcW w:w="4108" w:type="dxa"/>
            <w:vAlign w:val="center"/>
          </w:tcPr>
          <w:p w:rsidRPr="00527032" w:rsidR="005042E0" w:rsidP="00B0417C" w:rsidRDefault="005042E0" w14:paraId="1600DAD6" w14:textId="77777777">
            <w:pPr>
              <w:spacing w:before="0"/>
              <w:jc w:val="center"/>
              <w:rPr>
                <w:i/>
                <w:iCs/>
                <w:highlight w:val="cyan"/>
                <w:lang w:val="fr-FR"/>
              </w:rPr>
            </w:pPr>
          </w:p>
        </w:tc>
      </w:tr>
      <w:tr w:rsidRPr="00527032" w:rsidR="000A758A" w:rsidTr="00B0417C" w14:paraId="5232D429" w14:textId="77777777">
        <w:trPr>
          <w:trHeight w:val="59"/>
        </w:trPr>
        <w:tc>
          <w:tcPr>
            <w:tcW w:w="704" w:type="dxa"/>
            <w:vMerge/>
            <w:vAlign w:val="center"/>
          </w:tcPr>
          <w:p w:rsidR="000A758A" w:rsidP="00B0417C" w:rsidRDefault="000A758A" w14:paraId="580E8A78" w14:textId="77777777">
            <w:pPr>
              <w:spacing w:before="0"/>
              <w:jc w:val="center"/>
              <w:rPr>
                <w:i/>
                <w:iCs/>
                <w:highlight w:val="cyan"/>
              </w:rPr>
            </w:pPr>
          </w:p>
        </w:tc>
        <w:tc>
          <w:tcPr>
            <w:tcW w:w="709" w:type="dxa"/>
          </w:tcPr>
          <w:p w:rsidR="000A758A" w:rsidP="00B0417C" w:rsidRDefault="005042E0" w14:paraId="40E30778" w14:textId="01FCD017">
            <w:pPr>
              <w:spacing w:before="0"/>
              <w:jc w:val="center"/>
              <w:rPr>
                <w:i/>
                <w:iCs/>
                <w:highlight w:val="cyan"/>
                <w:lang w:val="fr-FR"/>
              </w:rPr>
            </w:pPr>
            <w:r>
              <w:rPr>
                <w:i/>
                <w:iCs/>
                <w:highlight w:val="cyan"/>
                <w:lang w:val="fr-FR"/>
              </w:rPr>
              <w:t>4</w:t>
            </w:r>
          </w:p>
        </w:tc>
        <w:tc>
          <w:tcPr>
            <w:tcW w:w="4108" w:type="dxa"/>
            <w:vAlign w:val="center"/>
          </w:tcPr>
          <w:p w:rsidR="000A758A" w:rsidP="00B0417C" w:rsidRDefault="000A758A" w14:paraId="60A25352" w14:textId="74845F0E">
            <w:pPr>
              <w:spacing w:before="0"/>
              <w:jc w:val="center"/>
              <w:rPr>
                <w:i/>
                <w:iCs/>
                <w:highlight w:val="cyan"/>
                <w:lang w:val="fr-FR"/>
              </w:rPr>
            </w:pPr>
            <w:r>
              <w:rPr>
                <w:i/>
                <w:iCs/>
                <w:highlight w:val="cyan"/>
                <w:lang w:val="fr-FR"/>
              </w:rPr>
              <w:t>CEPT</w:t>
            </w:r>
          </w:p>
        </w:tc>
        <w:tc>
          <w:tcPr>
            <w:tcW w:w="4108" w:type="dxa"/>
            <w:vAlign w:val="center"/>
          </w:tcPr>
          <w:p w:rsidRPr="00527032" w:rsidR="000A758A" w:rsidP="00B0417C" w:rsidRDefault="000A758A" w14:paraId="4E634AA1" w14:textId="77777777">
            <w:pPr>
              <w:spacing w:before="0"/>
              <w:jc w:val="center"/>
              <w:rPr>
                <w:i/>
                <w:iCs/>
                <w:highlight w:val="cyan"/>
                <w:lang w:val="fr-FR"/>
              </w:rPr>
            </w:pPr>
          </w:p>
        </w:tc>
      </w:tr>
    </w:tbl>
    <w:p w:rsidR="00592F6F" w:rsidP="00592F6F" w:rsidRDefault="00592F6F" w14:paraId="6412F68E" w14:textId="77777777">
      <w:pPr>
        <w:rPr>
          <w:i/>
          <w:iCs/>
          <w:highlight w:val="cyan"/>
        </w:rPr>
      </w:pPr>
      <w:r w:rsidRPr="001143DE">
        <w:rPr>
          <w:i/>
          <w:iCs/>
          <w:highlight w:val="cyan"/>
        </w:rPr>
        <w:t>]</w:t>
      </w:r>
    </w:p>
    <w:p w:rsidRPr="006545EA" w:rsidR="00C3474C" w:rsidP="00C3474C" w:rsidRDefault="00C3474C" w14:paraId="4BA5CB93" w14:textId="0A734449">
      <w:r w:rsidRPr="006545EA">
        <w:t>4</w:t>
      </w:r>
      <w:r w:rsidRPr="006545EA">
        <w:tab/>
      </w:r>
      <w:r w:rsidRPr="006545EA">
        <w:t xml:space="preserve">that non-GSO </w:t>
      </w:r>
      <w:r w:rsidRPr="00B217DC">
        <w:t>ISS</w:t>
      </w:r>
      <w:r w:rsidRPr="006545EA">
        <w:t xml:space="preserve"> space stations receiving in the frequency bands 18.1-18.6</w:t>
      </w:r>
      <w:r w:rsidRPr="006545EA" w:rsidR="008D18E4">
        <w:t> </w:t>
      </w:r>
      <w:r w:rsidRPr="006545EA">
        <w:t xml:space="preserve">GHz and 18.8-20.2 GHz, or parts thereof shall not claim protection from </w:t>
      </w:r>
      <w:r w:rsidR="006D6DDC">
        <w:rPr>
          <w:i/>
          <w:iCs/>
        </w:rPr>
        <w:t>fixed</w:t>
      </w:r>
      <w:r w:rsidR="00011416">
        <w:rPr>
          <w:i/>
          <w:iCs/>
        </w:rPr>
        <w:t>-satellite service (</w:t>
      </w:r>
      <w:r w:rsidRPr="006545EA" w:rsidR="00251738">
        <w:t>FSS</w:t>
      </w:r>
      <w:r w:rsidR="00011416">
        <w:t>)</w:t>
      </w:r>
      <w:r w:rsidR="00251738">
        <w:t>,</w:t>
      </w:r>
      <w:r w:rsidRPr="006545EA">
        <w:t xml:space="preserve"> mobile-satellite service (MSS) networks and systems and meteorological-satellite service networks as well as terrestrial services operating in conformity with the Radio </w:t>
      </w:r>
      <w:proofErr w:type="gramStart"/>
      <w:r w:rsidRPr="006545EA">
        <w:t>Regulations;</w:t>
      </w:r>
      <w:proofErr w:type="gramEnd"/>
    </w:p>
    <w:p w:rsidRPr="0021724D" w:rsidR="00F3104E" w:rsidP="00F3104E" w:rsidRDefault="00AA64D6" w14:paraId="0AAA554A" w14:textId="739A3E59">
      <w:pPr>
        <w:rPr>
          <w:noProof/>
        </w:rPr>
      </w:pPr>
      <w:ins w:author="SWG Chair" w:date="2023-11-24T11:46:00Z" w:id="450">
        <w:r>
          <w:rPr>
            <w:noProof/>
            <w:highlight w:val="green"/>
          </w:rPr>
          <w:t>4bis</w:t>
        </w:r>
      </w:ins>
      <w:del w:author="SWG Chair" w:date="2023-11-24T11:46:00Z" w:id="451">
        <w:r w:rsidRPr="00E42305" w:rsidDel="00AA64D6" w:rsidR="00F3104E">
          <w:rPr>
            <w:noProof/>
            <w:highlight w:val="green"/>
          </w:rPr>
          <w:delText>5</w:delText>
        </w:r>
      </w:del>
      <w:r w:rsidRPr="0021724D" w:rsidR="00F3104E">
        <w:rPr>
          <w:noProof/>
        </w:rPr>
        <w:tab/>
      </w:r>
      <w:r w:rsidRPr="000151C9" w:rsidR="00253489">
        <w:rPr>
          <w:i/>
          <w:iCs/>
          <w:highlight w:val="cyan"/>
        </w:rPr>
        <w:t xml:space="preserve">[Option </w:t>
      </w:r>
      <w:r w:rsidR="00253489">
        <w:rPr>
          <w:i/>
          <w:iCs/>
          <w:highlight w:val="cyan"/>
        </w:rPr>
        <w:t>9</w:t>
      </w:r>
      <w:r w:rsidR="00547093">
        <w:rPr>
          <w:i/>
          <w:iCs/>
          <w:highlight w:val="cyan"/>
        </w:rPr>
        <w:t>c</w:t>
      </w:r>
      <w:r w:rsidRPr="000151C9" w:rsidR="00253489">
        <w:rPr>
          <w:i/>
          <w:iCs/>
          <w:highlight w:val="cyan"/>
        </w:rPr>
        <w:t>:</w:t>
      </w:r>
      <w:r w:rsidR="00253489">
        <w:rPr>
          <w:i/>
          <w:iCs/>
          <w:highlight w:val="cyan"/>
        </w:rPr>
        <w:t xml:space="preserve"> </w:t>
      </w:r>
      <w:r w:rsidRPr="0021724D" w:rsidR="00F3104E">
        <w:rPr>
          <w:noProof/>
        </w:rPr>
        <w:t>that the notifying administration of a non-GSO FSS system communicating with a non-GSO space station in the frequency bands 18.1-18.6</w:t>
      </w:r>
      <w:r w:rsidR="00F3104E">
        <w:rPr>
          <w:noProof/>
        </w:rPr>
        <w:t> </w:t>
      </w:r>
      <w:r w:rsidRPr="0021724D" w:rsidR="00F3104E">
        <w:rPr>
          <w:noProof/>
        </w:rPr>
        <w:t>GHz, 19.7-20.2</w:t>
      </w:r>
      <w:r w:rsidR="00F3104E">
        <w:rPr>
          <w:noProof/>
        </w:rPr>
        <w:t> </w:t>
      </w:r>
      <w:r w:rsidRPr="0021724D" w:rsidR="00F3104E">
        <w:rPr>
          <w:noProof/>
        </w:rPr>
        <w:t>GHz, 27.5-28.6</w:t>
      </w:r>
      <w:r w:rsidR="00F3104E">
        <w:rPr>
          <w:noProof/>
        </w:rPr>
        <w:t> </w:t>
      </w:r>
      <w:r w:rsidRPr="0021724D" w:rsidR="00F3104E">
        <w:rPr>
          <w:noProof/>
        </w:rPr>
        <w:t>GHz and 29.5-30.0</w:t>
      </w:r>
      <w:r w:rsidR="00F3104E">
        <w:rPr>
          <w:noProof/>
        </w:rPr>
        <w:t> </w:t>
      </w:r>
      <w:r w:rsidRPr="0021724D" w:rsidR="00F3104E">
        <w:rPr>
          <w:noProof/>
        </w:rPr>
        <w:t>GHz shall ensure that the equivalent power flux-density produced by the emissions from all combined operations of inter-satellite links in the ISS and Earth-to-space and space-to-Earth links in the FSS comply with the epfd limits contained in Article</w:t>
      </w:r>
      <w:r w:rsidR="00F3104E">
        <w:rPr>
          <w:noProof/>
        </w:rPr>
        <w:t> </w:t>
      </w:r>
      <w:r w:rsidRPr="0021724D" w:rsidR="00F3104E">
        <w:rPr>
          <w:rStyle w:val="Artref"/>
          <w:b/>
          <w:bCs/>
          <w:noProof/>
        </w:rPr>
        <w:t>22</w:t>
      </w:r>
      <w:r w:rsidR="00F3104E">
        <w:rPr>
          <w:rStyle w:val="Artref"/>
          <w:b/>
          <w:bCs/>
          <w:noProof/>
        </w:rPr>
        <w:t>,</w:t>
      </w:r>
      <w:r w:rsidRPr="0021724D" w:rsidR="00F3104E">
        <w:rPr>
          <w:noProof/>
        </w:rPr>
        <w:t xml:space="preserve"> Tables</w:t>
      </w:r>
      <w:r w:rsidR="00F3104E">
        <w:rPr>
          <w:noProof/>
        </w:rPr>
        <w:t> </w:t>
      </w:r>
      <w:r w:rsidRPr="007A7F74" w:rsidR="00F3104E">
        <w:rPr>
          <w:rStyle w:val="Artref"/>
          <w:b/>
          <w:bCs/>
        </w:rPr>
        <w:t>22-1B</w:t>
      </w:r>
      <w:r w:rsidRPr="0021724D" w:rsidR="00F3104E">
        <w:rPr>
          <w:noProof/>
        </w:rPr>
        <w:t xml:space="preserve">, </w:t>
      </w:r>
      <w:r w:rsidRPr="007A7F74" w:rsidR="00F3104E">
        <w:rPr>
          <w:rStyle w:val="Artref"/>
          <w:b/>
          <w:bCs/>
        </w:rPr>
        <w:t>22-1C</w:t>
      </w:r>
      <w:r w:rsidRPr="0021724D" w:rsidR="00F3104E">
        <w:rPr>
          <w:noProof/>
        </w:rPr>
        <w:t xml:space="preserve"> and</w:t>
      </w:r>
      <w:r w:rsidR="00F3104E">
        <w:rPr>
          <w:noProof/>
        </w:rPr>
        <w:t> </w:t>
      </w:r>
      <w:r w:rsidRPr="007A7F74" w:rsidR="00F3104E">
        <w:rPr>
          <w:rStyle w:val="Artref"/>
          <w:b/>
          <w:bCs/>
        </w:rPr>
        <w:t>22-2</w:t>
      </w:r>
      <w:r w:rsidRPr="0021724D" w:rsidR="00F3104E">
        <w:rPr>
          <w:noProof/>
        </w:rPr>
        <w:t>;</w:t>
      </w:r>
      <w:r w:rsidRPr="00B217DC" w:rsidR="00253489">
        <w:rPr>
          <w:i/>
          <w:iCs/>
          <w:highlight w:val="cyan"/>
        </w:rPr>
        <w:t>]</w:t>
      </w:r>
    </w:p>
    <w:p w:rsidRPr="006545EA" w:rsidR="00C3474C" w:rsidP="00C2585E" w:rsidRDefault="00E42305" w14:paraId="327FA1AB" w14:textId="2A41C2FD">
      <w:pPr>
        <w:ind w:right="-142"/>
      </w:pPr>
      <w:r>
        <w:t>5</w:t>
      </w:r>
      <w:r w:rsidRPr="006545EA" w:rsidR="00C3474C">
        <w:tab/>
      </w:r>
      <w:r w:rsidRPr="006545EA" w:rsidR="00C3474C">
        <w:t>that space stations receivin</w:t>
      </w:r>
      <w:r w:rsidRPr="006D5AB1" w:rsidR="00C3474C">
        <w:t xml:space="preserve">g </w:t>
      </w:r>
      <w:r w:rsidRPr="006D5AB1" w:rsidR="005430F8">
        <w:rPr>
          <w:i/>
          <w:iCs/>
        </w:rPr>
        <w:t>inter-satellite</w:t>
      </w:r>
      <w:r w:rsidRPr="006D5AB1" w:rsidR="00C3474C">
        <w:rPr>
          <w:i/>
          <w:iCs/>
        </w:rPr>
        <w:t xml:space="preserve"> </w:t>
      </w:r>
      <w:r w:rsidRPr="006D5AB1" w:rsidR="00C3474C">
        <w:t>tra</w:t>
      </w:r>
      <w:r w:rsidRPr="006545EA" w:rsidR="00C3474C">
        <w:t xml:space="preserve">nsmissions in the frequency band 27.5-30 GHz from non-GSO space stations shall not claim protection for inter-satellite links from </w:t>
      </w:r>
      <w:r w:rsidRPr="006545EA" w:rsidR="00BB4C88">
        <w:t>FSS and</w:t>
      </w:r>
      <w:r w:rsidRPr="006545EA" w:rsidR="00C3474C">
        <w:t xml:space="preserve"> MSS networks and systems as well as terrestrial services operating in conformity with the Radio </w:t>
      </w:r>
      <w:proofErr w:type="gramStart"/>
      <w:r w:rsidRPr="006545EA" w:rsidR="00C3474C">
        <w:t>Regulations;</w:t>
      </w:r>
      <w:proofErr w:type="gramEnd"/>
    </w:p>
    <w:p w:rsidR="00C3474C" w:rsidP="00C2585E" w:rsidRDefault="00E42305" w14:paraId="6569D9BC" w14:textId="51557E09">
      <w:pPr>
        <w:ind w:right="-142"/>
      </w:pPr>
      <w:r>
        <w:t>6</w:t>
      </w:r>
      <w:r w:rsidRPr="006545EA" w:rsidR="00C3474C">
        <w:rPr>
          <w:i/>
          <w:iCs/>
        </w:rPr>
        <w:tab/>
      </w:r>
      <w:r w:rsidRPr="000151C9" w:rsidR="00D72007">
        <w:rPr>
          <w:i/>
          <w:iCs/>
          <w:highlight w:val="cyan"/>
        </w:rPr>
        <w:t>[</w:t>
      </w:r>
      <w:r w:rsidR="00D72007">
        <w:rPr>
          <w:i/>
          <w:iCs/>
          <w:highlight w:val="cyan"/>
        </w:rPr>
        <w:t>Alternative</w:t>
      </w:r>
      <w:r w:rsidRPr="000151C9" w:rsidR="00D72007">
        <w:rPr>
          <w:i/>
          <w:iCs/>
          <w:highlight w:val="cyan"/>
        </w:rPr>
        <w:t xml:space="preserve"> </w:t>
      </w:r>
      <w:r w:rsidR="00D72007">
        <w:rPr>
          <w:i/>
          <w:iCs/>
          <w:highlight w:val="cyan"/>
        </w:rPr>
        <w:t>9b1</w:t>
      </w:r>
      <w:r w:rsidRPr="000151C9" w:rsidR="00D72007">
        <w:rPr>
          <w:i/>
          <w:iCs/>
          <w:highlight w:val="cyan"/>
        </w:rPr>
        <w:t>:</w:t>
      </w:r>
      <w:r w:rsidR="00F80983">
        <w:rPr>
          <w:i/>
          <w:iCs/>
        </w:rPr>
        <w:t xml:space="preserve"> </w:t>
      </w:r>
      <w:r w:rsidRPr="006545EA" w:rsidR="00C3474C">
        <w:t>t</w:t>
      </w:r>
      <w:r w:rsidRPr="00F80983" w:rsidR="00C3474C">
        <w:rPr>
          <w:highlight w:val="yellow"/>
        </w:rPr>
        <w:t>hat assignments to</w:t>
      </w:r>
      <w:r w:rsidRPr="00F80983" w:rsidR="00D03BE9">
        <w:rPr>
          <w:highlight w:val="yellow"/>
        </w:rPr>
        <w:t xml:space="preserve"> the</w:t>
      </w:r>
      <w:r w:rsidRPr="00F80983" w:rsidR="00F54412">
        <w:rPr>
          <w:i/>
          <w:iCs/>
          <w:highlight w:val="yellow"/>
        </w:rPr>
        <w:t xml:space="preserve"> </w:t>
      </w:r>
      <w:r w:rsidRPr="00F80983" w:rsidR="00C3474C">
        <w:rPr>
          <w:highlight w:val="yellow"/>
        </w:rPr>
        <w:t>ISS in the frequency bands 18.1-18.6</w:t>
      </w:r>
      <w:r w:rsidRPr="00F80983" w:rsidR="002E1DD2">
        <w:rPr>
          <w:highlight w:val="yellow"/>
        </w:rPr>
        <w:t> GHz</w:t>
      </w:r>
      <w:r w:rsidRPr="00F80983" w:rsidR="00C3474C">
        <w:rPr>
          <w:highlight w:val="yellow"/>
        </w:rPr>
        <w:t>, 18.8-20.2</w:t>
      </w:r>
      <w:r w:rsidRPr="00F80983" w:rsidR="002E1DD2">
        <w:rPr>
          <w:highlight w:val="yellow"/>
        </w:rPr>
        <w:t> GHz</w:t>
      </w:r>
      <w:r w:rsidRPr="00F80983" w:rsidR="00C3474C">
        <w:rPr>
          <w:highlight w:val="yellow"/>
        </w:rPr>
        <w:t xml:space="preserve"> and 27.5-30</w:t>
      </w:r>
      <w:r w:rsidRPr="00F80983" w:rsidR="008D18E4">
        <w:rPr>
          <w:highlight w:val="yellow"/>
        </w:rPr>
        <w:t> </w:t>
      </w:r>
      <w:r w:rsidRPr="00F80983" w:rsidR="00C3474C">
        <w:rPr>
          <w:highlight w:val="yellow"/>
        </w:rPr>
        <w:t xml:space="preserve">GHz bands shall not cause </w:t>
      </w:r>
      <w:ins w:author="SWG Chair" w:date="2023-11-24T11:57:00Z" w:id="452">
        <w:r w:rsidR="00B56D30">
          <w:rPr>
            <w:highlight w:val="yellow"/>
          </w:rPr>
          <w:t>[</w:t>
        </w:r>
      </w:ins>
      <w:r w:rsidRPr="00F80983" w:rsidR="00C3474C">
        <w:rPr>
          <w:highlight w:val="yellow"/>
        </w:rPr>
        <w:t>unacceptable</w:t>
      </w:r>
      <w:ins w:author="SWG Chair" w:date="2023-11-24T11:57:00Z" w:id="453">
        <w:r w:rsidR="00B56D30">
          <w:rPr>
            <w:highlight w:val="yellow"/>
          </w:rPr>
          <w:t>/</w:t>
        </w:r>
      </w:ins>
      <w:r w:rsidRPr="00F80983" w:rsidR="00C3474C">
        <w:rPr>
          <w:highlight w:val="yellow"/>
        </w:rPr>
        <w:t xml:space="preserve"> </w:t>
      </w:r>
      <w:ins w:author="SWG Chair" w:date="2023-11-24T11:56:00Z" w:id="454">
        <w:r w:rsidR="00031E67">
          <w:rPr>
            <w:highlight w:val="yellow"/>
          </w:rPr>
          <w:t>harmful</w:t>
        </w:r>
      </w:ins>
      <w:ins w:author="SWG Chair" w:date="2023-11-24T11:57:00Z" w:id="455">
        <w:r w:rsidR="00B56D30">
          <w:rPr>
            <w:highlight w:val="yellow"/>
          </w:rPr>
          <w:t>]</w:t>
        </w:r>
      </w:ins>
      <w:ins w:author="SWG Chair" w:date="2023-11-24T11:56:00Z" w:id="456">
        <w:r w:rsidRPr="00F80983" w:rsidR="00031E67">
          <w:rPr>
            <w:highlight w:val="yellow"/>
          </w:rPr>
          <w:t xml:space="preserve"> </w:t>
        </w:r>
      </w:ins>
      <w:r w:rsidRPr="00F80983" w:rsidR="00C3474C">
        <w:rPr>
          <w:highlight w:val="yellow"/>
        </w:rPr>
        <w:t>interference to nor claim protection from GSO FSS services operating in the frequency band allocated to FSS,</w:t>
      </w:r>
      <w:r w:rsidRPr="005C5DA7" w:rsidR="000430F5">
        <w:rPr>
          <w:i/>
          <w:iCs/>
          <w:highlight w:val="cyan"/>
        </w:rPr>
        <w:t>]</w:t>
      </w:r>
    </w:p>
    <w:p w:rsidR="00647FD9" w:rsidP="00C2585E" w:rsidRDefault="00647FD9" w14:paraId="06A351C9" w14:textId="76602ABB">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 xml:space="preserve">ks in the frequency bands 18.1-18.6 GHz, 18.8-20.2 GHz and 27.5-30 GHz bands shall not cause </w:t>
      </w:r>
      <w:ins w:author="SWG Chair" w:date="2023-11-24T12:06:00Z" w:id="457">
        <w:r w:rsidR="00F93E15">
          <w:rPr>
            <w:highlight w:val="yellow"/>
          </w:rPr>
          <w:t>[</w:t>
        </w:r>
      </w:ins>
      <w:r w:rsidRPr="00F80983">
        <w:rPr>
          <w:highlight w:val="yellow"/>
        </w:rPr>
        <w:t>unacceptable</w:t>
      </w:r>
      <w:ins w:author="SWG Chair" w:date="2023-11-24T12:06:00Z" w:id="458">
        <w:r w:rsidR="00F93E15">
          <w:rPr>
            <w:highlight w:val="yellow"/>
          </w:rPr>
          <w:t>/</w:t>
        </w:r>
        <w:r w:rsidRPr="00F80983" w:rsidR="00F93E15">
          <w:rPr>
            <w:highlight w:val="yellow"/>
          </w:rPr>
          <w:t xml:space="preserve"> </w:t>
        </w:r>
        <w:r w:rsidR="00F93E15">
          <w:rPr>
            <w:highlight w:val="yellow"/>
          </w:rPr>
          <w:t>harmful]</w:t>
        </w:r>
      </w:ins>
      <w:r w:rsidRPr="00F80983">
        <w:rPr>
          <w:highlight w:val="yellow"/>
        </w:rPr>
        <w:t xml:space="preserve"> interference to nor claim protection from GSO FSS services operating in the frequency band allocated to FSS,</w:t>
      </w:r>
      <w:r w:rsidRPr="005C5DA7">
        <w:rPr>
          <w:i/>
          <w:iCs/>
          <w:highlight w:val="cyan"/>
        </w:rPr>
        <w:t>]</w:t>
      </w:r>
    </w:p>
    <w:p w:rsidR="00647FD9" w:rsidP="00C2585E" w:rsidRDefault="00647FD9" w14:paraId="395B947B" w14:textId="6284E5DA">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Pr="005042E0" w:rsidR="005042E0">
        <w:rPr>
          <w:highlight w:val="yellow"/>
        </w:rPr>
        <w:t>that assignments to inter-satellite links in the frequency bands 18.1-18.6 GHz, 18.8-19.3 GHz, 19.7-20.2 </w:t>
      </w:r>
      <w:proofErr w:type="gramStart"/>
      <w:r w:rsidRPr="005042E0" w:rsidR="005042E0">
        <w:rPr>
          <w:highlight w:val="yellow"/>
        </w:rPr>
        <w:t>GHz</w:t>
      </w:r>
      <w:proofErr w:type="gramEnd"/>
      <w:r w:rsidRPr="005042E0" w:rsidR="005042E0">
        <w:rPr>
          <w:highlight w:val="yellow"/>
        </w:rPr>
        <w:t xml:space="preserve"> and 27.5-30 GHz shall not cause </w:t>
      </w:r>
      <w:ins w:author="SWG Chair" w:date="2023-11-24T12:06:00Z" w:id="459">
        <w:r w:rsidR="00F93E15">
          <w:rPr>
            <w:highlight w:val="yellow"/>
          </w:rPr>
          <w:t>[</w:t>
        </w:r>
      </w:ins>
      <w:r w:rsidRPr="005042E0" w:rsidR="005042E0">
        <w:rPr>
          <w:highlight w:val="yellow"/>
        </w:rPr>
        <w:t>unacceptable</w:t>
      </w:r>
      <w:ins w:author="SWG Chair" w:date="2023-11-24T12:06:00Z" w:id="460">
        <w:r w:rsidR="00F93E15">
          <w:rPr>
            <w:highlight w:val="yellow"/>
          </w:rPr>
          <w:t>/</w:t>
        </w:r>
        <w:r w:rsidRPr="00F80983" w:rsidR="00F93E15">
          <w:rPr>
            <w:highlight w:val="yellow"/>
          </w:rPr>
          <w:t xml:space="preserve"> </w:t>
        </w:r>
        <w:r w:rsidR="00F93E15">
          <w:rPr>
            <w:highlight w:val="yellow"/>
          </w:rPr>
          <w:t>harmful]</w:t>
        </w:r>
      </w:ins>
      <w:r w:rsidRPr="005042E0" w:rsidR="005042E0">
        <w:rPr>
          <w:highlight w:val="yellow"/>
        </w:rPr>
        <w:t xml:space="preserve"> interference to nor claim protection from GSO FSS services operating in the frequency band allocated to the FSS</w:t>
      </w:r>
      <w:r w:rsidRPr="005042E0">
        <w:rPr>
          <w:highlight w:val="yellow"/>
        </w:rPr>
        <w:t>,</w:t>
      </w:r>
      <w:r w:rsidRPr="005C5DA7">
        <w:rPr>
          <w:i/>
          <w:iCs/>
          <w:highlight w:val="cyan"/>
        </w:rPr>
        <w:t>]</w:t>
      </w:r>
    </w:p>
    <w:p w:rsidRPr="00BD0020" w:rsidR="00BD0020" w:rsidP="00C2585E" w:rsidRDefault="00F80983" w14:paraId="508519A6" w14:textId="5CB78D59">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Pr="00BD0020" w:rsidR="00BD0020">
        <w:rPr>
          <w:noProof/>
        </w:rPr>
        <w:t xml:space="preserve"> </w:t>
      </w:r>
      <w:r w:rsidRPr="00BD0020" w:rsidR="00BD0020">
        <w:rPr>
          <w:noProof/>
          <w:highlight w:val="yellow"/>
        </w:rPr>
        <w:t>that assignments to inter-satellite links in the frequency bands 18.1-18.6 GHz, 18.8-19.7 GHz and 27.5-30 GHz shall not claim protection from GSO FSS services operating in the frequency band allocated to FSS; No. </w:t>
      </w:r>
      <w:r w:rsidRPr="00BD0020" w:rsidR="00BD0020">
        <w:rPr>
          <w:rStyle w:val="Artref"/>
          <w:b/>
          <w:bCs/>
          <w:noProof/>
          <w:highlight w:val="yellow"/>
        </w:rPr>
        <w:t>5.43A</w:t>
      </w:r>
      <w:r w:rsidRPr="00BD0020" w:rsidR="00BD0020">
        <w:rPr>
          <w:b/>
          <w:bCs/>
          <w:noProof/>
          <w:highlight w:val="yellow"/>
        </w:rPr>
        <w:t xml:space="preserve"> </w:t>
      </w:r>
      <w:r w:rsidRPr="00BD0020" w:rsidR="00BD0020">
        <w:rPr>
          <w:noProof/>
          <w:highlight w:val="yellow"/>
        </w:rPr>
        <w:t>does not apply;</w:t>
      </w:r>
    </w:p>
    <w:p w:rsidR="009E5A4C" w:rsidP="00C2585E" w:rsidRDefault="00BD0020" w14:paraId="215FBB18" w14:textId="66D9BEAD">
      <w:pPr>
        <w:ind w:right="-142"/>
        <w:rPr>
          <w:i/>
          <w:iCs/>
          <w:highlight w:val="cyan"/>
        </w:rPr>
      </w:pPr>
      <w:r w:rsidRPr="00BD0020">
        <w:rPr>
          <w:noProof/>
          <w:highlight w:val="yellow"/>
        </w:rPr>
        <w:t>8</w:t>
      </w:r>
      <w:r w:rsidRPr="00BD0020">
        <w:rPr>
          <w:noProof/>
          <w:highlight w:val="yellow"/>
        </w:rPr>
        <w:tab/>
      </w:r>
      <w:r w:rsidRPr="00BD0020">
        <w:rPr>
          <w:noProof/>
          <w:highlight w:val="yellow"/>
        </w:rPr>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rsidR="002E5950" w:rsidRDefault="002E5950" w14:paraId="207EBA4A" w14:textId="77777777">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rsidRPr="000A253B" w:rsidR="009E5A4C" w:rsidP="009E5A4C" w:rsidRDefault="009E5A4C" w14:paraId="43079E7C" w14:textId="23FF9EE0">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0" w:type="auto"/>
        <w:tblLook w:val="04A0" w:firstRow="1" w:lastRow="0" w:firstColumn="1" w:lastColumn="0" w:noHBand="0" w:noVBand="1"/>
      </w:tblPr>
      <w:tblGrid>
        <w:gridCol w:w="704"/>
        <w:gridCol w:w="709"/>
        <w:gridCol w:w="4108"/>
        <w:gridCol w:w="4108"/>
      </w:tblGrid>
      <w:tr w:rsidRPr="00527032" w:rsidR="009E5A4C" w:rsidTr="00B0417C" w14:paraId="391B50A2" w14:textId="77777777">
        <w:tc>
          <w:tcPr>
            <w:tcW w:w="1413" w:type="dxa"/>
            <w:gridSpan w:val="2"/>
            <w:vMerge w:val="restart"/>
            <w:shd w:val="clear" w:color="auto" w:fill="D9D9D9" w:themeFill="background1" w:themeFillShade="D9"/>
            <w:vAlign w:val="center"/>
          </w:tcPr>
          <w:p w:rsidR="009E5A4C" w:rsidP="00B0417C" w:rsidRDefault="009E5A4C" w14:paraId="6100112C" w14:textId="77777777">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rsidRPr="00527032" w:rsidR="009E5A4C" w:rsidP="00B0417C" w:rsidRDefault="009E5A4C" w14:paraId="5A9FA21E" w14:textId="77777777">
            <w:pPr>
              <w:spacing w:before="0"/>
              <w:jc w:val="center"/>
              <w:rPr>
                <w:i/>
                <w:iCs/>
                <w:highlight w:val="cyan"/>
              </w:rPr>
            </w:pPr>
            <w:r>
              <w:rPr>
                <w:i/>
                <w:iCs/>
                <w:highlight w:val="cyan"/>
              </w:rPr>
              <w:t>Support</w:t>
            </w:r>
          </w:p>
        </w:tc>
      </w:tr>
      <w:tr w:rsidRPr="00527032" w:rsidR="009E5A4C" w:rsidTr="00B0417C" w14:paraId="73C2723A" w14:textId="77777777">
        <w:tc>
          <w:tcPr>
            <w:tcW w:w="1413" w:type="dxa"/>
            <w:gridSpan w:val="2"/>
            <w:vMerge/>
            <w:shd w:val="clear" w:color="auto" w:fill="D9D9D9" w:themeFill="background1" w:themeFillShade="D9"/>
            <w:vAlign w:val="center"/>
          </w:tcPr>
          <w:p w:rsidR="009E5A4C" w:rsidP="00B0417C" w:rsidRDefault="009E5A4C" w14:paraId="67F13ABB" w14:textId="77777777">
            <w:pPr>
              <w:spacing w:before="0"/>
              <w:jc w:val="center"/>
              <w:rPr>
                <w:i/>
                <w:iCs/>
                <w:highlight w:val="cyan"/>
              </w:rPr>
            </w:pPr>
          </w:p>
        </w:tc>
        <w:tc>
          <w:tcPr>
            <w:tcW w:w="4108" w:type="dxa"/>
            <w:shd w:val="clear" w:color="auto" w:fill="D9D9D9" w:themeFill="background1" w:themeFillShade="D9"/>
            <w:vAlign w:val="center"/>
          </w:tcPr>
          <w:p w:rsidRPr="00527032" w:rsidR="009E5A4C" w:rsidP="00B0417C" w:rsidRDefault="009E5A4C" w14:paraId="2C66F6A5" w14:textId="77777777">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rsidRPr="00527032" w:rsidR="009E5A4C" w:rsidP="00B0417C" w:rsidRDefault="009E5A4C" w14:paraId="0510E233" w14:textId="77777777">
            <w:pPr>
              <w:spacing w:before="0"/>
              <w:jc w:val="center"/>
              <w:rPr>
                <w:i/>
                <w:iCs/>
                <w:highlight w:val="cyan"/>
              </w:rPr>
            </w:pPr>
            <w:r w:rsidRPr="00527032">
              <w:rPr>
                <w:i/>
                <w:iCs/>
                <w:highlight w:val="cyan"/>
              </w:rPr>
              <w:t xml:space="preserve">Administration </w:t>
            </w:r>
          </w:p>
        </w:tc>
      </w:tr>
      <w:tr w:rsidRPr="00527032" w:rsidR="002E5950" w:rsidTr="002E5950" w14:paraId="6E4554DA" w14:textId="77777777">
        <w:tc>
          <w:tcPr>
            <w:tcW w:w="704" w:type="dxa"/>
            <w:vMerge w:val="restart"/>
            <w:vAlign w:val="center"/>
          </w:tcPr>
          <w:p w:rsidRPr="00527032" w:rsidR="002E5950" w:rsidP="002E5950" w:rsidRDefault="002E5950" w14:paraId="05A501A7" w14:textId="19BB86F6">
            <w:pPr>
              <w:spacing w:before="0"/>
              <w:jc w:val="center"/>
              <w:rPr>
                <w:i/>
                <w:iCs/>
                <w:highlight w:val="cyan"/>
              </w:rPr>
            </w:pPr>
            <w:r>
              <w:rPr>
                <w:i/>
                <w:iCs/>
                <w:highlight w:val="cyan"/>
              </w:rPr>
              <w:t>10a</w:t>
            </w:r>
          </w:p>
        </w:tc>
        <w:tc>
          <w:tcPr>
            <w:tcW w:w="709" w:type="dxa"/>
          </w:tcPr>
          <w:p w:rsidR="002E5950" w:rsidP="00B0417C" w:rsidRDefault="002E5950" w14:paraId="263D0A68" w14:textId="77777777">
            <w:pPr>
              <w:spacing w:before="0"/>
              <w:jc w:val="center"/>
              <w:rPr>
                <w:i/>
                <w:iCs/>
                <w:highlight w:val="cyan"/>
              </w:rPr>
            </w:pPr>
            <w:r>
              <w:rPr>
                <w:i/>
                <w:iCs/>
                <w:highlight w:val="cyan"/>
              </w:rPr>
              <w:t>1</w:t>
            </w:r>
          </w:p>
        </w:tc>
        <w:tc>
          <w:tcPr>
            <w:tcW w:w="4108" w:type="dxa"/>
            <w:vAlign w:val="center"/>
          </w:tcPr>
          <w:p w:rsidRPr="00527032" w:rsidR="002E5950" w:rsidP="00B0417C" w:rsidRDefault="002E5950" w14:paraId="0EC50E1A" w14:textId="4AC5C749">
            <w:pPr>
              <w:spacing w:before="0"/>
              <w:jc w:val="center"/>
              <w:rPr>
                <w:i/>
                <w:iCs/>
                <w:highlight w:val="cyan"/>
              </w:rPr>
            </w:pPr>
            <w:r>
              <w:rPr>
                <w:i/>
                <w:iCs/>
                <w:highlight w:val="cyan"/>
              </w:rPr>
              <w:t>ATU</w:t>
            </w:r>
          </w:p>
        </w:tc>
        <w:tc>
          <w:tcPr>
            <w:tcW w:w="4108" w:type="dxa"/>
            <w:vAlign w:val="center"/>
          </w:tcPr>
          <w:p w:rsidRPr="00527032" w:rsidR="002E5950" w:rsidP="00B0417C" w:rsidRDefault="002E5950" w14:paraId="38BAB883" w14:textId="4D461DA5">
            <w:pPr>
              <w:spacing w:before="0"/>
              <w:jc w:val="center"/>
              <w:rPr>
                <w:i/>
                <w:iCs/>
                <w:highlight w:val="cyan"/>
              </w:rPr>
            </w:pPr>
          </w:p>
        </w:tc>
      </w:tr>
      <w:tr w:rsidRPr="00866224" w:rsidR="002E5950" w:rsidTr="00B0417C" w14:paraId="50BCAB28" w14:textId="77777777">
        <w:tc>
          <w:tcPr>
            <w:tcW w:w="704" w:type="dxa"/>
            <w:vMerge/>
            <w:vAlign w:val="center"/>
          </w:tcPr>
          <w:p w:rsidRPr="00527032" w:rsidR="002E5950" w:rsidP="00B0417C" w:rsidRDefault="002E5950" w14:paraId="74D5122C" w14:textId="77777777">
            <w:pPr>
              <w:spacing w:before="0"/>
              <w:jc w:val="center"/>
              <w:rPr>
                <w:i/>
                <w:iCs/>
                <w:highlight w:val="cyan"/>
              </w:rPr>
            </w:pPr>
          </w:p>
        </w:tc>
        <w:tc>
          <w:tcPr>
            <w:tcW w:w="709" w:type="dxa"/>
          </w:tcPr>
          <w:p w:rsidR="002E5950" w:rsidP="00B0417C" w:rsidRDefault="002E5950" w14:paraId="2D27203D" w14:textId="77777777">
            <w:pPr>
              <w:spacing w:before="0"/>
              <w:jc w:val="center"/>
              <w:rPr>
                <w:i/>
                <w:iCs/>
                <w:highlight w:val="cyan"/>
                <w:lang w:val="fr-FR"/>
              </w:rPr>
            </w:pPr>
            <w:r>
              <w:rPr>
                <w:i/>
                <w:iCs/>
                <w:highlight w:val="cyan"/>
                <w:lang w:val="fr-FR"/>
              </w:rPr>
              <w:t>2</w:t>
            </w:r>
          </w:p>
        </w:tc>
        <w:tc>
          <w:tcPr>
            <w:tcW w:w="4108" w:type="dxa"/>
            <w:vAlign w:val="center"/>
          </w:tcPr>
          <w:p w:rsidRPr="00527032" w:rsidR="002E5950" w:rsidP="00B0417C" w:rsidRDefault="002E5950" w14:paraId="510CA08C" w14:textId="6CF834CC">
            <w:pPr>
              <w:spacing w:before="0"/>
              <w:jc w:val="center"/>
              <w:rPr>
                <w:i/>
                <w:iCs/>
                <w:highlight w:val="cyan"/>
                <w:lang w:val="fr-FR"/>
              </w:rPr>
            </w:pPr>
            <w:r>
              <w:rPr>
                <w:i/>
                <w:iCs/>
                <w:highlight w:val="cyan"/>
                <w:lang w:val="fr-FR"/>
              </w:rPr>
              <w:t>APT</w:t>
            </w:r>
          </w:p>
        </w:tc>
        <w:tc>
          <w:tcPr>
            <w:tcW w:w="4108" w:type="dxa"/>
            <w:vAlign w:val="center"/>
          </w:tcPr>
          <w:p w:rsidRPr="00866224" w:rsidR="002E5950" w:rsidP="00B0417C" w:rsidRDefault="002E5950" w14:paraId="6C77F346" w14:textId="25FFAB31">
            <w:pPr>
              <w:spacing w:before="0"/>
              <w:jc w:val="center"/>
              <w:rPr>
                <w:i/>
                <w:iCs/>
                <w:highlight w:val="cyan"/>
              </w:rPr>
            </w:pPr>
            <w:r>
              <w:rPr>
                <w:i/>
                <w:iCs/>
                <w:highlight w:val="cyan"/>
              </w:rPr>
              <w:t>INS, IRN, KOR*</w:t>
            </w:r>
          </w:p>
        </w:tc>
      </w:tr>
    </w:tbl>
    <w:p w:rsidR="00372CBC" w:rsidP="002F357F" w:rsidRDefault="00826914" w14:paraId="31FE3B71" w14:textId="35B8CF39">
      <w:pPr>
        <w:rPr>
          <w:i/>
          <w:iCs/>
        </w:rPr>
      </w:pPr>
      <w:r>
        <w:rPr>
          <w:i/>
          <w:iCs/>
          <w:highlight w:val="cyan"/>
        </w:rPr>
        <w:t>* Only Resolves 7</w:t>
      </w:r>
      <w:r w:rsidR="0028668B">
        <w:rPr>
          <w:i/>
          <w:iCs/>
          <w:highlight w:val="cyan"/>
        </w:rPr>
        <w:t xml:space="preserve"> is proposed</w:t>
      </w:r>
      <w:r w:rsidRPr="001143DE" w:rsidR="009E5A4C">
        <w:rPr>
          <w:i/>
          <w:iCs/>
          <w:highlight w:val="cyan"/>
        </w:rPr>
        <w:t>]</w:t>
      </w:r>
    </w:p>
    <w:p w:rsidRPr="00372CBC" w:rsidR="002F357F" w:rsidP="002F357F" w:rsidRDefault="002F357F" w14:paraId="27079356" w14:textId="1F1B02C4">
      <w:pPr>
        <w:rPr>
          <w:i/>
          <w:iCs/>
          <w:highlight w:val="cyan"/>
        </w:rPr>
      </w:pPr>
      <w:r w:rsidRPr="00473B6F">
        <w:rPr>
          <w:lang w:eastAsia="zh-CN"/>
        </w:rPr>
        <w:t>7</w:t>
      </w:r>
      <w:r w:rsidRPr="00473B6F">
        <w:rPr>
          <w:lang w:eastAsia="zh-CN"/>
        </w:rPr>
        <w:tab/>
      </w:r>
      <w:r w:rsidRPr="00372CBC" w:rsidR="00372CBC">
        <w:rPr>
          <w:i/>
          <w:iCs/>
          <w:highlight w:val="cyan"/>
          <w:lang w:eastAsia="zh-CN"/>
        </w:rPr>
        <w:t>[Alternative 10a1:</w:t>
      </w:r>
      <w:r w:rsidRPr="00372CBC" w:rsidR="00372CBC">
        <w:rPr>
          <w:i/>
          <w:iCs/>
          <w:lang w:eastAsia="zh-CN"/>
        </w:rPr>
        <w:t xml:space="preserve"> </w:t>
      </w:r>
      <w:r w:rsidRPr="00372CBC">
        <w:rPr>
          <w:highlight w:val="yellow"/>
          <w:lang w:eastAsia="zh-CN"/>
        </w:rPr>
        <w:t xml:space="preserve">that the implementation of this Resolution is conditioned on the development of the description of interference management system(s), monitoring facilities (NCMC), dealing with the cessation of transmission </w:t>
      </w:r>
      <w:proofErr w:type="gramStart"/>
      <w:r w:rsidRPr="00372CBC">
        <w:rPr>
          <w:highlight w:val="yellow"/>
          <w:lang w:eastAsia="zh-CN"/>
        </w:rPr>
        <w:t>in order to</w:t>
      </w:r>
      <w:proofErr w:type="gramEnd"/>
      <w:r w:rsidRPr="00372CBC">
        <w:rPr>
          <w:highlight w:val="yellow"/>
          <w:lang w:eastAsia="zh-CN"/>
        </w:rPr>
        <w:t xml:space="preserve"> provide a satisfactory resolution of the problem,</w:t>
      </w:r>
      <w:r w:rsidRPr="001143DE" w:rsidR="00372CBC">
        <w:rPr>
          <w:i/>
          <w:iCs/>
          <w:highlight w:val="cyan"/>
        </w:rPr>
        <w:t>]</w:t>
      </w:r>
    </w:p>
    <w:p w:rsidRPr="00EE5C32" w:rsidR="00B9038B" w:rsidP="00B9038B" w:rsidRDefault="00B9038B" w14:paraId="0B837853" w14:textId="0A45C777">
      <w:pPr>
        <w:rPr>
          <w:highlight w:val="yellow"/>
          <w:lang w:eastAsia="zh-CN"/>
        </w:rPr>
      </w:pPr>
      <w:r w:rsidRPr="00C3657A">
        <w:rPr>
          <w:lang w:eastAsia="zh-CN"/>
        </w:rPr>
        <w:tab/>
      </w:r>
      <w:r w:rsidRPr="00372CBC" w:rsidR="00EE23AA">
        <w:rPr>
          <w:i/>
          <w:iCs/>
          <w:highlight w:val="cyan"/>
          <w:lang w:eastAsia="zh-CN"/>
        </w:rPr>
        <w:t>[Alternative 10a</w:t>
      </w:r>
      <w:r w:rsidR="00EE23AA">
        <w:rPr>
          <w:i/>
          <w:iCs/>
          <w:highlight w:val="cyan"/>
          <w:lang w:eastAsia="zh-CN"/>
        </w:rPr>
        <w:t>2</w:t>
      </w:r>
      <w:r w:rsidRPr="00372CBC" w:rsidR="00EE23AA">
        <w:rPr>
          <w:i/>
          <w:iCs/>
          <w:highlight w:val="cyan"/>
          <w:lang w:eastAsia="zh-CN"/>
        </w:rPr>
        <w:t>:</w:t>
      </w:r>
      <w:r w:rsidR="00EE23AA">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non-GSO subject to this agenda item in line with </w:t>
      </w:r>
      <w:r w:rsidRPr="00EE5C32">
        <w:rPr>
          <w:rFonts w:eastAsia="BatangChe"/>
          <w:i/>
          <w:iCs/>
          <w:szCs w:val="24"/>
          <w:highlight w:val="yellow"/>
        </w:rPr>
        <w:t xml:space="preserve">recognizing c) </w:t>
      </w:r>
      <w:r w:rsidRPr="00EE5C32">
        <w:rPr>
          <w:rFonts w:eastAsia="BatangChe"/>
          <w:szCs w:val="24"/>
          <w:highlight w:val="yellow"/>
        </w:rPr>
        <w:t xml:space="preserve">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rsidRPr="00EE5C32" w:rsidR="00B9038B" w:rsidP="00B9038B" w:rsidRDefault="00B9038B" w14:paraId="4DABC166" w14:textId="77777777">
      <w:pPr>
        <w:keepNext/>
        <w:rPr>
          <w:rFonts w:eastAsia="BatangChe"/>
          <w:highlight w:val="yellow"/>
        </w:rPr>
      </w:pPr>
      <w:r w:rsidRPr="00EE5C32">
        <w:rPr>
          <w:rFonts w:eastAsia="BatangChe"/>
          <w:highlight w:val="yellow"/>
        </w:rPr>
        <w:t>8</w:t>
      </w:r>
      <w:r w:rsidRPr="00EE5C32">
        <w:rPr>
          <w:rFonts w:eastAsia="BatangChe"/>
          <w:highlight w:val="yellow"/>
        </w:rPr>
        <w:tab/>
      </w:r>
      <w:r w:rsidRPr="00EE5C32">
        <w:rPr>
          <w:rFonts w:eastAsia="BatangChe"/>
          <w:highlight w:val="yellow"/>
        </w:rPr>
        <w:t xml:space="preserve">for the implementation of </w:t>
      </w:r>
      <w:r w:rsidRPr="00EE5C32">
        <w:rPr>
          <w:rFonts w:eastAsia="BatangChe"/>
          <w:i/>
          <w:iCs/>
          <w:highlight w:val="yellow"/>
        </w:rPr>
        <w:t>resolves</w:t>
      </w:r>
      <w:r w:rsidRPr="00EE5C32">
        <w:rPr>
          <w:rFonts w:eastAsia="BatangChe"/>
          <w:highlight w:val="yellow"/>
        </w:rPr>
        <w:t xml:space="preserve"> 6, the following actions need to be pursued:</w:t>
      </w:r>
    </w:p>
    <w:p w:rsidRPr="00EE5C32" w:rsidR="00B9038B" w:rsidP="00B9038B" w:rsidRDefault="00B9038B" w14:paraId="51273734" w14:textId="77777777">
      <w:pPr>
        <w:pStyle w:val="enumlev1"/>
        <w:rPr>
          <w:rFonts w:eastAsia="BatangChe"/>
          <w:szCs w:val="24"/>
          <w:highlight w:val="yellow"/>
        </w:rPr>
      </w:pPr>
      <w:r w:rsidRPr="00EE5C32">
        <w:rPr>
          <w:rFonts w:eastAsia="BatangChe"/>
          <w:i/>
          <w:iCs/>
          <w:szCs w:val="24"/>
          <w:highlight w:val="yellow"/>
        </w:rPr>
        <w:t>a)</w:t>
      </w:r>
      <w:r w:rsidRPr="00EE5C32">
        <w:rPr>
          <w:rFonts w:eastAsia="BatangChe"/>
          <w:szCs w:val="24"/>
          <w:highlight w:val="yellow"/>
        </w:rPr>
        <w:tab/>
      </w:r>
      <w:r w:rsidRPr="00EE5C32">
        <w:rPr>
          <w:rFonts w:eastAsia="BatangChe"/>
          <w:szCs w:val="24"/>
          <w:highlight w:val="yellow"/>
        </w:rPr>
        <w:t>the notifying administration of the inter-satellite assignments submitting Appendix </w:t>
      </w:r>
      <w:r w:rsidRPr="00EE5C32">
        <w:rPr>
          <w:rStyle w:val="Appref"/>
          <w:rFonts w:eastAsia="BatangChe"/>
          <w:b/>
          <w:bCs/>
          <w:highlight w:val="yellow"/>
        </w:rPr>
        <w:t>4</w:t>
      </w:r>
      <w:r w:rsidRPr="00EE5C32">
        <w:rPr>
          <w:rFonts w:eastAsia="BatangChe"/>
          <w:szCs w:val="24"/>
          <w:highlight w:val="yellow"/>
        </w:rPr>
        <w:t xml:space="preserve"> information/</w:t>
      </w:r>
      <w:r w:rsidRPr="00EE5C32">
        <w:rPr>
          <w:highlight w:val="yellow"/>
        </w:rPr>
        <w:t>data</w:t>
      </w:r>
      <w:r w:rsidRPr="00EE5C32">
        <w:rPr>
          <w:rFonts w:eastAsia="BatangChe"/>
          <w:szCs w:val="24"/>
          <w:highlight w:val="yellow"/>
        </w:rPr>
        <w:t xml:space="preserve"> elements shall also send a firm objective, measurable, enforceable and actionable commitment </w:t>
      </w:r>
      <w:r w:rsidRPr="00EE5C32">
        <w:rPr>
          <w:rFonts w:eastAsia="BatangChe"/>
          <w:szCs w:val="24"/>
          <w:highlight w:val="yellow"/>
          <w:lang w:eastAsia="zh-CN"/>
        </w:rPr>
        <w:t>that, in case of reported unacceptable interference</w:t>
      </w:r>
      <w:r w:rsidRPr="00EE5C32">
        <w:rPr>
          <w:rFonts w:eastAsiaTheme="minorEastAsia"/>
          <w:szCs w:val="24"/>
          <w:highlight w:val="yellow"/>
          <w:lang w:eastAsia="zh-CN"/>
        </w:rPr>
        <w:t>, it</w:t>
      </w:r>
      <w:r w:rsidRPr="00EE5C32">
        <w:rPr>
          <w:rFonts w:eastAsia="BatangChe"/>
          <w:szCs w:val="24"/>
          <w:highlight w:val="yellow"/>
          <w:lang w:eastAsia="zh-CN"/>
        </w:rPr>
        <w:t xml:space="preserve"> shall immediately cease the interference or reduce it to an acceptable </w:t>
      </w:r>
      <w:proofErr w:type="gramStart"/>
      <w:r w:rsidRPr="00EE5C32">
        <w:rPr>
          <w:rFonts w:eastAsia="BatangChe"/>
          <w:szCs w:val="24"/>
          <w:highlight w:val="yellow"/>
          <w:lang w:eastAsia="zh-CN"/>
        </w:rPr>
        <w:t>level;</w:t>
      </w:r>
      <w:proofErr w:type="gramEnd"/>
    </w:p>
    <w:p w:rsidRPr="00EE5C32" w:rsidR="00B9038B" w:rsidP="00B9038B" w:rsidRDefault="00B9038B" w14:paraId="687D94DD" w14:textId="77777777">
      <w:pPr>
        <w:pStyle w:val="enumlev1"/>
        <w:rPr>
          <w:rFonts w:eastAsia="BatangChe"/>
          <w:szCs w:val="24"/>
          <w:highlight w:val="yellow"/>
          <w:lang w:eastAsia="zh-CN"/>
        </w:rPr>
      </w:pPr>
      <w:r w:rsidRPr="00EE5C32">
        <w:rPr>
          <w:rFonts w:eastAsia="BatangChe"/>
          <w:i/>
          <w:iCs/>
          <w:szCs w:val="24"/>
          <w:highlight w:val="yellow"/>
          <w:lang w:eastAsia="zh-CN"/>
        </w:rPr>
        <w:t>b)</w:t>
      </w:r>
      <w:r w:rsidRPr="00EE5C32">
        <w:rPr>
          <w:rFonts w:eastAsia="BatangChe"/>
          <w:szCs w:val="24"/>
          <w:highlight w:val="yellow"/>
          <w:lang w:eastAsia="zh-CN"/>
        </w:rPr>
        <w:tab/>
      </w:r>
      <w:r w:rsidRPr="00EE5C32">
        <w:rPr>
          <w:rFonts w:eastAsia="BatangChe"/>
          <w:szCs w:val="24"/>
          <w:highlight w:val="yellow"/>
          <w:lang w:eastAsia="zh-CN"/>
        </w:rPr>
        <w:t>in the commitment, the notifying administration shall state that,</w:t>
      </w:r>
      <w:r w:rsidRPr="00EE5C32" w:rsidDel="00114D8A">
        <w:rPr>
          <w:rFonts w:eastAsia="BatangChe"/>
          <w:szCs w:val="24"/>
          <w:highlight w:val="yellow"/>
          <w:lang w:eastAsia="zh-CN"/>
        </w:rPr>
        <w:t xml:space="preserve"> </w:t>
      </w:r>
      <w:r w:rsidRPr="00EE5C32">
        <w:rPr>
          <w:rFonts w:eastAsia="BatangChe"/>
          <w:szCs w:val="24"/>
          <w:highlight w:val="yellow"/>
          <w:lang w:eastAsia="zh-CN"/>
        </w:rPr>
        <w:t xml:space="preserve">in the case no action is taken with regard to the </w:t>
      </w:r>
      <w:r w:rsidRPr="00EE5C32">
        <w:rPr>
          <w:highlight w:val="yellow"/>
        </w:rPr>
        <w:t>obligation</w:t>
      </w:r>
      <w:r w:rsidRPr="00EE5C32">
        <w:rPr>
          <w:rFonts w:eastAsia="BatangChe"/>
          <w:szCs w:val="24"/>
          <w:highlight w:val="yellow"/>
          <w:lang w:eastAsia="zh-CN"/>
        </w:rPr>
        <w:t xml:space="preserve"> referred to in </w:t>
      </w:r>
      <w:r w:rsidRPr="00EE5C32">
        <w:rPr>
          <w:rFonts w:eastAsia="BatangChe"/>
          <w:i/>
          <w:iCs/>
          <w:szCs w:val="24"/>
          <w:highlight w:val="yellow"/>
          <w:lang w:eastAsia="zh-CN"/>
        </w:rPr>
        <w:t>a)</w:t>
      </w:r>
      <w:r w:rsidRPr="00EE5C32">
        <w:rPr>
          <w:rFonts w:eastAsia="BatangChe"/>
          <w:szCs w:val="24"/>
          <w:highlight w:val="yellow"/>
          <w:lang w:eastAsia="zh-CN"/>
        </w:rPr>
        <w:t xml:space="preserve"> above, the Bureau shall send a reminder and request that administration to comply with the requirements referred to in the </w:t>
      </w:r>
      <w:proofErr w:type="gramStart"/>
      <w:r w:rsidRPr="00EE5C32">
        <w:rPr>
          <w:rFonts w:eastAsia="BatangChe"/>
          <w:szCs w:val="24"/>
          <w:highlight w:val="yellow"/>
          <w:lang w:eastAsia="zh-CN"/>
        </w:rPr>
        <w:t>commitment;</w:t>
      </w:r>
      <w:proofErr w:type="gramEnd"/>
    </w:p>
    <w:p w:rsidR="00B9038B" w:rsidP="00B9038B" w:rsidRDefault="00B9038B" w14:paraId="34C4CD5C" w14:textId="294909A9">
      <w:pPr>
        <w:pStyle w:val="enumlev1"/>
        <w:rPr>
          <w:i/>
          <w:iCs/>
        </w:rPr>
      </w:pPr>
      <w:r w:rsidRPr="00EE5C32">
        <w:rPr>
          <w:rFonts w:eastAsia="BatangChe"/>
          <w:szCs w:val="24"/>
          <w:highlight w:val="yellow"/>
          <w:lang w:eastAsia="zh-CN"/>
        </w:rPr>
        <w:t>c)</w:t>
      </w:r>
      <w:r w:rsidRPr="00EE5C32">
        <w:rPr>
          <w:rFonts w:eastAsia="BatangChe"/>
          <w:szCs w:val="24"/>
          <w:highlight w:val="yellow"/>
          <w:lang w:eastAsia="zh-CN"/>
        </w:rPr>
        <w:tab/>
      </w:r>
      <w:r w:rsidRPr="00EE5C32">
        <w:rPr>
          <w:rFonts w:eastAsia="BatangChe"/>
          <w:szCs w:val="24"/>
          <w:highlight w:val="yellow"/>
          <w:lang w:eastAsia="zh-CN"/>
        </w:rPr>
        <w:t xml:space="preserve">should </w:t>
      </w:r>
      <w:r w:rsidRPr="00EE5C32">
        <w:rPr>
          <w:highlight w:val="yellow"/>
        </w:rPr>
        <w:t>the</w:t>
      </w:r>
      <w:r w:rsidRPr="00EE5C32">
        <w:rPr>
          <w:rFonts w:eastAsia="BatangChe"/>
          <w:szCs w:val="24"/>
          <w:highlight w:val="yellow"/>
          <w:lang w:eastAsia="zh-CN"/>
        </w:rPr>
        <w:t xml:space="preserve"> interference continue to persist after the expiry of 30</w:t>
      </w:r>
      <w:r w:rsidRPr="00EE5C32">
        <w:rPr>
          <w:rFonts w:eastAsia="BatangChe"/>
          <w:szCs w:val="24"/>
          <w:highlight w:val="yellow"/>
          <w:lang w:eastAsia="zh-CN"/>
        </w:rPr>
        <w:noBreakHyphen/>
        <w:t>day period from the dispatch date of the above-mentioned reminder, the Bureau shall submit the case to the subsequent meeting of the Radio Regulations Board (RRB) for review and necessary action, as appropriate,</w:t>
      </w:r>
      <w:r w:rsidRPr="001143DE" w:rsidR="00EE23AA">
        <w:rPr>
          <w:i/>
          <w:iCs/>
          <w:highlight w:val="cyan"/>
        </w:rPr>
        <w:t>]</w:t>
      </w:r>
    </w:p>
    <w:p w:rsidRPr="006545EA" w:rsidR="00C3474C" w:rsidP="00C2585E" w:rsidRDefault="00C3474C" w14:paraId="28D2FF7A" w14:textId="77777777">
      <w:pPr>
        <w:pStyle w:val="Call"/>
        <w:ind w:right="-142"/>
      </w:pPr>
      <w:r w:rsidRPr="006545EA">
        <w:t>resolves further</w:t>
      </w:r>
    </w:p>
    <w:p w:rsidRPr="006545EA" w:rsidR="00C3474C" w:rsidP="00C2585E" w:rsidRDefault="00C3474C" w14:paraId="419FC0AA" w14:textId="27109C43">
      <w:pPr>
        <w:ind w:right="-142"/>
        <w:rPr>
          <w:szCs w:val="24"/>
        </w:rPr>
      </w:pPr>
      <w:r w:rsidRPr="006545EA">
        <w:t>1</w:t>
      </w:r>
      <w:r w:rsidRPr="006545EA">
        <w:tab/>
      </w:r>
      <w:r w:rsidRPr="006545EA">
        <w:rPr>
          <w:szCs w:val="24"/>
        </w:rPr>
        <w:t xml:space="preserve">that, </w:t>
      </w:r>
      <w:r w:rsidRPr="00302D6F" w:rsidR="00B54475">
        <w:rPr>
          <w:szCs w:val="24"/>
        </w:rPr>
        <w:t>s</w:t>
      </w:r>
      <w:r w:rsidRPr="00302D6F" w:rsidR="007E392C">
        <w:rPr>
          <w:szCs w:val="24"/>
        </w:rPr>
        <w:t>ubjec</w:t>
      </w:r>
      <w:r w:rsidRPr="00302D6F" w:rsidR="003A5780">
        <w:rPr>
          <w:szCs w:val="24"/>
        </w:rPr>
        <w:t>t to</w:t>
      </w:r>
      <w:r w:rsidRPr="00302D6F">
        <w:rPr>
          <w:szCs w:val="24"/>
        </w:rPr>
        <w:t xml:space="preserve"> thi</w:t>
      </w:r>
      <w:r w:rsidRPr="006545EA">
        <w:rPr>
          <w:szCs w:val="24"/>
        </w:rPr>
        <w:t>s Resolution:</w:t>
      </w:r>
    </w:p>
    <w:p w:rsidRPr="006545EA" w:rsidR="00C3474C" w:rsidP="00914BD6" w:rsidRDefault="00C3474C" w14:paraId="28AF0F54" w14:textId="56DB1CFF">
      <w:pPr>
        <w:pStyle w:val="enumlev1"/>
        <w:ind w:left="0" w:firstLine="0"/>
        <w:rPr>
          <w:szCs w:val="24"/>
        </w:rPr>
      </w:pPr>
      <w:r w:rsidRPr="006545EA">
        <w:rPr>
          <w:i/>
          <w:iCs/>
          <w:szCs w:val="24"/>
        </w:rPr>
        <w:t>a)</w:t>
      </w:r>
      <w:r w:rsidRPr="006545EA">
        <w:rPr>
          <w:szCs w:val="24"/>
        </w:rPr>
        <w:tab/>
      </w:r>
      <w:r w:rsidRPr="006545EA">
        <w:rPr>
          <w:szCs w:val="24"/>
        </w:rPr>
        <w:t xml:space="preserve">the notifying administration of the non-GSO system choosing to operate </w:t>
      </w:r>
      <w:r w:rsidRPr="00B15B83">
        <w:rPr>
          <w:szCs w:val="24"/>
        </w:rPr>
        <w:t>inter-satellite</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Pr="00C42F79" w:rsidR="000E0236">
        <w:rPr>
          <w:szCs w:val="24"/>
        </w:rPr>
        <w:t>inter-satellite link</w:t>
      </w:r>
      <w:r w:rsidRPr="00C42F79" w:rsidR="00907B68">
        <w:rPr>
          <w:szCs w:val="24"/>
        </w:rPr>
        <w:t>s</w:t>
      </w:r>
      <w:r w:rsidRPr="00C42F79">
        <w:rPr>
          <w:szCs w:val="24"/>
        </w:rPr>
        <w:t xml:space="preserve"> a</w:t>
      </w:r>
      <w:r w:rsidRPr="006545EA">
        <w:rPr>
          <w:szCs w:val="24"/>
        </w:rPr>
        <w:t>nd associated earth station transmissions shall not exceed the limits given in Table </w:t>
      </w:r>
      <w:r w:rsidRPr="006545EA">
        <w:rPr>
          <w:b/>
          <w:szCs w:val="24"/>
        </w:rPr>
        <w:t>22</w:t>
      </w:r>
      <w:r w:rsidRPr="006545EA">
        <w:rPr>
          <w:b/>
          <w:szCs w:val="24"/>
        </w:rPr>
        <w:noBreakHyphen/>
      </w:r>
      <w:proofErr w:type="gramStart"/>
      <w:r w:rsidRPr="006545EA">
        <w:rPr>
          <w:b/>
          <w:szCs w:val="24"/>
        </w:rPr>
        <w:t>2</w:t>
      </w:r>
      <w:r w:rsidRPr="006545EA">
        <w:rPr>
          <w:szCs w:val="24"/>
        </w:rPr>
        <w:t>;</w:t>
      </w:r>
      <w:proofErr w:type="gramEnd"/>
    </w:p>
    <w:p w:rsidRPr="006545EA" w:rsidR="00C3474C" w:rsidP="00914BD6" w:rsidRDefault="00C3474C" w14:paraId="5EEBCDA0" w14:textId="29597F9F">
      <w:pPr>
        <w:pStyle w:val="enumlev1"/>
        <w:ind w:left="0" w:firstLine="0"/>
        <w:rPr>
          <w:color w:val="1F497D"/>
          <w:szCs w:val="24"/>
        </w:rPr>
      </w:pPr>
      <w:r w:rsidRPr="006545EA">
        <w:rPr>
          <w:i/>
          <w:iCs/>
          <w:szCs w:val="24"/>
        </w:rPr>
        <w:t>b)</w:t>
      </w:r>
      <w:r w:rsidRPr="006545EA">
        <w:rPr>
          <w:szCs w:val="24"/>
        </w:rPr>
        <w:tab/>
      </w:r>
      <w:r w:rsidRPr="006545EA">
        <w:rPr>
          <w:szCs w:val="24"/>
        </w:rPr>
        <w:t>the notifying administration of the non-GSO ISS space station/stations transmitting in the frequency band 27.5-30 GHz towards a GSO network and receiving in the frequency bands 18.1-18.6</w:t>
      </w:r>
      <w:r w:rsidRPr="006545EA" w:rsidR="00CA3000">
        <w:rPr>
          <w:szCs w:val="24"/>
        </w:rPr>
        <w:t> </w:t>
      </w:r>
      <w:r w:rsidRPr="006545EA">
        <w:rPr>
          <w:szCs w:val="24"/>
        </w:rPr>
        <w:t>GHz</w:t>
      </w:r>
      <w:r w:rsidRPr="006545EA" w:rsidR="006E5214">
        <w:rPr>
          <w:szCs w:val="24"/>
        </w:rPr>
        <w:t xml:space="preserve"> and</w:t>
      </w:r>
      <w:r w:rsidRPr="006545EA" w:rsidR="00EC659B">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Pr="00506CCB">
        <w:rPr>
          <w:szCs w:val="24"/>
        </w:rPr>
        <w:t>advance publication</w:t>
      </w:r>
      <w:r w:rsidRPr="006545EA">
        <w:rPr>
          <w:szCs w:val="24"/>
        </w:rPr>
        <w:t xml:space="preserve"> information containing the characteristics of the non-GSO </w:t>
      </w:r>
      <w:r w:rsidRPr="006545EA" w:rsidR="00034B1D">
        <w:rPr>
          <w:szCs w:val="24"/>
        </w:rPr>
        <w:t xml:space="preserve">ISS </w:t>
      </w:r>
      <w:r w:rsidRPr="006545EA">
        <w:rPr>
          <w:szCs w:val="24"/>
        </w:rPr>
        <w:t xml:space="preserve">space station/stations and the associated name of the </w:t>
      </w:r>
      <w:r w:rsidRPr="001F7312" w:rsidR="00C73CC6">
        <w:rPr>
          <w:lang w:eastAsia="zh-CN"/>
        </w:rPr>
        <w:t xml:space="preserve">notified GSO FSS network with which it intends to </w:t>
      </w:r>
      <w:proofErr w:type="gramStart"/>
      <w:r w:rsidRPr="001F7312" w:rsidR="00C73CC6">
        <w:rPr>
          <w:lang w:eastAsia="zh-CN"/>
        </w:rPr>
        <w:t>communicate</w:t>
      </w:r>
      <w:r w:rsidRPr="001F7312" w:rsidR="00862E7B">
        <w:rPr>
          <w:szCs w:val="24"/>
        </w:rPr>
        <w:t>;</w:t>
      </w:r>
      <w:proofErr w:type="gramEnd"/>
    </w:p>
    <w:p w:rsidRPr="006545EA" w:rsidR="00733CEB" w:rsidP="00914BD6" w:rsidRDefault="00C3474C" w14:paraId="08B56014" w14:textId="168B305F">
      <w:pPr>
        <w:pStyle w:val="enumlev1"/>
        <w:ind w:left="0" w:firstLine="0"/>
        <w:rPr>
          <w:szCs w:val="24"/>
        </w:rPr>
      </w:pPr>
      <w:r w:rsidRPr="006545EA">
        <w:rPr>
          <w:i/>
          <w:iCs/>
          <w:szCs w:val="24"/>
        </w:rPr>
        <w:t>c)</w:t>
      </w:r>
      <w:r w:rsidRPr="006545EA">
        <w:rPr>
          <w:szCs w:val="24"/>
        </w:rPr>
        <w:tab/>
      </w:r>
      <w:r w:rsidRPr="006545EA">
        <w:rPr>
          <w:szCs w:val="24"/>
        </w:rPr>
        <w:t xml:space="preserve">the notifying administration of the non-GSO </w:t>
      </w:r>
      <w:r w:rsidRPr="006545EA" w:rsidR="00AC4EAA">
        <w:rPr>
          <w:szCs w:val="24"/>
        </w:rPr>
        <w:t xml:space="preserve">ISS </w:t>
      </w:r>
      <w:r w:rsidRPr="006545EA">
        <w:rPr>
          <w:szCs w:val="24"/>
        </w:rPr>
        <w:t>space station/stations transmitting in the frequency bands 27.5-29.1 GHz and 29.5-30.0 GHz towards a non-GSO system and receiving in the frequency bands 18.1-18.6</w:t>
      </w:r>
      <w:r w:rsidRPr="006545EA" w:rsidR="002E1DD2">
        <w:rPr>
          <w:szCs w:val="24"/>
        </w:rPr>
        <w:t> </w:t>
      </w:r>
      <w:r w:rsidRPr="006545EA">
        <w:rPr>
          <w:szCs w:val="24"/>
        </w:rPr>
        <w:t>GHz,</w:t>
      </w:r>
      <w:r w:rsidRPr="006545EA" w:rsidR="00EC659B">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Pr="00506CCB" w:rsidR="00CB5D7B">
        <w:rPr>
          <w:szCs w:val="24"/>
        </w:rPr>
        <w:lastRenderedPageBreak/>
        <w:t>advance publication</w:t>
      </w:r>
      <w:r w:rsidR="00CB5D7B">
        <w:rPr>
          <w:i/>
          <w:iCs/>
        </w:rPr>
        <w:t xml:space="preserve"> </w:t>
      </w:r>
      <w:r w:rsidRPr="006545EA">
        <w:rPr>
          <w:szCs w:val="24"/>
        </w:rPr>
        <w:t xml:space="preserve">information containing the characteristics of the non-GSO </w:t>
      </w:r>
      <w:r w:rsidRPr="006545EA" w:rsidR="003C0D77">
        <w:rPr>
          <w:szCs w:val="24"/>
        </w:rPr>
        <w:t>ISS</w:t>
      </w:r>
      <w:r w:rsidRPr="006545EA">
        <w:rPr>
          <w:szCs w:val="24"/>
        </w:rPr>
        <w:t xml:space="preserve"> space station/stations and the associated name of the notified non-GSO</w:t>
      </w:r>
      <w:r w:rsidR="0073570B">
        <w:rPr>
          <w:szCs w:val="24"/>
        </w:rPr>
        <w:t xml:space="preserve"> </w:t>
      </w:r>
      <w:r w:rsidR="00A91CA5">
        <w:rPr>
          <w:szCs w:val="24"/>
        </w:rPr>
        <w:t>F</w:t>
      </w:r>
      <w:r w:rsidRPr="006545EA" w:rsidR="00A91CA5">
        <w:rPr>
          <w:szCs w:val="24"/>
        </w:rPr>
        <w:t>SS</w:t>
      </w:r>
      <w:r w:rsidR="00A91CA5">
        <w:rPr>
          <w:i/>
          <w:iCs/>
        </w:rPr>
        <w:t xml:space="preserve"> </w:t>
      </w:r>
      <w:r w:rsidRPr="006545EA">
        <w:rPr>
          <w:szCs w:val="24"/>
        </w:rPr>
        <w:t xml:space="preserve">system(s) with which it intends to </w:t>
      </w:r>
      <w:proofErr w:type="gramStart"/>
      <w:r w:rsidRPr="006545EA">
        <w:rPr>
          <w:szCs w:val="24"/>
        </w:rPr>
        <w:t>communicate;</w:t>
      </w:r>
      <w:proofErr w:type="gramEnd"/>
    </w:p>
    <w:p w:rsidR="003A7CCE" w:rsidP="00E474CA" w:rsidRDefault="00C3474C" w14:paraId="7E3E9399" w14:textId="67CD0945">
      <w:pPr>
        <w:pStyle w:val="enumlev1"/>
        <w:ind w:left="0" w:firstLine="0"/>
        <w:rPr>
          <w:i/>
          <w:iCs/>
        </w:rPr>
      </w:pPr>
      <w:bookmarkStart w:name="_Hlk100751862" w:id="461"/>
      <w:bookmarkStart w:name="_Hlk100752951" w:id="462"/>
      <w:r w:rsidRPr="006545EA">
        <w:rPr>
          <w:i/>
          <w:iCs/>
          <w:szCs w:val="24"/>
        </w:rPr>
        <w:t>d)</w:t>
      </w:r>
      <w:r w:rsidRPr="006545EA">
        <w:rPr>
          <w:szCs w:val="24"/>
        </w:rPr>
        <w:tab/>
      </w:r>
      <w:r w:rsidRPr="00EE3B35" w:rsidR="003A7CCE">
        <w:rPr>
          <w:noProof/>
          <w:highlight w:val="yellow"/>
        </w:rPr>
        <w:t xml:space="preserve">the notifying </w:t>
      </w:r>
      <w:r w:rsidRPr="00EE3B35" w:rsidR="003A7CCE">
        <w:rPr>
          <w:noProof/>
          <w:highlight w:val="yellow"/>
          <w:lang w:eastAsia="zh-CN"/>
        </w:rPr>
        <w:t xml:space="preserve">administration for the non-GSO </w:t>
      </w:r>
      <w:ins w:author="Lux" w:date="2023-11-25T10:01:00Z" w:id="463">
        <w:r w:rsidR="00D73DA6">
          <w:rPr>
            <w:noProof/>
            <w:highlight w:val="yellow"/>
            <w:lang w:eastAsia="zh-CN"/>
          </w:rPr>
          <w:t xml:space="preserve">ISS </w:t>
        </w:r>
      </w:ins>
      <w:r w:rsidRPr="00EE3B35" w:rsidR="003A7CCE">
        <w:rPr>
          <w:noProof/>
          <w:highlight w:val="yellow"/>
          <w:lang w:eastAsia="zh-CN"/>
        </w:rPr>
        <w:t>transmitting space station in the frequency band 27.5-30 GHz which</w:t>
      </w:r>
      <w:r w:rsidRPr="00EE3B35" w:rsidR="003A7CCE">
        <w:rPr>
          <w:noProof/>
          <w:highlight w:val="yellow"/>
        </w:rPr>
        <w:t xml:space="preserve"> communicate with a GSO network or non-GSO system shall send to the BR, when submitting Appendix </w:t>
      </w:r>
      <w:r w:rsidRPr="00EE3B35" w:rsidR="003A7CCE">
        <w:rPr>
          <w:rStyle w:val="Artref"/>
          <w:b/>
          <w:bCs/>
          <w:noProof/>
          <w:highlight w:val="yellow"/>
        </w:rPr>
        <w:t>4</w:t>
      </w:r>
      <w:r w:rsidRPr="00EE3B35" w:rsidR="003A7CCE">
        <w:rPr>
          <w:noProof/>
          <w:highlight w:val="yellow"/>
        </w:rPr>
        <w:t xml:space="preserve"> data, </w:t>
      </w:r>
      <w:ins w:author="Lux" w:date="2023-11-25T10:07:00Z" w:id="464">
        <w:r w:rsidRPr="00AA6EEF" w:rsidR="00AA6EEF">
          <w:rPr>
            <w:noProof/>
            <w:highlight w:val="cyan"/>
            <w:rPrChange w:author="Lux" w:date="2023-11-25T10:08:00Z" w:id="465">
              <w:rPr>
                <w:noProof/>
                <w:highlight w:val="yellow"/>
              </w:rPr>
            </w:rPrChange>
          </w:rPr>
          <w:t>Option M2</w:t>
        </w:r>
      </w:ins>
      <w:ins w:author="Lux" w:date="2023-11-25T09:59:00Z" w:id="466">
        <w:r w:rsidR="009C4B73">
          <w:rPr>
            <w:noProof/>
            <w:highlight w:val="yellow"/>
          </w:rPr>
          <w:t>[</w:t>
        </w:r>
      </w:ins>
      <w:r w:rsidRPr="00EE3B35" w:rsidR="003A7CCE">
        <w:rPr>
          <w:noProof/>
          <w:highlight w:val="yellow"/>
        </w:rPr>
        <w:t xml:space="preserve">a </w:t>
      </w:r>
      <w:r w:rsidRPr="00667EC3" w:rsidR="003A7CCE">
        <w:rPr>
          <w:noProof/>
          <w:color w:val="FF0000"/>
          <w:highlight w:val="yellow"/>
          <w:rPrChange w:author="Lux" w:date="2023-11-25T09:57:00Z" w:id="467">
            <w:rPr>
              <w:noProof/>
              <w:highlight w:val="yellow"/>
            </w:rPr>
          </w:rPrChange>
        </w:rPr>
        <w:t>formal</w:t>
      </w:r>
      <w:ins w:author="Lux" w:date="2023-11-25T09:59:00Z" w:id="468">
        <w:r w:rsidR="00C35E36">
          <w:rPr>
            <w:noProof/>
            <w:color w:val="FF0000"/>
            <w:highlight w:val="yellow"/>
          </w:rPr>
          <w:t xml:space="preserve"> /</w:t>
        </w:r>
        <w:r w:rsidRPr="00C35E36" w:rsidR="00C35E36">
          <w:rPr>
            <w:color w:val="FF0000"/>
            <w:szCs w:val="24"/>
            <w:highlight w:val="yellow"/>
          </w:rPr>
          <w:t xml:space="preserve"> </w:t>
        </w:r>
        <w:r w:rsidRPr="00274B01" w:rsidR="00C35E36">
          <w:rPr>
            <w:color w:val="FF0000"/>
            <w:szCs w:val="24"/>
            <w:highlight w:val="yellow"/>
          </w:rPr>
          <w:t>an objective, measurable and enforceable</w:t>
        </w:r>
        <w:r w:rsidR="00C35E36">
          <w:rPr>
            <w:color w:val="FF0000"/>
            <w:szCs w:val="24"/>
            <w:highlight w:val="yellow"/>
          </w:rPr>
          <w:t>]</w:t>
        </w:r>
      </w:ins>
      <w:r w:rsidRPr="00667EC3" w:rsidR="003A7CCE">
        <w:rPr>
          <w:noProof/>
          <w:color w:val="FF0000"/>
          <w:highlight w:val="yellow"/>
          <w:rPrChange w:author="Lux" w:date="2023-11-25T09:57:00Z" w:id="469">
            <w:rPr>
              <w:noProof/>
              <w:highlight w:val="yellow"/>
            </w:rPr>
          </w:rPrChange>
        </w:rPr>
        <w:t xml:space="preserve"> </w:t>
      </w:r>
      <w:r w:rsidRPr="00EE3B35" w:rsidR="003A7CCE">
        <w:rPr>
          <w:noProof/>
          <w:highlight w:val="yellow"/>
        </w:rPr>
        <w:t xml:space="preserve">commitment that, upon receiving a report of unacceptable interference, the notifying administration for the non-GSO </w:t>
      </w:r>
      <w:ins w:author="Lux" w:date="2023-11-25T10:02:00Z" w:id="470">
        <w:r w:rsidR="00C65374">
          <w:rPr>
            <w:noProof/>
            <w:highlight w:val="yellow"/>
          </w:rPr>
          <w:t xml:space="preserve">ISS </w:t>
        </w:r>
      </w:ins>
      <w:r w:rsidRPr="00EE3B35" w:rsidR="003A7CCE">
        <w:rPr>
          <w:noProof/>
          <w:highlight w:val="yellow"/>
        </w:rPr>
        <w:t xml:space="preserve">transmitting space station which communicate to a GSO network or non-GSO system shall follow the procedures in </w:t>
      </w:r>
      <w:r w:rsidRPr="00EE3B35" w:rsidR="003A7CCE">
        <w:rPr>
          <w:i/>
          <w:iCs/>
          <w:noProof/>
          <w:highlight w:val="yellow"/>
        </w:rPr>
        <w:t>resolves further </w:t>
      </w:r>
      <w:r w:rsidRPr="00EE3B35" w:rsidR="003A7CCE">
        <w:rPr>
          <w:noProof/>
          <w:highlight w:val="yellow"/>
        </w:rPr>
        <w:t>2;</w:t>
      </w:r>
      <w:r w:rsidRPr="001143DE" w:rsidR="00EE3B35">
        <w:rPr>
          <w:i/>
          <w:iCs/>
          <w:highlight w:val="cyan"/>
        </w:rPr>
        <w:t>]</w:t>
      </w:r>
    </w:p>
    <w:p w:rsidRPr="003B5AD8" w:rsidR="00733557" w:rsidP="00E474CA" w:rsidRDefault="00733557" w14:paraId="079B13E0" w14:textId="77777777">
      <w:pPr>
        <w:pStyle w:val="enumlev1"/>
        <w:ind w:left="0" w:firstLine="0"/>
        <w:rPr>
          <w:i/>
          <w:iCs/>
          <w:lang w:val="en-US"/>
        </w:rPr>
      </w:pPr>
    </w:p>
    <w:p w:rsidRPr="000A253B" w:rsidR="00617731" w:rsidP="00617731" w:rsidRDefault="00617731" w14:paraId="6B0E914E" w14:textId="7777777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Pr="00527032" w:rsidR="00617731" w:rsidTr="00D462D1" w14:paraId="3D7A1897" w14:textId="77777777">
        <w:tc>
          <w:tcPr>
            <w:tcW w:w="883" w:type="dxa"/>
            <w:vMerge w:val="restart"/>
            <w:shd w:val="clear" w:color="auto" w:fill="D9D9D9" w:themeFill="background1" w:themeFillShade="D9"/>
            <w:vAlign w:val="center"/>
          </w:tcPr>
          <w:p w:rsidR="00617731" w:rsidP="00D462D1" w:rsidRDefault="00617731" w14:paraId="28E94CC2"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617731" w:rsidP="00D462D1" w:rsidRDefault="00617731" w14:paraId="193265DA" w14:textId="77777777">
            <w:pPr>
              <w:spacing w:before="0"/>
              <w:jc w:val="center"/>
              <w:rPr>
                <w:i/>
                <w:iCs/>
                <w:highlight w:val="cyan"/>
              </w:rPr>
            </w:pPr>
            <w:r>
              <w:rPr>
                <w:i/>
                <w:iCs/>
                <w:highlight w:val="cyan"/>
              </w:rPr>
              <w:t>Support</w:t>
            </w:r>
          </w:p>
        </w:tc>
      </w:tr>
      <w:tr w:rsidRPr="00527032" w:rsidR="00617731" w:rsidTr="00D462D1" w14:paraId="6D8D6B07" w14:textId="77777777">
        <w:tc>
          <w:tcPr>
            <w:tcW w:w="883" w:type="dxa"/>
            <w:vMerge/>
            <w:shd w:val="clear" w:color="auto" w:fill="D9D9D9" w:themeFill="background1" w:themeFillShade="D9"/>
            <w:vAlign w:val="center"/>
          </w:tcPr>
          <w:p w:rsidRPr="00527032" w:rsidR="00617731" w:rsidP="00D462D1" w:rsidRDefault="00617731" w14:paraId="100E1BC5" w14:textId="77777777">
            <w:pPr>
              <w:spacing w:before="0"/>
              <w:jc w:val="center"/>
              <w:rPr>
                <w:i/>
                <w:iCs/>
                <w:highlight w:val="cyan"/>
              </w:rPr>
            </w:pPr>
          </w:p>
        </w:tc>
        <w:tc>
          <w:tcPr>
            <w:tcW w:w="4375" w:type="dxa"/>
            <w:shd w:val="clear" w:color="auto" w:fill="D9D9D9" w:themeFill="background1" w:themeFillShade="D9"/>
            <w:vAlign w:val="center"/>
          </w:tcPr>
          <w:p w:rsidRPr="00527032" w:rsidR="00617731" w:rsidP="00D462D1" w:rsidRDefault="00617731" w14:paraId="084C0FEA" w14:textId="77777777">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617731" w:rsidP="00D462D1" w:rsidRDefault="00617731" w14:paraId="690B3216" w14:textId="77777777">
            <w:pPr>
              <w:spacing w:before="0"/>
              <w:jc w:val="center"/>
              <w:rPr>
                <w:i/>
                <w:iCs/>
                <w:highlight w:val="cyan"/>
              </w:rPr>
            </w:pPr>
            <w:r w:rsidRPr="00527032">
              <w:rPr>
                <w:i/>
                <w:iCs/>
                <w:highlight w:val="cyan"/>
              </w:rPr>
              <w:t>Administration</w:t>
            </w:r>
          </w:p>
        </w:tc>
      </w:tr>
      <w:tr w:rsidRPr="0067729A" w:rsidR="003F4454" w:rsidTr="00D462D1" w14:paraId="1D48FB6E" w14:textId="77777777">
        <w:tc>
          <w:tcPr>
            <w:tcW w:w="883" w:type="dxa"/>
            <w:vAlign w:val="center"/>
          </w:tcPr>
          <w:p w:rsidRPr="00527032" w:rsidR="003F4454" w:rsidP="003F4454" w:rsidRDefault="003F4454" w14:paraId="654FE11A" w14:textId="64142C57">
            <w:pPr>
              <w:spacing w:before="0"/>
              <w:jc w:val="center"/>
              <w:rPr>
                <w:i/>
                <w:iCs/>
                <w:highlight w:val="cyan"/>
              </w:rPr>
            </w:pPr>
            <w:r>
              <w:rPr>
                <w:i/>
                <w:iCs/>
                <w:highlight w:val="cyan"/>
              </w:rPr>
              <w:t>12a</w:t>
            </w:r>
          </w:p>
        </w:tc>
        <w:tc>
          <w:tcPr>
            <w:tcW w:w="4375" w:type="dxa"/>
            <w:vAlign w:val="center"/>
          </w:tcPr>
          <w:p w:rsidRPr="00880E6D" w:rsidR="003F4454" w:rsidP="003F4454" w:rsidRDefault="003F4454" w14:paraId="447BA27F" w14:textId="1468DB4C">
            <w:pPr>
              <w:spacing w:before="0"/>
              <w:jc w:val="center"/>
              <w:rPr>
                <w:i/>
                <w:iCs/>
                <w:highlight w:val="cyan"/>
                <w:lang w:val="fr-FR"/>
              </w:rPr>
            </w:pPr>
            <w:r w:rsidRPr="00C905C8">
              <w:rPr>
                <w:i/>
                <w:iCs/>
                <w:szCs w:val="24"/>
                <w:highlight w:val="cyan"/>
              </w:rPr>
              <w:t>APT</w:t>
            </w:r>
            <w:r>
              <w:rPr>
                <w:i/>
                <w:iCs/>
                <w:szCs w:val="24"/>
                <w:highlight w:val="cyan"/>
              </w:rPr>
              <w:t>, ASMG,</w:t>
            </w:r>
            <w:r w:rsidRPr="004C1CB2">
              <w:rPr>
                <w:i/>
                <w:iCs/>
                <w:szCs w:val="24"/>
                <w:highlight w:val="cyan"/>
              </w:rPr>
              <w:t xml:space="preserve"> ATU</w:t>
            </w:r>
            <w:r>
              <w:rPr>
                <w:i/>
                <w:iCs/>
                <w:szCs w:val="24"/>
                <w:highlight w:val="cyan"/>
              </w:rPr>
              <w:t xml:space="preserve">, </w:t>
            </w:r>
            <w:r w:rsidRPr="00C905C8">
              <w:rPr>
                <w:i/>
                <w:iCs/>
                <w:szCs w:val="24"/>
                <w:highlight w:val="cyan"/>
              </w:rPr>
              <w:t>CITEL</w:t>
            </w:r>
          </w:p>
        </w:tc>
        <w:tc>
          <w:tcPr>
            <w:tcW w:w="4376" w:type="dxa"/>
            <w:vAlign w:val="center"/>
          </w:tcPr>
          <w:p w:rsidRPr="0067729A" w:rsidR="003F4454" w:rsidP="003F4454" w:rsidRDefault="003F4454" w14:paraId="5615CC3C" w14:textId="15B1BC91">
            <w:pPr>
              <w:spacing w:before="0"/>
              <w:jc w:val="center"/>
              <w:rPr>
                <w:i/>
                <w:iCs/>
                <w:highlight w:val="cyan"/>
              </w:rPr>
            </w:pPr>
            <w:r>
              <w:rPr>
                <w:i/>
                <w:iCs/>
                <w:szCs w:val="24"/>
                <w:highlight w:val="cyan"/>
              </w:rPr>
              <w:t>CHN, INS, IRN, KOR, SLM, THA, TON</w:t>
            </w:r>
          </w:p>
        </w:tc>
      </w:tr>
      <w:tr w:rsidRPr="0067729A" w:rsidR="003F4454" w:rsidTr="00D462D1" w14:paraId="575AC49B" w14:textId="77777777">
        <w:tc>
          <w:tcPr>
            <w:tcW w:w="883" w:type="dxa"/>
            <w:vAlign w:val="center"/>
          </w:tcPr>
          <w:p w:rsidR="003F4454" w:rsidP="003F4454" w:rsidRDefault="003F4454" w14:paraId="7C578790" w14:textId="7B6D0CA9">
            <w:pPr>
              <w:spacing w:before="0"/>
              <w:jc w:val="center"/>
              <w:rPr>
                <w:i/>
                <w:iCs/>
                <w:highlight w:val="cyan"/>
              </w:rPr>
            </w:pPr>
            <w:r>
              <w:rPr>
                <w:i/>
                <w:iCs/>
                <w:highlight w:val="cyan"/>
              </w:rPr>
              <w:t>12b</w:t>
            </w:r>
          </w:p>
        </w:tc>
        <w:tc>
          <w:tcPr>
            <w:tcW w:w="4375" w:type="dxa"/>
            <w:vAlign w:val="center"/>
          </w:tcPr>
          <w:p w:rsidRPr="00880E6D" w:rsidR="003F4454" w:rsidP="003F4454" w:rsidRDefault="003F4454" w14:paraId="44F8A429" w14:textId="4802A783">
            <w:pPr>
              <w:spacing w:before="0"/>
              <w:jc w:val="center"/>
              <w:rPr>
                <w:i/>
                <w:iCs/>
                <w:highlight w:val="cyan"/>
                <w:lang w:val="fr-FR"/>
              </w:rPr>
            </w:pPr>
            <w:r w:rsidRPr="00C905C8">
              <w:rPr>
                <w:i/>
                <w:iCs/>
                <w:szCs w:val="24"/>
                <w:highlight w:val="cyan"/>
              </w:rPr>
              <w:t>APT</w:t>
            </w:r>
            <w:r>
              <w:rPr>
                <w:i/>
                <w:iCs/>
                <w:szCs w:val="24"/>
                <w:highlight w:val="cyan"/>
              </w:rPr>
              <w:t>, ASMG,</w:t>
            </w:r>
            <w:r w:rsidRPr="004C1CB2">
              <w:rPr>
                <w:i/>
                <w:iCs/>
                <w:szCs w:val="24"/>
                <w:highlight w:val="cyan"/>
              </w:rPr>
              <w:t xml:space="preserve"> ATU</w:t>
            </w:r>
            <w:r>
              <w:rPr>
                <w:i/>
                <w:iCs/>
                <w:szCs w:val="24"/>
                <w:highlight w:val="cyan"/>
              </w:rPr>
              <w:t xml:space="preserve">, </w:t>
            </w:r>
            <w:r w:rsidRPr="00C905C8">
              <w:rPr>
                <w:i/>
                <w:iCs/>
                <w:szCs w:val="24"/>
                <w:highlight w:val="cyan"/>
              </w:rPr>
              <w:t>CITEL</w:t>
            </w:r>
          </w:p>
        </w:tc>
        <w:tc>
          <w:tcPr>
            <w:tcW w:w="4376" w:type="dxa"/>
            <w:vAlign w:val="center"/>
          </w:tcPr>
          <w:p w:rsidRPr="0067729A" w:rsidR="003F4454" w:rsidP="003F4454" w:rsidRDefault="003F4454" w14:paraId="11BE94AF" w14:textId="28E1168C">
            <w:pPr>
              <w:spacing w:before="0"/>
              <w:jc w:val="center"/>
              <w:rPr>
                <w:i/>
                <w:iCs/>
                <w:highlight w:val="cyan"/>
              </w:rPr>
            </w:pPr>
            <w:r>
              <w:rPr>
                <w:i/>
                <w:iCs/>
                <w:szCs w:val="24"/>
                <w:highlight w:val="cyan"/>
              </w:rPr>
              <w:t>CHN, INS, IRN, KOR, SLM, THA, TON</w:t>
            </w:r>
          </w:p>
        </w:tc>
      </w:tr>
    </w:tbl>
    <w:p w:rsidR="009C3BFE" w:rsidP="00C3474C" w:rsidRDefault="009C3BFE" w14:paraId="13EC2674" w14:textId="77777777">
      <w:pPr>
        <w:rPr>
          <w:szCs w:val="24"/>
        </w:rPr>
      </w:pPr>
    </w:p>
    <w:tbl>
      <w:tblPr>
        <w:tblStyle w:val="TableGrid"/>
        <w:tblW w:w="0" w:type="auto"/>
        <w:tblLook w:val="04A0" w:firstRow="1" w:lastRow="0" w:firstColumn="1" w:lastColumn="0" w:noHBand="0" w:noVBand="1"/>
      </w:tblPr>
      <w:tblGrid>
        <w:gridCol w:w="704"/>
        <w:gridCol w:w="709"/>
        <w:gridCol w:w="4108"/>
        <w:gridCol w:w="4108"/>
      </w:tblGrid>
      <w:tr w:rsidRPr="00527032" w:rsidR="009C3BFE" w:rsidTr="00AB2548" w14:paraId="06BB27C1" w14:textId="77777777">
        <w:tc>
          <w:tcPr>
            <w:tcW w:w="1413" w:type="dxa"/>
            <w:gridSpan w:val="2"/>
            <w:vMerge w:val="restart"/>
            <w:shd w:val="clear" w:color="auto" w:fill="D9D9D9" w:themeFill="background1" w:themeFillShade="D9"/>
            <w:vAlign w:val="center"/>
          </w:tcPr>
          <w:p w:rsidR="009C3BFE" w:rsidP="00AB2548" w:rsidRDefault="009C3BFE" w14:paraId="393E921C" w14:textId="77777777">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rsidRPr="00527032" w:rsidR="009C3BFE" w:rsidP="00AB2548" w:rsidRDefault="009C3BFE" w14:paraId="30780095" w14:textId="77777777">
            <w:pPr>
              <w:spacing w:before="0"/>
              <w:jc w:val="center"/>
              <w:rPr>
                <w:i/>
                <w:iCs/>
                <w:highlight w:val="cyan"/>
              </w:rPr>
            </w:pPr>
            <w:r>
              <w:rPr>
                <w:i/>
                <w:iCs/>
                <w:highlight w:val="cyan"/>
              </w:rPr>
              <w:t>Support</w:t>
            </w:r>
          </w:p>
        </w:tc>
      </w:tr>
      <w:tr w:rsidRPr="00527032" w:rsidR="009C3BFE" w:rsidTr="00AB2548" w14:paraId="437DCA8A" w14:textId="77777777">
        <w:tc>
          <w:tcPr>
            <w:tcW w:w="1413" w:type="dxa"/>
            <w:gridSpan w:val="2"/>
            <w:vMerge/>
            <w:shd w:val="clear" w:color="auto" w:fill="D9D9D9" w:themeFill="background1" w:themeFillShade="D9"/>
            <w:vAlign w:val="center"/>
          </w:tcPr>
          <w:p w:rsidR="009C3BFE" w:rsidP="00AB2548" w:rsidRDefault="009C3BFE" w14:paraId="54F0BF80" w14:textId="77777777">
            <w:pPr>
              <w:spacing w:before="0"/>
              <w:jc w:val="center"/>
              <w:rPr>
                <w:i/>
                <w:iCs/>
                <w:highlight w:val="cyan"/>
              </w:rPr>
            </w:pPr>
          </w:p>
        </w:tc>
        <w:tc>
          <w:tcPr>
            <w:tcW w:w="4108" w:type="dxa"/>
            <w:shd w:val="clear" w:color="auto" w:fill="D9D9D9" w:themeFill="background1" w:themeFillShade="D9"/>
            <w:vAlign w:val="center"/>
          </w:tcPr>
          <w:p w:rsidRPr="00527032" w:rsidR="009C3BFE" w:rsidP="00AB2548" w:rsidRDefault="009C3BFE" w14:paraId="32EF67AB" w14:textId="77777777">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rsidRPr="00527032" w:rsidR="009C3BFE" w:rsidP="00AB2548" w:rsidRDefault="009C3BFE" w14:paraId="2568E09E" w14:textId="77777777">
            <w:pPr>
              <w:spacing w:before="0"/>
              <w:jc w:val="center"/>
              <w:rPr>
                <w:i/>
                <w:iCs/>
                <w:highlight w:val="cyan"/>
              </w:rPr>
            </w:pPr>
            <w:r w:rsidRPr="00527032">
              <w:rPr>
                <w:i/>
                <w:iCs/>
                <w:highlight w:val="cyan"/>
              </w:rPr>
              <w:t xml:space="preserve">Administration </w:t>
            </w:r>
          </w:p>
        </w:tc>
      </w:tr>
      <w:tr w:rsidRPr="00527032" w:rsidR="003F4454" w:rsidTr="00AB2548" w14:paraId="2633BB50" w14:textId="77777777">
        <w:tc>
          <w:tcPr>
            <w:tcW w:w="704" w:type="dxa"/>
            <w:vMerge w:val="restart"/>
            <w:vAlign w:val="center"/>
          </w:tcPr>
          <w:p w:rsidRPr="00527032" w:rsidR="003F4454" w:rsidP="00AB2548" w:rsidRDefault="003F4454" w14:paraId="4BCFF25D" w14:textId="70ACA69B">
            <w:pPr>
              <w:spacing w:before="0"/>
              <w:jc w:val="center"/>
              <w:rPr>
                <w:i/>
                <w:iCs/>
                <w:highlight w:val="cyan"/>
              </w:rPr>
            </w:pPr>
            <w:r>
              <w:rPr>
                <w:i/>
                <w:iCs/>
                <w:highlight w:val="cyan"/>
              </w:rPr>
              <w:t>12a</w:t>
            </w:r>
            <w:r w:rsidRPr="00527032">
              <w:rPr>
                <w:i/>
                <w:iCs/>
                <w:highlight w:val="cyan"/>
              </w:rPr>
              <w:t xml:space="preserve"> </w:t>
            </w:r>
          </w:p>
        </w:tc>
        <w:tc>
          <w:tcPr>
            <w:tcW w:w="709" w:type="dxa"/>
          </w:tcPr>
          <w:p w:rsidR="003F4454" w:rsidP="00AB2548" w:rsidRDefault="003F4454" w14:paraId="0391B8A6" w14:textId="77777777">
            <w:pPr>
              <w:spacing w:before="0"/>
              <w:jc w:val="center"/>
              <w:rPr>
                <w:i/>
                <w:iCs/>
                <w:highlight w:val="cyan"/>
              </w:rPr>
            </w:pPr>
            <w:r>
              <w:rPr>
                <w:i/>
                <w:iCs/>
                <w:highlight w:val="cyan"/>
              </w:rPr>
              <w:t>1</w:t>
            </w:r>
          </w:p>
        </w:tc>
        <w:tc>
          <w:tcPr>
            <w:tcW w:w="4108" w:type="dxa"/>
            <w:vAlign w:val="center"/>
          </w:tcPr>
          <w:p w:rsidRPr="00527032" w:rsidR="003F4454" w:rsidP="00AB2548" w:rsidRDefault="003F4454" w14:paraId="08656A23" w14:textId="35012464">
            <w:pPr>
              <w:spacing w:before="0"/>
              <w:jc w:val="center"/>
              <w:rPr>
                <w:i/>
                <w:iCs/>
                <w:highlight w:val="cyan"/>
              </w:rPr>
            </w:pPr>
            <w:r w:rsidRPr="00C905C8">
              <w:rPr>
                <w:i/>
                <w:iCs/>
                <w:szCs w:val="24"/>
                <w:highlight w:val="cyan"/>
              </w:rPr>
              <w:t>APT</w:t>
            </w:r>
            <w:r>
              <w:rPr>
                <w:i/>
                <w:iCs/>
                <w:szCs w:val="24"/>
                <w:highlight w:val="cyan"/>
              </w:rPr>
              <w:t>, ASMG,</w:t>
            </w:r>
            <w:r w:rsidRPr="004C1CB2">
              <w:rPr>
                <w:i/>
                <w:iCs/>
                <w:szCs w:val="24"/>
                <w:highlight w:val="cyan"/>
              </w:rPr>
              <w:t xml:space="preserve"> ATU</w:t>
            </w:r>
            <w:r>
              <w:rPr>
                <w:i/>
                <w:iCs/>
                <w:szCs w:val="24"/>
                <w:highlight w:val="cyan"/>
              </w:rPr>
              <w:t xml:space="preserve">, </w:t>
            </w:r>
            <w:r w:rsidRPr="00C905C8">
              <w:rPr>
                <w:i/>
                <w:iCs/>
                <w:szCs w:val="24"/>
                <w:highlight w:val="cyan"/>
              </w:rPr>
              <w:t>CITEL</w:t>
            </w:r>
          </w:p>
        </w:tc>
        <w:tc>
          <w:tcPr>
            <w:tcW w:w="4108" w:type="dxa"/>
            <w:vAlign w:val="center"/>
          </w:tcPr>
          <w:p w:rsidRPr="00527032" w:rsidR="003F4454" w:rsidP="00AB2548" w:rsidRDefault="003F4454" w14:paraId="35A56C2D" w14:textId="193CD581">
            <w:pPr>
              <w:spacing w:before="0"/>
              <w:jc w:val="center"/>
              <w:rPr>
                <w:i/>
                <w:iCs/>
                <w:highlight w:val="cyan"/>
              </w:rPr>
            </w:pPr>
            <w:r>
              <w:rPr>
                <w:i/>
                <w:iCs/>
                <w:szCs w:val="24"/>
                <w:highlight w:val="cyan"/>
              </w:rPr>
              <w:t>CHN, INS, IRN, KOR, SLM, THA, TON</w:t>
            </w:r>
          </w:p>
        </w:tc>
      </w:tr>
      <w:tr w:rsidRPr="00866224" w:rsidR="003F4454" w:rsidTr="00AB2548" w14:paraId="4F2BE094" w14:textId="77777777">
        <w:tc>
          <w:tcPr>
            <w:tcW w:w="704" w:type="dxa"/>
            <w:vMerge/>
            <w:vAlign w:val="center"/>
          </w:tcPr>
          <w:p w:rsidRPr="00527032" w:rsidR="003F4454" w:rsidP="00AB2548" w:rsidRDefault="003F4454" w14:paraId="29A5B20C" w14:textId="77777777">
            <w:pPr>
              <w:spacing w:before="0"/>
              <w:jc w:val="center"/>
              <w:rPr>
                <w:i/>
                <w:iCs/>
                <w:highlight w:val="cyan"/>
              </w:rPr>
            </w:pPr>
          </w:p>
        </w:tc>
        <w:tc>
          <w:tcPr>
            <w:tcW w:w="709" w:type="dxa"/>
          </w:tcPr>
          <w:p w:rsidR="003F4454" w:rsidP="00AB2548" w:rsidRDefault="003F4454" w14:paraId="54AC42DC" w14:textId="77777777">
            <w:pPr>
              <w:spacing w:before="0"/>
              <w:jc w:val="center"/>
              <w:rPr>
                <w:i/>
                <w:iCs/>
                <w:highlight w:val="cyan"/>
                <w:lang w:val="fr-FR"/>
              </w:rPr>
            </w:pPr>
            <w:r>
              <w:rPr>
                <w:i/>
                <w:iCs/>
                <w:highlight w:val="cyan"/>
                <w:lang w:val="fr-FR"/>
              </w:rPr>
              <w:t>2</w:t>
            </w:r>
          </w:p>
        </w:tc>
        <w:tc>
          <w:tcPr>
            <w:tcW w:w="4108" w:type="dxa"/>
            <w:vAlign w:val="center"/>
          </w:tcPr>
          <w:p w:rsidRPr="00527032" w:rsidR="003F4454" w:rsidP="00AB2548" w:rsidRDefault="003F4454" w14:paraId="6F8DDD37" w14:textId="4853D02F">
            <w:pPr>
              <w:spacing w:before="0"/>
              <w:jc w:val="center"/>
              <w:rPr>
                <w:i/>
                <w:iCs/>
                <w:highlight w:val="cyan"/>
                <w:lang w:val="fr-FR"/>
              </w:rPr>
            </w:pPr>
            <w:r w:rsidRPr="006A09B4">
              <w:rPr>
                <w:i/>
                <w:iCs/>
                <w:szCs w:val="24"/>
                <w:highlight w:val="cyan"/>
              </w:rPr>
              <w:t>CEPT</w:t>
            </w:r>
          </w:p>
        </w:tc>
        <w:tc>
          <w:tcPr>
            <w:tcW w:w="4108" w:type="dxa"/>
            <w:vAlign w:val="center"/>
          </w:tcPr>
          <w:p w:rsidRPr="00866224" w:rsidR="003F4454" w:rsidP="00AB2548" w:rsidRDefault="003F4454" w14:paraId="306C8B61" w14:textId="607AAA96">
            <w:pPr>
              <w:spacing w:before="0"/>
              <w:jc w:val="center"/>
              <w:rPr>
                <w:i/>
                <w:iCs/>
                <w:highlight w:val="cyan"/>
              </w:rPr>
            </w:pPr>
          </w:p>
        </w:tc>
      </w:tr>
      <w:tr w:rsidRPr="00A7675F" w:rsidR="003F4454" w:rsidTr="00AB2548" w14:paraId="789DB763" w14:textId="77777777">
        <w:tc>
          <w:tcPr>
            <w:tcW w:w="704" w:type="dxa"/>
            <w:vMerge w:val="restart"/>
            <w:vAlign w:val="center"/>
          </w:tcPr>
          <w:p w:rsidRPr="00527032" w:rsidR="003F4454" w:rsidP="003F4454" w:rsidRDefault="003F4454" w14:paraId="61536D86" w14:textId="21207132">
            <w:pPr>
              <w:spacing w:before="0"/>
              <w:jc w:val="center"/>
              <w:rPr>
                <w:i/>
                <w:iCs/>
                <w:highlight w:val="cyan"/>
              </w:rPr>
            </w:pPr>
            <w:r>
              <w:rPr>
                <w:i/>
                <w:iCs/>
                <w:highlight w:val="cyan"/>
              </w:rPr>
              <w:t>12b</w:t>
            </w:r>
          </w:p>
        </w:tc>
        <w:tc>
          <w:tcPr>
            <w:tcW w:w="709" w:type="dxa"/>
          </w:tcPr>
          <w:p w:rsidR="003F4454" w:rsidP="003F4454" w:rsidRDefault="003F4454" w14:paraId="589D8CC3" w14:textId="6EA983BF">
            <w:pPr>
              <w:spacing w:before="0"/>
              <w:jc w:val="center"/>
              <w:rPr>
                <w:i/>
                <w:iCs/>
                <w:highlight w:val="cyan"/>
                <w:lang w:val="fr-FR"/>
              </w:rPr>
            </w:pPr>
            <w:r>
              <w:rPr>
                <w:i/>
                <w:iCs/>
                <w:highlight w:val="cyan"/>
                <w:lang w:val="fr-FR"/>
              </w:rPr>
              <w:t>1</w:t>
            </w:r>
          </w:p>
        </w:tc>
        <w:tc>
          <w:tcPr>
            <w:tcW w:w="4108" w:type="dxa"/>
            <w:vAlign w:val="center"/>
          </w:tcPr>
          <w:p w:rsidR="003F4454" w:rsidP="003F4454" w:rsidRDefault="003F4454" w14:paraId="2F2E01F0" w14:textId="391BEDA3">
            <w:pPr>
              <w:spacing w:before="0"/>
              <w:jc w:val="center"/>
              <w:rPr>
                <w:i/>
                <w:iCs/>
                <w:highlight w:val="cyan"/>
                <w:lang w:val="fr-FR"/>
              </w:rPr>
            </w:pPr>
            <w:r w:rsidRPr="00C905C8">
              <w:rPr>
                <w:i/>
                <w:iCs/>
                <w:szCs w:val="24"/>
                <w:highlight w:val="cyan"/>
              </w:rPr>
              <w:t>APT</w:t>
            </w:r>
            <w:r>
              <w:rPr>
                <w:i/>
                <w:iCs/>
                <w:szCs w:val="24"/>
                <w:highlight w:val="cyan"/>
              </w:rPr>
              <w:t>, ASMG,</w:t>
            </w:r>
            <w:r w:rsidRPr="004C1CB2">
              <w:rPr>
                <w:i/>
                <w:iCs/>
                <w:szCs w:val="24"/>
                <w:highlight w:val="cyan"/>
              </w:rPr>
              <w:t xml:space="preserve"> ATU</w:t>
            </w:r>
            <w:r>
              <w:rPr>
                <w:i/>
                <w:iCs/>
                <w:szCs w:val="24"/>
                <w:highlight w:val="cyan"/>
              </w:rPr>
              <w:t xml:space="preserve">, </w:t>
            </w:r>
            <w:r w:rsidRPr="00C905C8">
              <w:rPr>
                <w:i/>
                <w:iCs/>
                <w:szCs w:val="24"/>
                <w:highlight w:val="cyan"/>
              </w:rPr>
              <w:t>CITEL</w:t>
            </w:r>
          </w:p>
        </w:tc>
        <w:tc>
          <w:tcPr>
            <w:tcW w:w="4108" w:type="dxa"/>
            <w:vAlign w:val="center"/>
          </w:tcPr>
          <w:p w:rsidRPr="00527032" w:rsidR="003F4454" w:rsidP="003F4454" w:rsidRDefault="003F4454" w14:paraId="130D19A6" w14:textId="7F784BBF">
            <w:pPr>
              <w:spacing w:before="0"/>
              <w:jc w:val="center"/>
              <w:rPr>
                <w:i/>
                <w:iCs/>
                <w:highlight w:val="cyan"/>
                <w:lang w:val="fr-FR"/>
              </w:rPr>
            </w:pPr>
            <w:r>
              <w:rPr>
                <w:i/>
                <w:iCs/>
                <w:szCs w:val="24"/>
                <w:highlight w:val="cyan"/>
              </w:rPr>
              <w:t>CHN, INS, IRN, KOR, SLM, THA, TON</w:t>
            </w:r>
          </w:p>
        </w:tc>
      </w:tr>
      <w:tr w:rsidRPr="00A7675F" w:rsidR="003F4454" w:rsidTr="00AB2548" w14:paraId="777638D4" w14:textId="77777777">
        <w:tc>
          <w:tcPr>
            <w:tcW w:w="704" w:type="dxa"/>
            <w:vMerge/>
            <w:vAlign w:val="center"/>
          </w:tcPr>
          <w:p w:rsidRPr="00527032" w:rsidR="003F4454" w:rsidP="00AB2548" w:rsidRDefault="003F4454" w14:paraId="7248E11F" w14:textId="77777777">
            <w:pPr>
              <w:spacing w:before="0"/>
              <w:jc w:val="center"/>
              <w:rPr>
                <w:i/>
                <w:iCs/>
                <w:highlight w:val="cyan"/>
              </w:rPr>
            </w:pPr>
          </w:p>
        </w:tc>
        <w:tc>
          <w:tcPr>
            <w:tcW w:w="709" w:type="dxa"/>
          </w:tcPr>
          <w:p w:rsidR="003F4454" w:rsidP="00AB2548" w:rsidRDefault="003F4454" w14:paraId="70F146D0" w14:textId="49B4A14F">
            <w:pPr>
              <w:spacing w:before="0"/>
              <w:jc w:val="center"/>
              <w:rPr>
                <w:i/>
                <w:iCs/>
                <w:highlight w:val="cyan"/>
                <w:lang w:val="fr-FR"/>
              </w:rPr>
            </w:pPr>
            <w:r>
              <w:rPr>
                <w:i/>
                <w:iCs/>
                <w:highlight w:val="cyan"/>
                <w:lang w:val="fr-FR"/>
              </w:rPr>
              <w:t>2</w:t>
            </w:r>
          </w:p>
        </w:tc>
        <w:tc>
          <w:tcPr>
            <w:tcW w:w="4108" w:type="dxa"/>
            <w:vAlign w:val="center"/>
          </w:tcPr>
          <w:p w:rsidR="003F4454" w:rsidP="00AB2548" w:rsidRDefault="003F4454" w14:paraId="733690C5" w14:textId="792006B1">
            <w:pPr>
              <w:spacing w:before="0"/>
              <w:jc w:val="center"/>
              <w:rPr>
                <w:i/>
                <w:iCs/>
                <w:highlight w:val="cyan"/>
                <w:lang w:val="fr-FR"/>
              </w:rPr>
            </w:pPr>
            <w:r>
              <w:rPr>
                <w:i/>
                <w:iCs/>
                <w:highlight w:val="cyan"/>
                <w:lang w:val="fr-FR"/>
              </w:rPr>
              <w:t>CEPT</w:t>
            </w:r>
          </w:p>
        </w:tc>
        <w:tc>
          <w:tcPr>
            <w:tcW w:w="4108" w:type="dxa"/>
            <w:vAlign w:val="center"/>
          </w:tcPr>
          <w:p w:rsidRPr="00527032" w:rsidR="003F4454" w:rsidP="00AB2548" w:rsidRDefault="003F4454" w14:paraId="0F5CD579" w14:textId="77777777">
            <w:pPr>
              <w:spacing w:before="0"/>
              <w:jc w:val="center"/>
              <w:rPr>
                <w:i/>
                <w:iCs/>
                <w:highlight w:val="cyan"/>
                <w:lang w:val="fr-FR"/>
              </w:rPr>
            </w:pPr>
          </w:p>
        </w:tc>
      </w:tr>
    </w:tbl>
    <w:p w:rsidR="004000FF" w:rsidP="00C3474C" w:rsidRDefault="004000FF" w14:paraId="66971015" w14:textId="6AA4A662">
      <w:pPr>
        <w:rPr>
          <w:szCs w:val="24"/>
        </w:rPr>
      </w:pPr>
      <w:ins w:author="Lux" w:date="2023-11-25T11:39:00Z" w:id="471">
        <w:r w:rsidRPr="004000FF">
          <w:rPr>
            <w:i/>
            <w:iCs/>
            <w:szCs w:val="24"/>
            <w:highlight w:val="cyan"/>
          </w:rPr>
          <w:t>]</w:t>
        </w:r>
      </w:ins>
    </w:p>
    <w:p w:rsidRPr="006545EA" w:rsidR="00C3474C" w:rsidP="00C3474C" w:rsidRDefault="00C3474C" w14:paraId="65F5E993" w14:textId="63F26EF1">
      <w:pPr>
        <w:rPr>
          <w:szCs w:val="24"/>
        </w:rPr>
      </w:pPr>
      <w:r w:rsidRPr="006545EA">
        <w:rPr>
          <w:szCs w:val="24"/>
        </w:rPr>
        <w:t>2</w:t>
      </w:r>
      <w:r w:rsidRPr="006545EA">
        <w:rPr>
          <w:szCs w:val="24"/>
        </w:rPr>
        <w:tab/>
      </w:r>
      <w:r w:rsidRPr="006545EA">
        <w:rPr>
          <w:szCs w:val="24"/>
          <w:lang w:eastAsia="zh-CN"/>
        </w:rPr>
        <w:t xml:space="preserve">that in case of unacceptable interference caused by a </w:t>
      </w:r>
      <w:r w:rsidRPr="006545EA">
        <w:rPr>
          <w:szCs w:val="24"/>
        </w:rPr>
        <w:t>non-GSO ISS space station</w:t>
      </w:r>
      <w:r w:rsidRPr="006545EA">
        <w:rPr>
          <w:szCs w:val="24"/>
          <w:lang w:eastAsia="zh-CN"/>
        </w:rPr>
        <w:t xml:space="preserve"> transmitting </w:t>
      </w:r>
      <w:r w:rsidRPr="006545EA">
        <w:rPr>
          <w:szCs w:val="24"/>
        </w:rPr>
        <w:t>in the frequency band 27.5-30 GHz or parts thereof</w:t>
      </w:r>
      <w:r w:rsidRPr="006545EA">
        <w:rPr>
          <w:szCs w:val="24"/>
          <w:lang w:eastAsia="zh-CN"/>
        </w:rPr>
        <w:t>:</w:t>
      </w:r>
    </w:p>
    <w:p w:rsidRPr="006545EA" w:rsidR="00C3474C" w:rsidP="00A95BBB" w:rsidRDefault="00C3474C" w14:paraId="260E8FFC" w14:textId="0F594B70">
      <w:pPr>
        <w:pStyle w:val="enumlev1"/>
        <w:ind w:left="0" w:firstLine="0"/>
        <w:rPr>
          <w:szCs w:val="24"/>
        </w:rPr>
      </w:pPr>
      <w:r w:rsidRPr="006545EA">
        <w:rPr>
          <w:i/>
          <w:iCs/>
          <w:szCs w:val="24"/>
        </w:rPr>
        <w:t>a)</w:t>
      </w:r>
      <w:r w:rsidRPr="006545EA">
        <w:rPr>
          <w:szCs w:val="24"/>
        </w:rPr>
        <w:tab/>
      </w:r>
      <w:ins w:author="Lux" w:date="2023-11-25T11:39:00Z" w:id="472">
        <w:r w:rsidR="00351C9E">
          <w:rPr>
            <w:szCs w:val="24"/>
          </w:rPr>
          <w:t>[</w:t>
        </w:r>
        <w:r w:rsidRPr="00351C9E" w:rsidR="00351C9E">
          <w:rPr>
            <w:szCs w:val="24"/>
            <w:highlight w:val="cyan"/>
            <w:rPrChange w:author="Lux" w:date="2023-11-25T11:39:00Z" w:id="473">
              <w:rPr>
                <w:szCs w:val="24"/>
              </w:rPr>
            </w:rPrChange>
          </w:rPr>
          <w:t>Option M3:</w:t>
        </w:r>
        <w:r w:rsidR="00351C9E">
          <w:rPr>
            <w:szCs w:val="24"/>
          </w:rPr>
          <w:t xml:space="preserve"> </w:t>
        </w:r>
      </w:ins>
      <w:r w:rsidRPr="006545EA">
        <w:rPr>
          <w:szCs w:val="24"/>
        </w:rPr>
        <w:t xml:space="preserve">the notifying administration for </w:t>
      </w:r>
      <w:bookmarkStart w:name="_Hlk100132718" w:id="474"/>
      <w:r w:rsidRPr="006545EA">
        <w:rPr>
          <w:szCs w:val="24"/>
        </w:rPr>
        <w:t>that non-GSO ISS space station</w:t>
      </w:r>
      <w:bookmarkEnd w:id="474"/>
      <w:r w:rsidRPr="006545EA">
        <w:rPr>
          <w:szCs w:val="24"/>
        </w:rPr>
        <w:t xml:space="preserve"> shall cooperate with an investigation on the matter and provide</w:t>
      </w:r>
      <w:ins w:author="Lux" w:date="2023-11-25T11:36:00Z" w:id="475">
        <w:r w:rsidR="00C06C72">
          <w:rPr>
            <w:szCs w:val="24"/>
          </w:rPr>
          <w:t xml:space="preserve"> </w:t>
        </w:r>
      </w:ins>
      <w:del w:author="Lux" w:date="2023-11-25T11:36:00Z" w:id="476">
        <w:r w:rsidRPr="006545EA" w:rsidDel="00076680">
          <w:rPr>
            <w:szCs w:val="24"/>
          </w:rPr>
          <w:delText xml:space="preserve">, </w:delText>
        </w:r>
      </w:del>
      <w:del w:author="Lux" w:date="2023-11-25T11:37:00Z" w:id="477">
        <w:r w:rsidRPr="006545EA" w:rsidDel="001E5CE2">
          <w:rPr>
            <w:szCs w:val="24"/>
          </w:rPr>
          <w:delText xml:space="preserve">to the extent of its ability, </w:delText>
        </w:r>
        <w:r w:rsidRPr="006545EA" w:rsidDel="00076680">
          <w:rPr>
            <w:szCs w:val="24"/>
          </w:rPr>
          <w:delText xml:space="preserve">any required </w:delText>
        </w:r>
      </w:del>
      <w:r w:rsidRPr="006545EA">
        <w:rPr>
          <w:szCs w:val="24"/>
        </w:rPr>
        <w:t>information on the operation of the transmitting space station</w:t>
      </w:r>
      <w:ins w:author="Lux" w:date="2023-11-25T11:37:00Z" w:id="478">
        <w:r w:rsidR="001E5CE2">
          <w:rPr>
            <w:szCs w:val="24"/>
          </w:rPr>
          <w:t xml:space="preserve"> needed to asses</w:t>
        </w:r>
      </w:ins>
      <w:ins w:author="Lux" w:date="2023-11-26T13:58:00Z" w:id="479">
        <w:r w:rsidR="005F745B">
          <w:rPr>
            <w:szCs w:val="24"/>
          </w:rPr>
          <w:t>s</w:t>
        </w:r>
      </w:ins>
      <w:ins w:author="Lux" w:date="2023-11-25T11:37:00Z" w:id="480">
        <w:r w:rsidR="001E5CE2">
          <w:rPr>
            <w:szCs w:val="24"/>
          </w:rPr>
          <w:t xml:space="preserve"> the interference</w:t>
        </w:r>
      </w:ins>
      <w:r w:rsidRPr="006545EA">
        <w:rPr>
          <w:szCs w:val="24"/>
        </w:rPr>
        <w:t xml:space="preserve"> and a point of contact to provide such information</w:t>
      </w:r>
      <w:proofErr w:type="gramStart"/>
      <w:ins w:author="Lux" w:date="2023-11-25T11:39:00Z" w:id="481">
        <w:r w:rsidRPr="004000FF" w:rsidR="00351C9E">
          <w:rPr>
            <w:i/>
            <w:iCs/>
            <w:szCs w:val="24"/>
            <w:highlight w:val="cyan"/>
          </w:rPr>
          <w:t>]</w:t>
        </w:r>
      </w:ins>
      <w:r w:rsidRPr="006545EA">
        <w:rPr>
          <w:szCs w:val="24"/>
        </w:rPr>
        <w:t>;</w:t>
      </w:r>
      <w:proofErr w:type="gramEnd"/>
    </w:p>
    <w:p w:rsidR="00C3474C" w:rsidP="00A95BBB" w:rsidRDefault="00C3474C" w14:paraId="17B6873F" w14:textId="2237C149">
      <w:pPr>
        <w:pStyle w:val="enumlev1"/>
        <w:ind w:left="0" w:firstLine="0"/>
        <w:rPr>
          <w:szCs w:val="24"/>
        </w:rPr>
      </w:pPr>
      <w:r w:rsidRPr="006545EA">
        <w:rPr>
          <w:i/>
          <w:iCs/>
          <w:szCs w:val="24"/>
        </w:rPr>
        <w:t>b)</w:t>
      </w:r>
      <w:r w:rsidRPr="006545EA">
        <w:rPr>
          <w:szCs w:val="24"/>
        </w:rPr>
        <w:tab/>
      </w:r>
      <w:r w:rsidRPr="00C905C8" w:rsidR="00656C99">
        <w:rPr>
          <w:i/>
          <w:iCs/>
          <w:szCs w:val="24"/>
          <w:highlight w:val="cyan"/>
        </w:rPr>
        <w:t>[Alternative</w:t>
      </w:r>
      <w:r w:rsidR="007E3167">
        <w:rPr>
          <w:i/>
          <w:iCs/>
          <w:szCs w:val="24"/>
          <w:highlight w:val="cyan"/>
        </w:rPr>
        <w:t xml:space="preserve"> 12a1</w:t>
      </w:r>
      <w:r w:rsidRPr="004C1CB2" w:rsidR="004C1CB2">
        <w:rPr>
          <w:i/>
          <w:iCs/>
          <w:szCs w:val="24"/>
          <w:highlight w:val="cyan"/>
        </w:rPr>
        <w:t>:</w:t>
      </w:r>
      <w:r w:rsidR="00B228C3">
        <w:rPr>
          <w:szCs w:val="24"/>
        </w:rPr>
        <w:t xml:space="preserve"> </w:t>
      </w:r>
      <w:r w:rsidRPr="00DB45F8">
        <w:rPr>
          <w:szCs w:val="24"/>
          <w:highlight w:val="yellow"/>
        </w:rPr>
        <w:t xml:space="preserve">the notifying administration for </w:t>
      </w:r>
      <w:bookmarkStart w:name="_Hlk100132812" w:id="482"/>
      <w:r w:rsidRPr="00DB45F8">
        <w:rPr>
          <w:szCs w:val="24"/>
          <w:highlight w:val="yellow"/>
        </w:rPr>
        <w:t xml:space="preserve">that non-GSO ISS </w:t>
      </w:r>
      <w:bookmarkEnd w:id="482"/>
      <w:r w:rsidRPr="00DB45F8">
        <w:rPr>
          <w:szCs w:val="24"/>
          <w:highlight w:val="yellow"/>
        </w:rPr>
        <w:t xml:space="preserve">space station and the notifying administration of the GSO or non-GSO space station receiving these </w:t>
      </w:r>
      <w:r w:rsidRPr="00DB45F8" w:rsidR="00AB3CFE">
        <w:rPr>
          <w:szCs w:val="24"/>
        </w:rPr>
        <w:t>[inter-satellite/</w:t>
      </w:r>
      <w:r w:rsidRPr="00DB45F8" w:rsidR="00061692">
        <w:rPr>
          <w:szCs w:val="24"/>
        </w:rPr>
        <w:t>s</w:t>
      </w:r>
      <w:r w:rsidRPr="00DB45F8">
        <w:rPr>
          <w:szCs w:val="24"/>
        </w:rPr>
        <w:t>atellite to satellite</w:t>
      </w:r>
      <w:r w:rsidRPr="00DB45F8" w:rsidR="00AB3CFE">
        <w:rPr>
          <w:szCs w:val="24"/>
        </w:rPr>
        <w:t>]</w:t>
      </w:r>
      <w:r w:rsidRPr="00DB45F8">
        <w:rPr>
          <w:szCs w:val="24"/>
          <w:highlight w:val="yellow"/>
        </w:rPr>
        <w:t xml:space="preserve"> transmissions shall, jointly or individually</w:t>
      </w:r>
      <w:proofErr w:type="gramStart"/>
      <w:r w:rsidRPr="00DB45F8">
        <w:rPr>
          <w:szCs w:val="24"/>
          <w:highlight w:val="yellow"/>
        </w:rPr>
        <w:t>, as the case may be, upon</w:t>
      </w:r>
      <w:proofErr w:type="gramEnd"/>
      <w:r w:rsidRPr="00DB45F8">
        <w:rPr>
          <w:szCs w:val="24"/>
          <w:highlight w:val="yellow"/>
        </w:rPr>
        <w:t xml:space="preserve"> receipt of a report of unacceptable interference, take a required action to eliminate or reduce interference to an acceptable level;</w:t>
      </w:r>
      <w:r w:rsidRPr="006A09B4" w:rsidR="00B228C3">
        <w:rPr>
          <w:i/>
          <w:iCs/>
          <w:szCs w:val="24"/>
          <w:highlight w:val="cyan"/>
        </w:rPr>
        <w:t>]</w:t>
      </w:r>
    </w:p>
    <w:p w:rsidRPr="00B228C3" w:rsidR="00B228C3" w:rsidP="00A95BBB" w:rsidRDefault="00B228C3" w14:paraId="666669D8" w14:textId="4CA91DC6">
      <w:pPr>
        <w:pStyle w:val="enumlev1"/>
        <w:ind w:left="0" w:firstLine="0"/>
        <w:rPr>
          <w:i/>
          <w:iCs/>
          <w:szCs w:val="24"/>
        </w:rPr>
      </w:pPr>
      <w:r>
        <w:rPr>
          <w:i/>
          <w:iCs/>
          <w:szCs w:val="24"/>
        </w:rPr>
        <w:tab/>
      </w:r>
      <w:r w:rsidRPr="006A09B4">
        <w:rPr>
          <w:i/>
          <w:iCs/>
          <w:szCs w:val="24"/>
          <w:highlight w:val="cyan"/>
        </w:rPr>
        <w:t>[A</w:t>
      </w:r>
      <w:r w:rsidRPr="000F6E62">
        <w:rPr>
          <w:i/>
          <w:iCs/>
          <w:szCs w:val="24"/>
          <w:highlight w:val="cyan"/>
        </w:rPr>
        <w:t>lternative</w:t>
      </w:r>
      <w:r w:rsidRPr="000F6E62" w:rsidR="007E3167">
        <w:rPr>
          <w:i/>
          <w:iCs/>
          <w:szCs w:val="24"/>
          <w:highlight w:val="cyan"/>
        </w:rPr>
        <w:t xml:space="preserve"> 12a2</w:t>
      </w:r>
      <w:r w:rsidRPr="000F6E62">
        <w:rPr>
          <w:i/>
          <w:iCs/>
          <w:szCs w:val="24"/>
          <w:highlight w:val="cyan"/>
        </w:rPr>
        <w:t>:</w:t>
      </w:r>
      <w:r>
        <w:rPr>
          <w:i/>
          <w:iCs/>
          <w:szCs w:val="24"/>
        </w:rPr>
        <w:t xml:space="preserve"> </w:t>
      </w:r>
      <w:r w:rsidRPr="0021724D" w:rsidR="00A95BBB">
        <w:rPr>
          <w:noProof/>
          <w:lang w:eastAsia="zh-CN"/>
        </w:rPr>
        <w:t>t</w:t>
      </w:r>
      <w:r w:rsidRPr="00DB45F8" w:rsidR="00A95BBB">
        <w:rPr>
          <w:noProof/>
          <w:highlight w:val="yellow"/>
          <w:lang w:eastAsia="zh-CN"/>
        </w:rPr>
        <w:t xml:space="preserve">he notifying administration for the non-GSO space station transmitting in the frequency band 27.5-30 GHz and the notifying administration of the GSO or non-GSO network or system with which the </w:t>
      </w:r>
      <w:r w:rsidRPr="00DB45F8" w:rsidR="00A95BBB">
        <w:rPr>
          <w:noProof/>
          <w:highlight w:val="yellow"/>
        </w:rPr>
        <w:t xml:space="preserve">non-GSO </w:t>
      </w:r>
      <w:r w:rsidRPr="00DB45F8" w:rsidR="00A95BBB">
        <w:rPr>
          <w:noProof/>
          <w:highlight w:val="yellow"/>
          <w:lang w:eastAsia="zh-CN"/>
        </w:rPr>
        <w:t>transmitting space station communicates shall, jointly or individually, as the case may be, upon receipt of a report of unacceptable interference, take the required actions to eliminate or reduce the interference to an acceptable level;</w:t>
      </w:r>
      <w:r w:rsidRPr="006A09B4">
        <w:rPr>
          <w:i/>
          <w:iCs/>
          <w:szCs w:val="24"/>
          <w:highlight w:val="cyan"/>
        </w:rPr>
        <w:t>]</w:t>
      </w:r>
    </w:p>
    <w:p w:rsidRPr="006545EA" w:rsidR="00C3474C" w:rsidP="00A95BBB" w:rsidRDefault="00C3474C" w14:paraId="506F476A" w14:textId="71D83DA2">
      <w:pPr>
        <w:pStyle w:val="enumlev1"/>
        <w:ind w:left="0" w:firstLine="0"/>
        <w:rPr>
          <w:szCs w:val="24"/>
        </w:rPr>
      </w:pPr>
      <w:r w:rsidRPr="006545EA">
        <w:rPr>
          <w:szCs w:val="24"/>
        </w:rPr>
        <w:t>c)</w:t>
      </w:r>
      <w:r w:rsidRPr="006545EA">
        <w:rPr>
          <w:szCs w:val="24"/>
        </w:rPr>
        <w:tab/>
      </w:r>
      <w:r w:rsidRPr="004E7DC3" w:rsidR="00676F56">
        <w:rPr>
          <w:i/>
          <w:iCs/>
          <w:szCs w:val="24"/>
          <w:highlight w:val="cyan"/>
        </w:rPr>
        <w:t xml:space="preserve">[Option </w:t>
      </w:r>
      <w:r w:rsidR="00B44D5F">
        <w:rPr>
          <w:i/>
          <w:iCs/>
          <w:szCs w:val="24"/>
          <w:highlight w:val="cyan"/>
        </w:rPr>
        <w:t>12a</w:t>
      </w:r>
      <w:r w:rsidRPr="004E7DC3" w:rsidR="007617B9">
        <w:rPr>
          <w:i/>
          <w:iCs/>
          <w:szCs w:val="24"/>
          <w:highlight w:val="cyan"/>
        </w:rPr>
        <w:t>:</w:t>
      </w:r>
      <w:r w:rsidR="007617B9">
        <w:rPr>
          <w:szCs w:val="24"/>
        </w:rPr>
        <w:t xml:space="preserve"> </w:t>
      </w:r>
      <w:r w:rsidRPr="006545EA">
        <w:rPr>
          <w:szCs w:val="24"/>
        </w:rPr>
        <w:t>in case of continued unacceptable interference despite of the firm commitment to remove that, the assignment causing interference shall be submitted to the Radio Regulation Board for review;</w:t>
      </w:r>
      <w:r w:rsidRPr="007617B9" w:rsidR="007617B9">
        <w:rPr>
          <w:i/>
          <w:iCs/>
          <w:szCs w:val="24"/>
          <w:highlight w:val="cyan"/>
        </w:rPr>
        <w:t>]</w:t>
      </w:r>
    </w:p>
    <w:p w:rsidR="00C3474C" w:rsidP="00C3474C" w:rsidRDefault="00C3474C" w14:paraId="58138AF1" w14:textId="4CC98D7A">
      <w:pPr>
        <w:rPr>
          <w:i/>
          <w:iCs/>
          <w:szCs w:val="24"/>
          <w:lang w:eastAsia="zh-CN"/>
        </w:rPr>
      </w:pPr>
      <w:r w:rsidRPr="006545EA">
        <w:rPr>
          <w:szCs w:val="24"/>
          <w:lang w:eastAsia="zh-CN"/>
        </w:rPr>
        <w:t>3</w:t>
      </w:r>
      <w:r w:rsidRPr="006545EA">
        <w:rPr>
          <w:szCs w:val="24"/>
          <w:lang w:eastAsia="zh-CN"/>
        </w:rPr>
        <w:tab/>
      </w:r>
      <w:bookmarkStart w:name="_Hlk100751548" w:id="483"/>
      <w:bookmarkStart w:name="_Hlk100751643" w:id="484"/>
      <w:r w:rsidRPr="001D400A" w:rsidR="001D400A">
        <w:rPr>
          <w:i/>
          <w:iCs/>
          <w:szCs w:val="24"/>
          <w:highlight w:val="cyan"/>
          <w:lang w:eastAsia="zh-CN"/>
        </w:rPr>
        <w:t>[Alternative</w:t>
      </w:r>
      <w:r w:rsidR="003F4454">
        <w:rPr>
          <w:i/>
          <w:iCs/>
          <w:szCs w:val="24"/>
          <w:highlight w:val="cyan"/>
          <w:lang w:eastAsia="zh-CN"/>
        </w:rPr>
        <w:t xml:space="preserve"> 12b1</w:t>
      </w:r>
      <w:r w:rsidRPr="001D400A" w:rsidR="001D400A">
        <w:rPr>
          <w:i/>
          <w:iCs/>
          <w:szCs w:val="24"/>
          <w:highlight w:val="cyan"/>
          <w:lang w:eastAsia="zh-CN"/>
        </w:rPr>
        <w:t>:</w:t>
      </w:r>
      <w:r w:rsidRPr="001D400A" w:rsidR="001D400A">
        <w:rPr>
          <w:i/>
          <w:iCs/>
          <w:szCs w:val="24"/>
          <w:lang w:eastAsia="zh-CN"/>
        </w:rPr>
        <w:t xml:space="preserve"> </w:t>
      </w:r>
      <w:r w:rsidRPr="00DB45F8">
        <w:rPr>
          <w:szCs w:val="24"/>
          <w:highlight w:val="yellow"/>
          <w:lang w:eastAsia="zh-CN"/>
        </w:rPr>
        <w:t xml:space="preserve">that the </w:t>
      </w:r>
      <w:r w:rsidRPr="00DB45F8">
        <w:rPr>
          <w:szCs w:val="24"/>
          <w:highlight w:val="yellow"/>
        </w:rPr>
        <w:t xml:space="preserve">notifying </w:t>
      </w:r>
      <w:r w:rsidRPr="00DB45F8">
        <w:rPr>
          <w:szCs w:val="24"/>
          <w:highlight w:val="yellow"/>
          <w:lang w:eastAsia="zh-CN"/>
        </w:rPr>
        <w:t>administration for the GSO or non-GSO FSS receiving inter-satellite transmissions in the frequency band 27.5-30</w:t>
      </w:r>
      <w:r w:rsidRPr="00DB45F8" w:rsidR="002E1DD2">
        <w:rPr>
          <w:szCs w:val="24"/>
          <w:highlight w:val="yellow"/>
          <w:lang w:eastAsia="zh-CN"/>
        </w:rPr>
        <w:t> </w:t>
      </w:r>
      <w:r w:rsidRPr="00DB45F8">
        <w:rPr>
          <w:szCs w:val="24"/>
          <w:highlight w:val="yellow"/>
          <w:lang w:eastAsia="zh-CN"/>
        </w:rPr>
        <w:t>GHz shall ensure that:</w:t>
      </w:r>
      <w:r w:rsidRPr="001D400A" w:rsidR="001D400A">
        <w:rPr>
          <w:i/>
          <w:iCs/>
          <w:szCs w:val="24"/>
          <w:highlight w:val="cyan"/>
          <w:lang w:eastAsia="zh-CN"/>
        </w:rPr>
        <w:t>]</w:t>
      </w:r>
    </w:p>
    <w:p w:rsidRPr="006545EA" w:rsidR="001D400A" w:rsidP="00C3474C" w:rsidRDefault="001D400A" w14:paraId="37D4C0D3" w14:textId="48AE4475">
      <w:pPr>
        <w:rPr>
          <w:szCs w:val="24"/>
          <w:lang w:eastAsia="zh-CN"/>
        </w:rPr>
      </w:pPr>
      <w:r>
        <w:rPr>
          <w:i/>
          <w:iCs/>
          <w:szCs w:val="24"/>
          <w:lang w:eastAsia="zh-CN"/>
        </w:rPr>
        <w:tab/>
      </w:r>
      <w:r w:rsidRPr="00C13753">
        <w:rPr>
          <w:i/>
          <w:iCs/>
          <w:szCs w:val="24"/>
          <w:highlight w:val="cyan"/>
          <w:lang w:eastAsia="zh-CN"/>
        </w:rPr>
        <w:t>[Alternative</w:t>
      </w:r>
      <w:r w:rsidR="003F4454">
        <w:rPr>
          <w:i/>
          <w:iCs/>
          <w:szCs w:val="24"/>
          <w:highlight w:val="cyan"/>
          <w:lang w:eastAsia="zh-CN"/>
        </w:rPr>
        <w:t xml:space="preserve"> 12b2</w:t>
      </w:r>
      <w:r w:rsidRPr="00C13753">
        <w:rPr>
          <w:i/>
          <w:iCs/>
          <w:szCs w:val="24"/>
          <w:highlight w:val="cyan"/>
          <w:lang w:eastAsia="zh-CN"/>
        </w:rPr>
        <w:t>:</w:t>
      </w:r>
      <w:r w:rsidRPr="00C13753" w:rsidR="00C13753">
        <w:rPr>
          <w:noProof/>
          <w:lang w:eastAsia="zh-CN"/>
        </w:rPr>
        <w:t xml:space="preserve"> </w:t>
      </w:r>
      <w:r w:rsidRPr="00DB45F8" w:rsidR="00C13753">
        <w:rPr>
          <w:noProof/>
          <w:highlight w:val="yellow"/>
          <w:lang w:eastAsia="zh-CN"/>
        </w:rPr>
        <w:t>that the notifying administration for the GSO or non-GSO network or system with which the non-GSO transmitting space station communicates shall ensure that:</w:t>
      </w:r>
      <w:r w:rsidRPr="001D400A" w:rsidR="00C13753">
        <w:rPr>
          <w:i/>
          <w:iCs/>
          <w:szCs w:val="24"/>
          <w:highlight w:val="cyan"/>
          <w:lang w:eastAsia="zh-CN"/>
        </w:rPr>
        <w:t>]</w:t>
      </w:r>
    </w:p>
    <w:bookmarkEnd w:id="483"/>
    <w:p w:rsidRPr="006545EA" w:rsidR="00C3474C" w:rsidP="006A09B4" w:rsidRDefault="00C3474C" w14:paraId="00C62CCD" w14:textId="77777777">
      <w:pPr>
        <w:pStyle w:val="enumlev1"/>
        <w:ind w:left="0" w:firstLine="0"/>
        <w:rPr>
          <w:szCs w:val="24"/>
        </w:rPr>
      </w:pPr>
      <w:r w:rsidRPr="006545EA">
        <w:rPr>
          <w:i/>
          <w:iCs/>
          <w:szCs w:val="24"/>
        </w:rPr>
        <w:lastRenderedPageBreak/>
        <w:t>a)</w:t>
      </w:r>
      <w:r w:rsidRPr="006545EA">
        <w:rPr>
          <w:szCs w:val="24"/>
        </w:rPr>
        <w:tab/>
      </w:r>
      <w:r w:rsidRPr="006545EA">
        <w:rPr>
          <w:szCs w:val="24"/>
        </w:rPr>
        <w:t xml:space="preserve">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w:t>
      </w:r>
      <w:proofErr w:type="gramStart"/>
      <w:r w:rsidRPr="006545EA">
        <w:rPr>
          <w:szCs w:val="24"/>
        </w:rPr>
        <w:t>administration;</w:t>
      </w:r>
      <w:proofErr w:type="gramEnd"/>
    </w:p>
    <w:p w:rsidRPr="006545EA" w:rsidR="00C3474C" w:rsidP="006A09B4" w:rsidRDefault="00C3474C" w14:paraId="4DB16181" w14:textId="77777777">
      <w:pPr>
        <w:pStyle w:val="enumlev1"/>
        <w:ind w:left="0" w:firstLine="0"/>
        <w:rPr>
          <w:szCs w:val="24"/>
        </w:rPr>
      </w:pPr>
      <w:r w:rsidRPr="006545EA">
        <w:rPr>
          <w:i/>
          <w:iCs/>
          <w:szCs w:val="24"/>
        </w:rPr>
        <w:t>b)</w:t>
      </w:r>
      <w:r w:rsidRPr="006545EA">
        <w:rPr>
          <w:szCs w:val="24"/>
        </w:rPr>
        <w:tab/>
      </w:r>
      <w:r w:rsidRPr="006545EA">
        <w:rPr>
          <w:szCs w:val="24"/>
        </w:rPr>
        <w:t xml:space="preserve">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w:t>
      </w:r>
      <w:proofErr w:type="gramStart"/>
      <w:r w:rsidRPr="006545EA">
        <w:rPr>
          <w:szCs w:val="24"/>
        </w:rPr>
        <w:t>facility;</w:t>
      </w:r>
      <w:proofErr w:type="gramEnd"/>
    </w:p>
    <w:p w:rsidRPr="006545EA" w:rsidR="00C3474C" w:rsidP="006A09B4" w:rsidRDefault="00C3474C" w14:paraId="28F67213" w14:textId="77777777">
      <w:pPr>
        <w:pStyle w:val="enumlev1"/>
        <w:ind w:left="0" w:firstLine="0"/>
        <w:rPr>
          <w:szCs w:val="24"/>
        </w:rPr>
      </w:pPr>
      <w:r w:rsidRPr="006545EA">
        <w:rPr>
          <w:i/>
          <w:iCs/>
          <w:szCs w:val="24"/>
        </w:rPr>
        <w:t>c)</w:t>
      </w:r>
      <w:r w:rsidRPr="006545EA">
        <w:rPr>
          <w:szCs w:val="24"/>
        </w:rPr>
        <w:tab/>
      </w:r>
      <w:r w:rsidRPr="006545EA">
        <w:rPr>
          <w:szCs w:val="24"/>
        </w:rPr>
        <w:t xml:space="preserve">a permanent point of contact is provided for the purpose of tracing any cases of unacceptable interference from non-GSO ISS space stations transmitting in these frequency bands and to immediately respond to requests from the focal </w:t>
      </w:r>
      <w:proofErr w:type="gramStart"/>
      <w:r w:rsidRPr="006545EA">
        <w:rPr>
          <w:szCs w:val="24"/>
        </w:rPr>
        <w:t>point</w:t>
      </w:r>
      <w:bookmarkEnd w:id="461"/>
      <w:bookmarkEnd w:id="484"/>
      <w:r w:rsidRPr="006545EA">
        <w:rPr>
          <w:szCs w:val="24"/>
        </w:rPr>
        <w:t>;</w:t>
      </w:r>
      <w:bookmarkEnd w:id="462"/>
      <w:proofErr w:type="gramEnd"/>
    </w:p>
    <w:p w:rsidRPr="001621FB" w:rsidR="00C3474C" w:rsidP="00C3474C" w:rsidRDefault="00C3474C" w14:paraId="11830A89" w14:textId="5458C51A">
      <w:pPr>
        <w:rPr>
          <w:i/>
          <w:iCs/>
          <w:szCs w:val="24"/>
        </w:rPr>
      </w:pPr>
      <w:r w:rsidRPr="006545EA">
        <w:t>4</w:t>
      </w:r>
      <w:r w:rsidRPr="006545EA">
        <w:tab/>
      </w:r>
      <w:r w:rsidRPr="004E7DC3" w:rsidR="004E7DC3">
        <w:rPr>
          <w:i/>
          <w:iCs/>
          <w:szCs w:val="24"/>
          <w:highlight w:val="cyan"/>
        </w:rPr>
        <w:t>[Option</w:t>
      </w:r>
      <w:r w:rsidR="003F4454">
        <w:rPr>
          <w:i/>
          <w:iCs/>
          <w:szCs w:val="24"/>
          <w:highlight w:val="cyan"/>
        </w:rPr>
        <w:t xml:space="preserve"> 12b</w:t>
      </w:r>
      <w:r w:rsidRPr="004E7DC3" w:rsidR="004E7DC3">
        <w:rPr>
          <w:i/>
          <w:iCs/>
          <w:szCs w:val="24"/>
          <w:highlight w:val="cyan"/>
        </w:rPr>
        <w:t>:</w:t>
      </w:r>
      <w:r w:rsidR="001621FB">
        <w:rPr>
          <w:i/>
          <w:iCs/>
          <w:szCs w:val="24"/>
        </w:rPr>
        <w:t xml:space="preserve"> </w:t>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if no recorded frequency assignments with typical earth stations for the relevant frequency bands can be identified for the GSO FSS network or non-GSO FSS system with which the notifying administration</w:t>
      </w:r>
      <w:r w:rsidRPr="004043CB" w:rsidR="004043CB">
        <w:rPr>
          <w:highlight w:val="yellow"/>
          <w:lang w:eastAsia="zh-CN"/>
        </w:rPr>
        <w:t>[</w:t>
      </w:r>
      <w:r w:rsidRPr="004043CB">
        <w:rPr>
          <w:highlight w:val="yellow"/>
          <w:lang w:eastAsia="zh-CN"/>
        </w:rPr>
        <w:t>’s</w:t>
      </w:r>
      <w:r w:rsidRPr="004043CB" w:rsidR="004043CB">
        <w:rPr>
          <w:highlight w:val="yellow"/>
          <w:lang w:eastAsia="zh-CN"/>
        </w:rPr>
        <w:t>/ of]</w:t>
      </w:r>
      <w:r w:rsidRPr="006545EA">
        <w:rPr>
          <w:lang w:eastAsia="zh-CN"/>
        </w:rPr>
        <w:t xml:space="preserve">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r w:rsidRPr="001D400A" w:rsidR="004E7DC3">
        <w:rPr>
          <w:i/>
          <w:iCs/>
          <w:szCs w:val="24"/>
          <w:highlight w:val="cyan"/>
          <w:lang w:eastAsia="zh-CN"/>
        </w:rPr>
        <w:t>]</w:t>
      </w:r>
    </w:p>
    <w:p w:rsidRPr="000A253B" w:rsidR="00337FB0" w:rsidP="00337FB0" w:rsidRDefault="00337FB0" w14:paraId="38969AFF" w14:textId="7777777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Pr="00527032" w:rsidR="00337FB0" w:rsidTr="00AB2548" w14:paraId="171099FA" w14:textId="77777777">
        <w:tc>
          <w:tcPr>
            <w:tcW w:w="883" w:type="dxa"/>
            <w:vMerge w:val="restart"/>
            <w:shd w:val="clear" w:color="auto" w:fill="D9D9D9" w:themeFill="background1" w:themeFillShade="D9"/>
            <w:vAlign w:val="center"/>
          </w:tcPr>
          <w:p w:rsidR="00337FB0" w:rsidP="00AB2548" w:rsidRDefault="00337FB0" w14:paraId="04C50195"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337FB0" w:rsidP="00AB2548" w:rsidRDefault="00337FB0" w14:paraId="14DA558C" w14:textId="77777777">
            <w:pPr>
              <w:spacing w:before="0"/>
              <w:jc w:val="center"/>
              <w:rPr>
                <w:i/>
                <w:iCs/>
                <w:highlight w:val="cyan"/>
              </w:rPr>
            </w:pPr>
            <w:r>
              <w:rPr>
                <w:i/>
                <w:iCs/>
                <w:highlight w:val="cyan"/>
              </w:rPr>
              <w:t>Support</w:t>
            </w:r>
          </w:p>
        </w:tc>
      </w:tr>
      <w:tr w:rsidRPr="00527032" w:rsidR="00337FB0" w:rsidTr="00AB2548" w14:paraId="717F4440" w14:textId="77777777">
        <w:tc>
          <w:tcPr>
            <w:tcW w:w="883" w:type="dxa"/>
            <w:vMerge/>
            <w:shd w:val="clear" w:color="auto" w:fill="D9D9D9" w:themeFill="background1" w:themeFillShade="D9"/>
            <w:vAlign w:val="center"/>
          </w:tcPr>
          <w:p w:rsidRPr="00527032" w:rsidR="00337FB0" w:rsidP="00AB2548" w:rsidRDefault="00337FB0" w14:paraId="72EFD58C" w14:textId="77777777">
            <w:pPr>
              <w:spacing w:before="0"/>
              <w:jc w:val="center"/>
              <w:rPr>
                <w:i/>
                <w:iCs/>
                <w:highlight w:val="cyan"/>
              </w:rPr>
            </w:pPr>
          </w:p>
        </w:tc>
        <w:tc>
          <w:tcPr>
            <w:tcW w:w="4375" w:type="dxa"/>
            <w:shd w:val="clear" w:color="auto" w:fill="D9D9D9" w:themeFill="background1" w:themeFillShade="D9"/>
            <w:vAlign w:val="center"/>
          </w:tcPr>
          <w:p w:rsidRPr="00527032" w:rsidR="00337FB0" w:rsidP="00AB2548" w:rsidRDefault="00337FB0" w14:paraId="75E051DE" w14:textId="77777777">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337FB0" w:rsidP="00AB2548" w:rsidRDefault="00337FB0" w14:paraId="39B1B526" w14:textId="77777777">
            <w:pPr>
              <w:spacing w:before="0"/>
              <w:jc w:val="center"/>
              <w:rPr>
                <w:i/>
                <w:iCs/>
                <w:highlight w:val="cyan"/>
              </w:rPr>
            </w:pPr>
            <w:r w:rsidRPr="00527032">
              <w:rPr>
                <w:i/>
                <w:iCs/>
                <w:highlight w:val="cyan"/>
              </w:rPr>
              <w:t>Administration</w:t>
            </w:r>
          </w:p>
        </w:tc>
      </w:tr>
      <w:tr w:rsidRPr="0067729A" w:rsidR="00337FB0" w:rsidTr="00AB2548" w14:paraId="152DAEA2" w14:textId="77777777">
        <w:tc>
          <w:tcPr>
            <w:tcW w:w="883" w:type="dxa"/>
            <w:vAlign w:val="center"/>
          </w:tcPr>
          <w:p w:rsidR="00337FB0" w:rsidP="00AB2548" w:rsidRDefault="00337FB0" w14:paraId="1F367537" w14:textId="448B7F7D">
            <w:pPr>
              <w:spacing w:before="0"/>
              <w:jc w:val="center"/>
              <w:rPr>
                <w:i/>
                <w:iCs/>
                <w:highlight w:val="cyan"/>
              </w:rPr>
            </w:pPr>
            <w:r>
              <w:rPr>
                <w:i/>
                <w:iCs/>
                <w:highlight w:val="cyan"/>
              </w:rPr>
              <w:t>1</w:t>
            </w:r>
            <w:r w:rsidR="00955563">
              <w:rPr>
                <w:i/>
                <w:iCs/>
                <w:highlight w:val="cyan"/>
              </w:rPr>
              <w:t>3a</w:t>
            </w:r>
          </w:p>
        </w:tc>
        <w:tc>
          <w:tcPr>
            <w:tcW w:w="4375" w:type="dxa"/>
            <w:vAlign w:val="center"/>
          </w:tcPr>
          <w:p w:rsidRPr="00C905C8" w:rsidR="00337FB0" w:rsidP="00AB2548" w:rsidRDefault="00337FB0" w14:paraId="073B7755" w14:textId="77777777">
            <w:pPr>
              <w:spacing w:before="0"/>
              <w:jc w:val="center"/>
              <w:rPr>
                <w:i/>
                <w:iCs/>
                <w:szCs w:val="24"/>
                <w:highlight w:val="cyan"/>
              </w:rPr>
            </w:pPr>
            <w:r>
              <w:rPr>
                <w:i/>
                <w:iCs/>
                <w:szCs w:val="24"/>
                <w:highlight w:val="cyan"/>
              </w:rPr>
              <w:t>ASMG</w:t>
            </w:r>
          </w:p>
        </w:tc>
        <w:tc>
          <w:tcPr>
            <w:tcW w:w="4376" w:type="dxa"/>
            <w:vAlign w:val="center"/>
          </w:tcPr>
          <w:p w:rsidR="00337FB0" w:rsidP="00AB2548" w:rsidRDefault="00337FB0" w14:paraId="0F5D9BC6" w14:textId="77777777">
            <w:pPr>
              <w:spacing w:before="0"/>
              <w:jc w:val="center"/>
              <w:rPr>
                <w:i/>
                <w:iCs/>
                <w:szCs w:val="24"/>
                <w:highlight w:val="cyan"/>
              </w:rPr>
            </w:pPr>
          </w:p>
        </w:tc>
      </w:tr>
      <w:tr w:rsidRPr="0067729A" w:rsidR="00337FB0" w:rsidTr="00AB2548" w14:paraId="20AE0FB7" w14:textId="77777777">
        <w:tc>
          <w:tcPr>
            <w:tcW w:w="883" w:type="dxa"/>
            <w:vAlign w:val="center"/>
          </w:tcPr>
          <w:p w:rsidR="00337FB0" w:rsidP="00AB2548" w:rsidRDefault="00337FB0" w14:paraId="14913D11" w14:textId="5858041E">
            <w:pPr>
              <w:spacing w:before="0"/>
              <w:jc w:val="center"/>
              <w:rPr>
                <w:i/>
                <w:iCs/>
                <w:highlight w:val="cyan"/>
              </w:rPr>
            </w:pPr>
            <w:r>
              <w:rPr>
                <w:i/>
                <w:iCs/>
                <w:highlight w:val="cyan"/>
              </w:rPr>
              <w:t>1</w:t>
            </w:r>
            <w:r w:rsidR="00955563">
              <w:rPr>
                <w:i/>
                <w:iCs/>
                <w:highlight w:val="cyan"/>
              </w:rPr>
              <w:t>3b</w:t>
            </w:r>
          </w:p>
        </w:tc>
        <w:tc>
          <w:tcPr>
            <w:tcW w:w="4375" w:type="dxa"/>
            <w:vAlign w:val="center"/>
          </w:tcPr>
          <w:p w:rsidR="00337FB0" w:rsidP="00AB2548" w:rsidRDefault="00337FB0" w14:paraId="22E08234" w14:textId="77777777">
            <w:pPr>
              <w:spacing w:before="0"/>
              <w:jc w:val="center"/>
              <w:rPr>
                <w:i/>
                <w:iCs/>
                <w:szCs w:val="24"/>
                <w:highlight w:val="cyan"/>
              </w:rPr>
            </w:pPr>
            <w:r>
              <w:rPr>
                <w:i/>
                <w:iCs/>
                <w:highlight w:val="cyan"/>
                <w:lang w:eastAsia="zh-CN"/>
              </w:rPr>
              <w:t xml:space="preserve">ATU, ASMG, </w:t>
            </w:r>
            <w:r w:rsidRPr="00626F26">
              <w:rPr>
                <w:i/>
                <w:iCs/>
                <w:highlight w:val="cyan"/>
                <w:lang w:eastAsia="zh-CN"/>
              </w:rPr>
              <w:t>CITEL, CEPT</w:t>
            </w:r>
            <w:r>
              <w:rPr>
                <w:i/>
                <w:iCs/>
                <w:highlight w:val="cyan"/>
                <w:lang w:eastAsia="zh-CN"/>
              </w:rPr>
              <w:t>, THA</w:t>
            </w:r>
          </w:p>
        </w:tc>
        <w:tc>
          <w:tcPr>
            <w:tcW w:w="4376" w:type="dxa"/>
            <w:vAlign w:val="center"/>
          </w:tcPr>
          <w:p w:rsidR="00337FB0" w:rsidP="00AB2548" w:rsidRDefault="00337FB0" w14:paraId="19EFD43E" w14:textId="77777777">
            <w:pPr>
              <w:spacing w:before="0"/>
              <w:jc w:val="center"/>
              <w:rPr>
                <w:i/>
                <w:iCs/>
                <w:szCs w:val="24"/>
                <w:highlight w:val="cyan"/>
              </w:rPr>
            </w:pPr>
          </w:p>
        </w:tc>
      </w:tr>
      <w:tr w:rsidRPr="0067729A" w:rsidR="00337FB0" w:rsidTr="00AB2548" w14:paraId="4E2BE539" w14:textId="77777777">
        <w:tc>
          <w:tcPr>
            <w:tcW w:w="883" w:type="dxa"/>
            <w:vAlign w:val="center"/>
          </w:tcPr>
          <w:p w:rsidR="00337FB0" w:rsidP="00AB2548" w:rsidRDefault="00337FB0" w14:paraId="509D9401" w14:textId="3B785433">
            <w:pPr>
              <w:spacing w:before="0"/>
              <w:jc w:val="center"/>
              <w:rPr>
                <w:i/>
                <w:iCs/>
                <w:highlight w:val="cyan"/>
              </w:rPr>
            </w:pPr>
            <w:r>
              <w:rPr>
                <w:i/>
                <w:iCs/>
                <w:highlight w:val="cyan"/>
              </w:rPr>
              <w:t>1</w:t>
            </w:r>
            <w:r w:rsidR="00955563">
              <w:rPr>
                <w:i/>
                <w:iCs/>
                <w:highlight w:val="cyan"/>
              </w:rPr>
              <w:t>3c</w:t>
            </w:r>
          </w:p>
        </w:tc>
        <w:tc>
          <w:tcPr>
            <w:tcW w:w="4375" w:type="dxa"/>
            <w:vAlign w:val="center"/>
          </w:tcPr>
          <w:p w:rsidR="00337FB0" w:rsidP="00AB2548" w:rsidRDefault="00337FB0" w14:paraId="4843D0DD" w14:textId="77777777">
            <w:pPr>
              <w:spacing w:before="0"/>
              <w:jc w:val="center"/>
              <w:rPr>
                <w:i/>
                <w:iCs/>
                <w:highlight w:val="cyan"/>
                <w:lang w:eastAsia="zh-CN"/>
              </w:rPr>
            </w:pPr>
            <w:r>
              <w:rPr>
                <w:i/>
                <w:iCs/>
                <w:highlight w:val="cyan"/>
                <w:lang w:eastAsia="zh-CN"/>
              </w:rPr>
              <w:t>ASMG</w:t>
            </w:r>
          </w:p>
        </w:tc>
        <w:tc>
          <w:tcPr>
            <w:tcW w:w="4376" w:type="dxa"/>
            <w:vAlign w:val="center"/>
          </w:tcPr>
          <w:p w:rsidR="00337FB0" w:rsidP="00AB2548" w:rsidRDefault="00337FB0" w14:paraId="6CB09AB4" w14:textId="77777777">
            <w:pPr>
              <w:spacing w:before="0"/>
              <w:jc w:val="center"/>
              <w:rPr>
                <w:i/>
                <w:iCs/>
                <w:szCs w:val="24"/>
                <w:highlight w:val="cyan"/>
              </w:rPr>
            </w:pPr>
          </w:p>
        </w:tc>
      </w:tr>
    </w:tbl>
    <w:p w:rsidR="00337FB0" w:rsidP="00337FB0" w:rsidRDefault="00337FB0" w14:paraId="03FA7906" w14:textId="77777777">
      <w:pPr>
        <w:rPr>
          <w:szCs w:val="24"/>
        </w:rPr>
      </w:pPr>
      <w:ins w:author="Lux" w:date="2023-11-25T11:39:00Z" w:id="485">
        <w:r w:rsidRPr="004000FF">
          <w:rPr>
            <w:i/>
            <w:iCs/>
            <w:szCs w:val="24"/>
            <w:highlight w:val="cyan"/>
          </w:rPr>
          <w:t>]</w:t>
        </w:r>
      </w:ins>
    </w:p>
    <w:p w:rsidRPr="00955C44" w:rsidR="00BB2763" w:rsidP="00BB2763" w:rsidRDefault="00BB2763" w14:paraId="096B50E9" w14:textId="492E31E9">
      <w:pPr>
        <w:pStyle w:val="Call"/>
      </w:pPr>
      <w:r w:rsidRPr="003F4454">
        <w:rPr>
          <w:highlight w:val="cyan"/>
          <w:lang w:eastAsia="zh-CN"/>
        </w:rPr>
        <w:t xml:space="preserve">[Option </w:t>
      </w:r>
      <w:r w:rsidRPr="003F4454" w:rsidR="003F4454">
        <w:rPr>
          <w:highlight w:val="cyan"/>
          <w:lang w:eastAsia="zh-CN"/>
        </w:rPr>
        <w:t>1</w:t>
      </w:r>
      <w:r w:rsidR="00955563">
        <w:rPr>
          <w:highlight w:val="cyan"/>
          <w:lang w:eastAsia="zh-CN"/>
        </w:rPr>
        <w:t>3a</w:t>
      </w:r>
      <w:r w:rsidRPr="003F4454" w:rsidR="003F4454">
        <w:rPr>
          <w:highlight w:val="cyan"/>
          <w:lang w:eastAsia="zh-CN"/>
        </w:rPr>
        <w:t>:</w:t>
      </w:r>
      <w:r w:rsidRPr="00955C44">
        <w:rPr>
          <w:rStyle w:val="Artref"/>
          <w:bCs/>
        </w:rPr>
        <w:t xml:space="preserve"> </w:t>
      </w:r>
      <w:r w:rsidRPr="00955C44">
        <w:t xml:space="preserve">invites ITU-R </w:t>
      </w:r>
    </w:p>
    <w:p w:rsidRPr="00955C44" w:rsidR="00BB2763" w:rsidP="00BB2763" w:rsidRDefault="00BB2763" w14:paraId="750BA6A0" w14:textId="5741DA98">
      <w:r w:rsidRPr="00955C44">
        <w:t>1</w:t>
      </w:r>
      <w:r w:rsidRPr="00955C44">
        <w:tab/>
      </w:r>
      <w:r w:rsidRPr="00955C44">
        <w:t xml:space="preserve">to review the </w:t>
      </w:r>
      <w:proofErr w:type="spellStart"/>
      <w:r w:rsidRPr="00955C44">
        <w:rPr>
          <w:lang w:eastAsia="zh-CN"/>
        </w:rPr>
        <w:t>e.i.r.p</w:t>
      </w:r>
      <w:proofErr w:type="spellEnd"/>
      <w:r w:rsidRPr="00955C44">
        <w:rPr>
          <w:lang w:eastAsia="zh-CN"/>
        </w:rPr>
        <w:t>.</w:t>
      </w:r>
      <w:r w:rsidRPr="00955C44">
        <w:t xml:space="preserve"> limits to ensure the hardware damage protection for non-GSO FSS systems from non-GSO ISS systems planning to operate in altitudes above or equal to 900 km and below 1 290 km,</w:t>
      </w:r>
      <w:r w:rsidRPr="001D400A" w:rsidR="00744E04">
        <w:rPr>
          <w:i/>
          <w:iCs/>
          <w:szCs w:val="24"/>
          <w:highlight w:val="cyan"/>
          <w:lang w:eastAsia="zh-CN"/>
        </w:rPr>
        <w:t>]</w:t>
      </w:r>
    </w:p>
    <w:p w:rsidRPr="006545EA" w:rsidR="00C3474C" w:rsidP="00E13F1B" w:rsidRDefault="00C3474C" w14:paraId="6B37F61F" w14:textId="77777777">
      <w:pPr>
        <w:pStyle w:val="Call"/>
      </w:pPr>
      <w:r w:rsidRPr="006545EA">
        <w:t>instructs the Director of the Radiocommunication Bureau</w:t>
      </w:r>
    </w:p>
    <w:p w:rsidRPr="006545EA" w:rsidR="00C3474C" w:rsidP="00C3474C" w:rsidRDefault="00C3474C" w14:paraId="5CE9E09F" w14:textId="77777777">
      <w:pPr>
        <w:rPr>
          <w:lang w:eastAsia="zh-CN"/>
        </w:rPr>
      </w:pPr>
      <w:r w:rsidRPr="006545EA">
        <w:rPr>
          <w:lang w:eastAsia="zh-CN"/>
        </w:rPr>
        <w:t>1</w:t>
      </w:r>
      <w:r w:rsidRPr="006545EA">
        <w:rPr>
          <w:lang w:eastAsia="zh-CN"/>
        </w:rPr>
        <w:tab/>
      </w:r>
      <w:r w:rsidRPr="006545EA">
        <w:rPr>
          <w:lang w:eastAsia="zh-CN"/>
        </w:rPr>
        <w:t xml:space="preserve">to take all necessary actions to facilitate the implementation of this Resolution, together with providing any assistance for the resolution of interference, if and when </w:t>
      </w:r>
      <w:proofErr w:type="gramStart"/>
      <w:r w:rsidRPr="006545EA">
        <w:rPr>
          <w:lang w:eastAsia="zh-CN"/>
        </w:rPr>
        <w:t>required;</w:t>
      </w:r>
      <w:proofErr w:type="gramEnd"/>
      <w:r w:rsidRPr="006545EA">
        <w:rPr>
          <w:lang w:eastAsia="zh-CN"/>
        </w:rPr>
        <w:t xml:space="preserve"> </w:t>
      </w:r>
    </w:p>
    <w:p w:rsidRPr="006545EA" w:rsidR="00C3474C" w:rsidP="00C3474C" w:rsidRDefault="00C3474C" w14:paraId="135B1A31" w14:textId="77777777">
      <w:pPr>
        <w:rPr>
          <w:lang w:eastAsia="zh-CN"/>
        </w:rPr>
      </w:pPr>
      <w:r w:rsidRPr="006545EA">
        <w:rPr>
          <w:lang w:eastAsia="zh-CN"/>
        </w:rPr>
        <w:t>2</w:t>
      </w:r>
      <w:r w:rsidRPr="006545EA">
        <w:rPr>
          <w:lang w:eastAsia="zh-CN"/>
        </w:rPr>
        <w:tab/>
      </w:r>
      <w:r w:rsidRPr="006545EA">
        <w:rPr>
          <w:lang w:eastAsia="zh-CN"/>
        </w:rPr>
        <w:t xml:space="preserve">to report to future world radiocommunication conferences any difficulties or inconsistencies encountered in the implementation of this </w:t>
      </w:r>
      <w:proofErr w:type="gramStart"/>
      <w:r w:rsidRPr="006545EA">
        <w:rPr>
          <w:lang w:eastAsia="zh-CN"/>
        </w:rPr>
        <w:t>Resolution;</w:t>
      </w:r>
      <w:proofErr w:type="gramEnd"/>
    </w:p>
    <w:p w:rsidRPr="006545EA" w:rsidR="00C3474C" w:rsidP="00C3474C" w:rsidRDefault="00C3474C" w14:paraId="290888E4" w14:textId="24226AC5">
      <w:pPr>
        <w:rPr>
          <w:lang w:eastAsia="zh-CN"/>
        </w:rPr>
      </w:pPr>
      <w:r w:rsidRPr="006545EA">
        <w:rPr>
          <w:lang w:eastAsia="zh-CN"/>
        </w:rPr>
        <w:t>3</w:t>
      </w:r>
      <w:r w:rsidRPr="006545EA">
        <w:rPr>
          <w:lang w:eastAsia="zh-CN"/>
        </w:rPr>
        <w:tab/>
      </w:r>
      <w:r w:rsidRPr="006545EA">
        <w:rPr>
          <w:lang w:eastAsia="zh-CN"/>
        </w:rPr>
        <w:t>to use the methodology given in Annex</w:t>
      </w:r>
      <w:r w:rsidRPr="006545EA">
        <w:t> </w:t>
      </w:r>
      <w:r w:rsidRPr="006545EA">
        <w:rPr>
          <w:lang w:eastAsia="zh-CN"/>
        </w:rPr>
        <w:t xml:space="preserve">2 of this Resolution when assessing compliance with the </w:t>
      </w:r>
      <w:proofErr w:type="spellStart"/>
      <w:r w:rsidRPr="006545EA">
        <w:rPr>
          <w:lang w:eastAsia="zh-CN"/>
        </w:rPr>
        <w:t>pfd</w:t>
      </w:r>
      <w:proofErr w:type="spellEnd"/>
      <w:r w:rsidRPr="006545EA">
        <w:rPr>
          <w:lang w:eastAsia="zh-CN"/>
        </w:rPr>
        <w:t xml:space="preserve"> limits in Table</w:t>
      </w:r>
      <w:r w:rsidRPr="006545EA" w:rsidR="008D18E4">
        <w:rPr>
          <w:lang w:eastAsia="zh-CN"/>
        </w:rPr>
        <w:t> </w:t>
      </w:r>
      <w:proofErr w:type="gramStart"/>
      <w:r w:rsidRPr="006545EA">
        <w:rPr>
          <w:b/>
          <w:bCs/>
          <w:lang w:eastAsia="zh-CN"/>
        </w:rPr>
        <w:t>21-4</w:t>
      </w:r>
      <w:r w:rsidRPr="006545EA">
        <w:rPr>
          <w:lang w:eastAsia="zh-CN"/>
        </w:rPr>
        <w:t>;</w:t>
      </w:r>
      <w:proofErr w:type="gramEnd"/>
    </w:p>
    <w:p w:rsidRPr="006545EA" w:rsidR="006C591B" w:rsidP="00C3474C" w:rsidRDefault="00C3474C" w14:paraId="4A80D6F0" w14:textId="288C3B5C">
      <w:pPr>
        <w:rPr>
          <w:lang w:eastAsia="zh-CN"/>
        </w:rPr>
      </w:pPr>
      <w:r w:rsidRPr="006545EA">
        <w:rPr>
          <w:lang w:eastAsia="zh-CN"/>
        </w:rPr>
        <w:t>4</w:t>
      </w:r>
      <w:r w:rsidRPr="006545EA">
        <w:rPr>
          <w:lang w:eastAsia="zh-CN"/>
        </w:rPr>
        <w:tab/>
      </w:r>
      <w:r w:rsidRPr="006545EA">
        <w:rPr>
          <w:lang w:eastAsia="zh-CN"/>
        </w:rPr>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proofErr w:type="gramStart"/>
      <w:r w:rsidRPr="006545EA">
        <w:rPr>
          <w:lang w:eastAsia="zh-CN"/>
        </w:rPr>
        <w:t>5</w:t>
      </w:r>
      <w:r w:rsidRPr="006545EA" w:rsidR="000912A4">
        <w:rPr>
          <w:lang w:eastAsia="zh-CN"/>
        </w:rPr>
        <w:t>;</w:t>
      </w:r>
      <w:proofErr w:type="gramEnd"/>
    </w:p>
    <w:p w:rsidR="000912A4" w:rsidP="00C3474C" w:rsidRDefault="000912A4" w14:paraId="71C9D7DB" w14:textId="32EC9F1D">
      <w:pPr>
        <w:rPr>
          <w:i/>
          <w:iCs/>
          <w:lang w:eastAsia="zh-CN"/>
        </w:rPr>
      </w:pPr>
      <w:r w:rsidRPr="006545EA">
        <w:rPr>
          <w:lang w:eastAsia="zh-CN"/>
        </w:rPr>
        <w:t>5</w:t>
      </w:r>
      <w:r w:rsidRPr="006545EA">
        <w:rPr>
          <w:lang w:eastAsia="zh-CN"/>
        </w:rPr>
        <w:tab/>
      </w:r>
      <w:r w:rsidRPr="00626F26" w:rsidR="001151DD">
        <w:rPr>
          <w:i/>
          <w:iCs/>
          <w:highlight w:val="cyan"/>
          <w:lang w:eastAsia="zh-CN"/>
        </w:rPr>
        <w:t>[Option</w:t>
      </w:r>
      <w:r w:rsidR="003F4454">
        <w:rPr>
          <w:i/>
          <w:iCs/>
          <w:highlight w:val="cyan"/>
          <w:lang w:eastAsia="zh-CN"/>
        </w:rPr>
        <w:t xml:space="preserve"> 1</w:t>
      </w:r>
      <w:r w:rsidR="00955563">
        <w:rPr>
          <w:i/>
          <w:iCs/>
          <w:highlight w:val="cyan"/>
          <w:lang w:eastAsia="zh-CN"/>
        </w:rPr>
        <w:t>3b</w:t>
      </w:r>
      <w:r w:rsidRPr="00626F26" w:rsidR="00626F26">
        <w:rPr>
          <w:i/>
          <w:iCs/>
          <w:highlight w:val="cyan"/>
          <w:lang w:eastAsia="zh-CN"/>
        </w:rPr>
        <w:t>:</w:t>
      </w:r>
      <w:r w:rsidR="00626F26">
        <w:rPr>
          <w:lang w:eastAsia="zh-CN"/>
        </w:rPr>
        <w:t xml:space="preserve"> </w:t>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r w:rsidRPr="006545EA">
        <w:t>5 of this Resolution</w:t>
      </w:r>
      <w:r w:rsidRPr="006545EA">
        <w:rPr>
          <w:lang w:eastAsia="zh-CN"/>
        </w:rPr>
        <w:t>.</w:t>
      </w:r>
      <w:r w:rsidRPr="00626F26" w:rsidR="00626F26">
        <w:rPr>
          <w:i/>
          <w:iCs/>
          <w:highlight w:val="cyan"/>
          <w:lang w:eastAsia="zh-CN"/>
        </w:rPr>
        <w:t>]</w:t>
      </w:r>
    </w:p>
    <w:p w:rsidRPr="00955C44" w:rsidR="008444BD" w:rsidP="008444BD" w:rsidRDefault="008444BD" w14:paraId="6DACD41D" w14:textId="20175E5D">
      <w:pPr>
        <w:rPr>
          <w:lang w:eastAsia="zh-CN"/>
        </w:rPr>
      </w:pPr>
      <w:r w:rsidRPr="00955C44">
        <w:rPr>
          <w:lang w:eastAsia="zh-CN"/>
        </w:rPr>
        <w:t>6</w:t>
      </w:r>
      <w:r w:rsidRPr="00955C44">
        <w:rPr>
          <w:lang w:eastAsia="zh-CN"/>
        </w:rPr>
        <w:tab/>
      </w:r>
      <w:r w:rsidRPr="00626F26">
        <w:rPr>
          <w:i/>
          <w:iCs/>
          <w:highlight w:val="cyan"/>
          <w:lang w:eastAsia="zh-CN"/>
        </w:rPr>
        <w:t xml:space="preserve">[Option </w:t>
      </w:r>
      <w:r w:rsidR="003F4454">
        <w:rPr>
          <w:i/>
          <w:iCs/>
          <w:highlight w:val="cyan"/>
          <w:lang w:eastAsia="zh-CN"/>
        </w:rPr>
        <w:t>1</w:t>
      </w:r>
      <w:r w:rsidR="00955563">
        <w:rPr>
          <w:i/>
          <w:iCs/>
          <w:highlight w:val="cyan"/>
          <w:lang w:eastAsia="zh-CN"/>
        </w:rPr>
        <w:t>3c</w:t>
      </w:r>
      <w:r w:rsidRPr="00693BB5" w:rsidR="003F4454">
        <w:rPr>
          <w:i/>
          <w:iCs/>
          <w:highlight w:val="cyan"/>
          <w:lang w:eastAsia="zh-CN"/>
        </w:rPr>
        <w:t>:</w:t>
      </w:r>
      <w:r w:rsidRPr="00955C44">
        <w:rPr>
          <w:rStyle w:val="Artref"/>
          <w:bCs/>
        </w:rPr>
        <w:t xml:space="preserve"> to report to next </w:t>
      </w:r>
      <w:r w:rsidRPr="00955C44">
        <w:rPr>
          <w:lang w:eastAsia="zh-CN"/>
        </w:rPr>
        <w:t xml:space="preserve">world radiocommunication conferences </w:t>
      </w:r>
      <w:r w:rsidRPr="00955C44">
        <w:rPr>
          <w:rStyle w:val="Artref"/>
          <w:bCs/>
        </w:rPr>
        <w:t xml:space="preserve">progress in revisions to the </w:t>
      </w:r>
      <w:proofErr w:type="spellStart"/>
      <w:r w:rsidRPr="00955C44">
        <w:rPr>
          <w:lang w:eastAsia="zh-CN"/>
        </w:rPr>
        <w:t>e.i.r.p</w:t>
      </w:r>
      <w:proofErr w:type="spellEnd"/>
      <w:r w:rsidRPr="00955C44">
        <w:rPr>
          <w:lang w:eastAsia="zh-CN"/>
        </w:rPr>
        <w:t>.</w:t>
      </w:r>
      <w:r w:rsidRPr="00955C44">
        <w:rPr>
          <w:rStyle w:val="Artref"/>
          <w:bCs/>
        </w:rPr>
        <w:t xml:space="preserve"> limits in altitudes above or equal to 900 km and below 1 290 km.</w:t>
      </w:r>
      <w:r w:rsidRPr="00626F26">
        <w:rPr>
          <w:i/>
          <w:iCs/>
          <w:highlight w:val="cyan"/>
          <w:lang w:eastAsia="zh-CN"/>
        </w:rPr>
        <w:t>]</w:t>
      </w:r>
    </w:p>
    <w:p w:rsidR="000B4C6E" w:rsidP="00C3474C" w:rsidRDefault="000B4C6E" w14:paraId="321D107A" w14:textId="77777777">
      <w:pPr>
        <w:rPr>
          <w:lang w:eastAsia="zh-CN"/>
        </w:rPr>
      </w:pPr>
    </w:p>
    <w:p w:rsidR="00C831A2" w:rsidRDefault="00C831A2" w14:paraId="5F8C4468" w14:textId="77777777">
      <w:pPr>
        <w:tabs>
          <w:tab w:val="clear" w:pos="1134"/>
          <w:tab w:val="clear" w:pos="1871"/>
          <w:tab w:val="clear" w:pos="2268"/>
        </w:tabs>
        <w:overflowPunct/>
        <w:autoSpaceDE/>
        <w:autoSpaceDN/>
        <w:adjustRightInd/>
        <w:spacing w:before="0"/>
        <w:textAlignment w:val="auto"/>
        <w:rPr>
          <w:caps/>
          <w:sz w:val="28"/>
          <w:lang w:eastAsia="zh-CN"/>
        </w:rPr>
      </w:pPr>
      <w:bookmarkStart w:name="_Toc119922778" w:id="486"/>
      <w:r>
        <w:rPr>
          <w:lang w:eastAsia="zh-CN"/>
        </w:rPr>
        <w:br w:type="page"/>
      </w:r>
    </w:p>
    <w:p w:rsidRPr="006545EA" w:rsidR="00C3474C" w:rsidP="00E432C8" w:rsidRDefault="00C3474C" w14:paraId="719771AC" w14:textId="103F181A">
      <w:pPr>
        <w:pStyle w:val="AnnexNo"/>
        <w:ind w:right="425"/>
        <w:rPr>
          <w:lang w:eastAsia="zh-CN"/>
        </w:rPr>
      </w:pPr>
      <w:r w:rsidRPr="006545EA">
        <w:rPr>
          <w:lang w:eastAsia="zh-CN"/>
        </w:rPr>
        <w:lastRenderedPageBreak/>
        <w:t>ANNEX 1 TO draft new RESOLUTION [</w:t>
      </w:r>
      <w:r w:rsidRPr="006545EA" w:rsidR="00E432C8">
        <w:rPr>
          <w:lang w:eastAsia="zh-CN"/>
        </w:rPr>
        <w:t>A117-</w:t>
      </w:r>
      <w:r w:rsidR="00E432C8">
        <w:rPr>
          <w:lang w:eastAsia="zh-CN"/>
        </w:rPr>
        <w:t>SPACE-TO-SPACE</w:t>
      </w:r>
      <w:r w:rsidRPr="006545EA">
        <w:rPr>
          <w:lang w:eastAsia="zh-CN"/>
        </w:rPr>
        <w:t>] (WRC-23)</w:t>
      </w:r>
      <w:bookmarkEnd w:id="486"/>
    </w:p>
    <w:p w:rsidR="00C3474C" w:rsidP="00932DA3" w:rsidRDefault="00C3474C" w14:paraId="59F0B56A" w14:textId="77777777">
      <w:pPr>
        <w:pStyle w:val="Annextitle"/>
      </w:pPr>
      <w:r w:rsidRPr="006545EA">
        <w:t>Determination of the off-nadir angle</w:t>
      </w:r>
    </w:p>
    <w:p w:rsidRPr="000A253B" w:rsidR="00D47907" w:rsidP="00D47907" w:rsidRDefault="00D47907" w14:paraId="5729C0E6" w14:textId="7777777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Pr="00527032" w:rsidR="00D47907" w:rsidTr="00B0417C" w14:paraId="67961B1E" w14:textId="77777777">
        <w:tc>
          <w:tcPr>
            <w:tcW w:w="883" w:type="dxa"/>
            <w:vMerge w:val="restart"/>
            <w:shd w:val="clear" w:color="auto" w:fill="D9D9D9" w:themeFill="background1" w:themeFillShade="D9"/>
            <w:vAlign w:val="center"/>
          </w:tcPr>
          <w:p w:rsidR="00D47907" w:rsidP="00B0417C" w:rsidRDefault="00D47907" w14:paraId="77DA2818"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D47907" w:rsidP="00B0417C" w:rsidRDefault="00D47907" w14:paraId="07411A2E" w14:textId="77777777">
            <w:pPr>
              <w:spacing w:before="0"/>
              <w:jc w:val="center"/>
              <w:rPr>
                <w:i/>
                <w:iCs/>
                <w:highlight w:val="cyan"/>
              </w:rPr>
            </w:pPr>
            <w:r>
              <w:rPr>
                <w:i/>
                <w:iCs/>
                <w:highlight w:val="cyan"/>
              </w:rPr>
              <w:t>Support</w:t>
            </w:r>
          </w:p>
        </w:tc>
      </w:tr>
      <w:tr w:rsidRPr="00527032" w:rsidR="00D47907" w:rsidTr="00B0417C" w14:paraId="47EA1147" w14:textId="77777777">
        <w:tc>
          <w:tcPr>
            <w:tcW w:w="883" w:type="dxa"/>
            <w:vMerge/>
            <w:shd w:val="clear" w:color="auto" w:fill="D9D9D9" w:themeFill="background1" w:themeFillShade="D9"/>
            <w:vAlign w:val="center"/>
          </w:tcPr>
          <w:p w:rsidRPr="00527032" w:rsidR="00D47907" w:rsidP="00B0417C" w:rsidRDefault="00D47907" w14:paraId="049B47E3" w14:textId="77777777">
            <w:pPr>
              <w:spacing w:before="0"/>
              <w:jc w:val="center"/>
              <w:rPr>
                <w:i/>
                <w:iCs/>
                <w:highlight w:val="cyan"/>
              </w:rPr>
            </w:pPr>
          </w:p>
        </w:tc>
        <w:tc>
          <w:tcPr>
            <w:tcW w:w="4375" w:type="dxa"/>
            <w:shd w:val="clear" w:color="auto" w:fill="D9D9D9" w:themeFill="background1" w:themeFillShade="D9"/>
            <w:vAlign w:val="center"/>
          </w:tcPr>
          <w:p w:rsidRPr="00527032" w:rsidR="00D47907" w:rsidP="00B0417C" w:rsidRDefault="00D47907" w14:paraId="542177DA" w14:textId="77777777">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D47907" w:rsidP="00B0417C" w:rsidRDefault="00D47907" w14:paraId="22FFBC5D" w14:textId="77777777">
            <w:pPr>
              <w:spacing w:before="0"/>
              <w:jc w:val="center"/>
              <w:rPr>
                <w:i/>
                <w:iCs/>
                <w:highlight w:val="cyan"/>
              </w:rPr>
            </w:pPr>
            <w:r w:rsidRPr="00527032">
              <w:rPr>
                <w:i/>
                <w:iCs/>
                <w:highlight w:val="cyan"/>
              </w:rPr>
              <w:t>Administration</w:t>
            </w:r>
          </w:p>
        </w:tc>
      </w:tr>
      <w:tr w:rsidRPr="0067729A" w:rsidR="00555F3E" w:rsidTr="00B0417C" w14:paraId="11242220" w14:textId="77777777">
        <w:tc>
          <w:tcPr>
            <w:tcW w:w="883" w:type="dxa"/>
            <w:vAlign w:val="center"/>
          </w:tcPr>
          <w:p w:rsidRPr="00527032" w:rsidR="00555F3E" w:rsidP="00B0417C" w:rsidRDefault="00555F3E" w14:paraId="383F0114" w14:textId="77777777">
            <w:pPr>
              <w:spacing w:before="0"/>
              <w:jc w:val="center"/>
              <w:rPr>
                <w:i/>
                <w:iCs/>
                <w:highlight w:val="cyan"/>
              </w:rPr>
            </w:pPr>
            <w:r>
              <w:rPr>
                <w:i/>
                <w:iCs/>
                <w:highlight w:val="cyan"/>
              </w:rPr>
              <w:t>13a</w:t>
            </w:r>
          </w:p>
        </w:tc>
        <w:tc>
          <w:tcPr>
            <w:tcW w:w="4375" w:type="dxa"/>
            <w:vAlign w:val="center"/>
          </w:tcPr>
          <w:p w:rsidRPr="00880E6D" w:rsidR="00555F3E" w:rsidP="00B0417C" w:rsidRDefault="00555F3E" w14:paraId="64193820" w14:textId="6EE649D1">
            <w:pPr>
              <w:spacing w:before="0"/>
              <w:jc w:val="center"/>
              <w:rPr>
                <w:i/>
                <w:iCs/>
                <w:highlight w:val="cyan"/>
                <w:lang w:val="fr-FR"/>
              </w:rPr>
            </w:pPr>
            <w:r>
              <w:rPr>
                <w:i/>
                <w:iCs/>
                <w:highlight w:val="cyan"/>
                <w:lang w:val="fr-FR"/>
              </w:rPr>
              <w:t>CITEL</w:t>
            </w:r>
          </w:p>
        </w:tc>
        <w:tc>
          <w:tcPr>
            <w:tcW w:w="4376" w:type="dxa"/>
            <w:vAlign w:val="center"/>
          </w:tcPr>
          <w:p w:rsidRPr="0067729A" w:rsidR="00555F3E" w:rsidP="00B0417C" w:rsidRDefault="00555F3E" w14:paraId="368B17FD" w14:textId="77777777">
            <w:pPr>
              <w:spacing w:before="0"/>
              <w:jc w:val="center"/>
              <w:rPr>
                <w:i/>
                <w:iCs/>
                <w:highlight w:val="cyan"/>
              </w:rPr>
            </w:pPr>
          </w:p>
        </w:tc>
      </w:tr>
      <w:tr w:rsidRPr="0067729A" w:rsidR="00D47907" w:rsidTr="00B0417C" w14:paraId="08B56ACC" w14:textId="77777777">
        <w:tc>
          <w:tcPr>
            <w:tcW w:w="883" w:type="dxa"/>
            <w:vAlign w:val="center"/>
          </w:tcPr>
          <w:p w:rsidRPr="00527032" w:rsidR="00D47907" w:rsidP="00B0417C" w:rsidRDefault="00D47907" w14:paraId="79A5B44B" w14:textId="09850EB5">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rsidRPr="00880E6D" w:rsidR="00D47907" w:rsidP="00B0417C" w:rsidRDefault="003E4762" w14:paraId="6502A9D7" w14:textId="641F2FD2">
            <w:pPr>
              <w:spacing w:before="0"/>
              <w:jc w:val="center"/>
              <w:rPr>
                <w:i/>
                <w:iCs/>
                <w:highlight w:val="cyan"/>
                <w:lang w:val="fr-FR"/>
              </w:rPr>
            </w:pPr>
            <w:r>
              <w:rPr>
                <w:i/>
                <w:iCs/>
                <w:highlight w:val="cyan"/>
                <w:lang w:val="fr-FR"/>
              </w:rPr>
              <w:t>CEPT</w:t>
            </w:r>
          </w:p>
        </w:tc>
        <w:tc>
          <w:tcPr>
            <w:tcW w:w="4376" w:type="dxa"/>
            <w:vAlign w:val="center"/>
          </w:tcPr>
          <w:p w:rsidRPr="0067729A" w:rsidR="00D47907" w:rsidP="00B0417C" w:rsidRDefault="00D47907" w14:paraId="323A7C0A" w14:textId="77777777">
            <w:pPr>
              <w:spacing w:before="0"/>
              <w:jc w:val="center"/>
              <w:rPr>
                <w:i/>
                <w:iCs/>
                <w:highlight w:val="cyan"/>
              </w:rPr>
            </w:pPr>
          </w:p>
        </w:tc>
      </w:tr>
    </w:tbl>
    <w:p w:rsidRPr="00D47907" w:rsidR="00D47907" w:rsidP="00D47907" w:rsidRDefault="003E4762" w14:paraId="03CFD4F7" w14:textId="21A8646C">
      <w:r w:rsidRPr="001143DE">
        <w:rPr>
          <w:i/>
          <w:iCs/>
          <w:highlight w:val="cyan"/>
        </w:rPr>
        <w:t>]</w:t>
      </w:r>
    </w:p>
    <w:p w:rsidRPr="006545EA" w:rsidR="00C3474C" w:rsidP="00C3474C" w:rsidRDefault="00C3474C" w14:paraId="026C8CF0" w14:textId="2765C8CF">
      <w:r w:rsidRPr="006545EA">
        <w:t>1</w:t>
      </w:r>
      <w:r w:rsidRPr="006545EA">
        <w:tab/>
      </w:r>
      <w:r w:rsidRPr="006545EA">
        <w:t xml:space="preserve">a non-GSO </w:t>
      </w:r>
      <w:r w:rsidRPr="006545EA" w:rsidR="00555F3E">
        <w:t>ISS</w:t>
      </w:r>
      <w:r w:rsidRPr="006545EA">
        <w:t xml:space="preserve"> space station transmitting in the frequency band 27.5-30 GHz and receiving in the frequency bands 18.1-18.6</w:t>
      </w:r>
      <w:r w:rsidRPr="006545EA" w:rsidR="008D18E4">
        <w:t> </w:t>
      </w:r>
      <w:r w:rsidRPr="006545EA">
        <w:t>GHz,</w:t>
      </w:r>
      <w:r w:rsidRPr="006545EA" w:rsidR="00932DA3">
        <w:t xml:space="preserve"> </w:t>
      </w:r>
      <w:r w:rsidRPr="006545EA">
        <w:t>18.8-20.2 GHz shall only communicate with a non-GSO space station when the off-nadir angle between this non-GSO space station and the non-GSO space station with which it communicates is equal to or smaller than:</w:t>
      </w:r>
    </w:p>
    <w:p w:rsidRPr="006545EA" w:rsidR="00816D6B" w:rsidP="00816D6B" w:rsidRDefault="00816D6B" w14:paraId="1B7E87ED" w14:textId="42512C6A">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6C49211F">
              <v:rect id="Rectangle 1"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stroked="f" w14:anchorId="14567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o:lock v:ext="edit" selection="t" aspectratio="t"/>
              </v:rect>
            </w:pict>
          </mc:Fallback>
        </mc:AlternateContent>
      </w:r>
      <w:r w:rsidRPr="006545EA">
        <w:rPr>
          <w:position w:val="-36"/>
        </w:rPr>
        <w:object w:dxaOrig="3320" w:dyaOrig="840" w14:anchorId="0F145E9E">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shape488" style="width:168.75pt;height:42.75pt" o:spid="_x0000_i1025" o:ole="" type="#_x0000_t75">
            <v:imagedata o:title="" r:id="rId23"/>
          </v:shape>
          <o:OLEObject Type="Embed" ProgID="Equation.DSMT4" ShapeID="shape488" DrawAspect="Content" ObjectID="_1762524367" r:id="rId24"/>
        </w:object>
      </w:r>
    </w:p>
    <w:p w:rsidRPr="006545EA" w:rsidR="00C3474C" w:rsidP="00166F17" w:rsidRDefault="00C3474C" w14:paraId="4E957784" w14:textId="3E13F2AA">
      <w:pPr>
        <w:keepNext/>
        <w:rPr>
          <w:sz w:val="22"/>
          <w:szCs w:val="22"/>
        </w:rPr>
      </w:pPr>
      <w:r w:rsidRPr="006545EA">
        <w:rPr>
          <w:sz w:val="22"/>
          <w:szCs w:val="22"/>
        </w:rPr>
        <w:t>where:</w:t>
      </w:r>
    </w:p>
    <w:p w:rsidRPr="006545EA" w:rsidR="00C3474C" w:rsidP="00166F17" w:rsidRDefault="00C3474C" w14:paraId="5716E868" w14:textId="31B39BE0">
      <w:pPr>
        <w:pStyle w:val="Equationlegend"/>
      </w:pPr>
      <w:r w:rsidRPr="006545EA">
        <w:tab/>
      </w:r>
      <w:r w:rsidRPr="006545EA">
        <w:rPr>
          <w:i/>
          <w:iCs/>
        </w:rPr>
        <w:t>R</w:t>
      </w:r>
      <w:r w:rsidRPr="006545EA">
        <w:rPr>
          <w:i/>
          <w:iCs/>
          <w:vertAlign w:val="subscript"/>
        </w:rPr>
        <w:t>Earth</w:t>
      </w:r>
      <w:r w:rsidRPr="006545EA">
        <w:t xml:space="preserve"> = </w:t>
      </w:r>
      <w:r w:rsidRPr="006545EA">
        <w:tab/>
      </w:r>
      <w:r w:rsidRPr="006545EA">
        <w:t>6 378 km</w:t>
      </w:r>
    </w:p>
    <w:p w:rsidRPr="006545EA" w:rsidR="00C3474C" w:rsidP="000F41F8" w:rsidRDefault="00C3474C" w14:paraId="0EE0E451" w14:textId="58B451C0">
      <w:pPr>
        <w:pStyle w:val="Equationlegend"/>
      </w:pPr>
      <w:r w:rsidRPr="006545EA">
        <w:tab/>
      </w:r>
      <w:r w:rsidRPr="006545EA">
        <w:rPr>
          <w:i/>
          <w:iCs/>
        </w:rPr>
        <w:t>Alt</w:t>
      </w:r>
      <w:r w:rsidRPr="006545EA">
        <w:rPr>
          <w:i/>
          <w:iCs/>
          <w:vertAlign w:val="subscript"/>
        </w:rPr>
        <w:t>Higher</w:t>
      </w:r>
      <w:r w:rsidRPr="006545EA">
        <w:t xml:space="preserve"> = </w:t>
      </w:r>
      <w:r w:rsidRPr="006545EA">
        <w:tab/>
      </w:r>
      <w:r w:rsidRPr="006545EA">
        <w:t>altitude of the non-GSO space station at higher orbital altitude in km.</w:t>
      </w:r>
    </w:p>
    <w:p w:rsidRPr="006545EA" w:rsidR="00816D6B" w:rsidP="003C05C3" w:rsidRDefault="003C05C3" w14:paraId="31688B96" w14:textId="4BFB8074">
      <w:pPr>
        <w:pStyle w:val="FigureNo"/>
        <w:rPr>
          <w:noProof/>
        </w:rPr>
      </w:pPr>
      <w:r w:rsidRPr="0021724D">
        <w:rPr>
          <w:noProof/>
        </w:rPr>
        <w:t>Figure 1</w:t>
      </w:r>
    </w:p>
    <w:p w:rsidRPr="006545EA" w:rsidR="00C3474C" w:rsidP="000F41F8" w:rsidRDefault="004636DF" w14:paraId="64A3B2FE" w14:textId="5F0D9CD4">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rsidR="00C3474C" w:rsidP="00C3474C" w:rsidRDefault="00C3474C" w14:paraId="7716A39F" w14:textId="0BAD425F">
      <w:pPr>
        <w:rPr>
          <w:i/>
          <w:iCs/>
        </w:rPr>
      </w:pPr>
      <w:r w:rsidRPr="006545EA">
        <w:t>2</w:t>
      </w:r>
      <w:r w:rsidRPr="006545EA">
        <w:tab/>
      </w:r>
      <w:r w:rsidRPr="006545EA">
        <w:t xml:space="preserve">a non-GSO </w:t>
      </w:r>
      <w:r w:rsidRPr="006545EA" w:rsidR="000C7921">
        <w:t>ISS</w:t>
      </w:r>
      <w:r w:rsidRPr="006545EA">
        <w:t xml:space="preserve"> space station transmitting in the frequency band 27.5-30 GHz and receiving in the frequency bands 18.1-18.6</w:t>
      </w:r>
      <w:r w:rsidRPr="006545EA" w:rsidR="008D18E4">
        <w:t> </w:t>
      </w:r>
      <w:r w:rsidRPr="006545EA">
        <w:t>GHz</w:t>
      </w:r>
      <w:r w:rsidRPr="006545EA" w:rsidR="00816D6B">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rsidR="00BF14B0" w:rsidP="00C3474C" w:rsidRDefault="0016484D" w14:paraId="73EFD8E7" w14:textId="2B7220C3">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rsidRPr="0021724D" w:rsidR="002221EE" w:rsidP="002221EE" w:rsidRDefault="002221EE" w14:paraId="053ECEFE" w14:textId="77777777">
      <w:pPr>
        <w:pStyle w:val="enumlev1"/>
        <w:keepNext/>
        <w:rPr>
          <w:noProof/>
        </w:rPr>
      </w:pPr>
      <w:r w:rsidRPr="0021724D">
        <w:rPr>
          <w:noProof/>
        </w:rPr>
        <w:lastRenderedPageBreak/>
        <w:t>–</w:t>
      </w:r>
      <w:r w:rsidRPr="0021724D">
        <w:rPr>
          <w:noProof/>
        </w:rPr>
        <w:tab/>
      </w:r>
      <w:r w:rsidRPr="0021724D">
        <w:rPr>
          <w:noProof/>
        </w:rPr>
        <w:t>if the altitude of the non-GSO space station is less than 2 000 km:</w:t>
      </w:r>
    </w:p>
    <w:p w:rsidRPr="0021724D" w:rsidR="002221EE" w:rsidP="002221EE" w:rsidRDefault="002221EE" w14:paraId="55978704" w14:textId="77777777">
      <w:pPr>
        <w:pStyle w:val="Equation"/>
        <w:rPr>
          <w:noProof/>
        </w:rPr>
      </w:pPr>
      <w:r w:rsidRPr="0021724D">
        <w:rPr>
          <w:noProof/>
        </w:rPr>
        <w:tab/>
      </w:r>
      <w:r w:rsidRPr="0021724D">
        <w:rPr>
          <w:noProof/>
        </w:rPr>
        <w:tab/>
      </w:r>
      <w:r w:rsidRPr="0021724D">
        <w:rPr>
          <w:noProof/>
          <w:position w:val="-32"/>
        </w:rPr>
        <w:object w:dxaOrig="3560" w:dyaOrig="760" w14:anchorId="2CBDB7BE">
          <v:shape id="shape493" style="width:179.25pt;height:39.75pt" o:spid="_x0000_i1026" o:ole="" type="#_x0000_t75">
            <v:imagedata o:title="" r:id="rId26"/>
          </v:shape>
          <o:OLEObject Type="Embed" ProgID="Equation.DSMT4" ShapeID="shape493" DrawAspect="Content" ObjectID="_1762524368" r:id="rId27"/>
        </w:object>
      </w:r>
    </w:p>
    <w:p w:rsidRPr="002221EE" w:rsidR="002221EE" w:rsidP="002221EE" w:rsidRDefault="002221EE" w14:paraId="132C7CD5" w14:textId="7247AFA3">
      <w:pPr>
        <w:pStyle w:val="enumlev1"/>
        <w:keepNext/>
        <w:rPr>
          <w:noProof/>
        </w:rPr>
      </w:pPr>
      <w:r w:rsidRPr="0021724D">
        <w:rPr>
          <w:noProof/>
        </w:rPr>
        <w:t>–</w:t>
      </w:r>
      <w:r w:rsidRPr="0021724D">
        <w:rPr>
          <w:noProof/>
        </w:rPr>
        <w:tab/>
      </w:r>
      <w:r w:rsidRPr="0021724D">
        <w:rPr>
          <w:noProof/>
        </w:rPr>
        <w:t>if the altitude of the non-GSO space station is greater than or equal to 2 000 km:</w:t>
      </w:r>
      <w:r w:rsidRPr="002221EE">
        <w:rPr>
          <w:i/>
          <w:iCs/>
          <w:noProof/>
          <w:highlight w:val="cyan"/>
        </w:rPr>
        <w:t>]</w:t>
      </w:r>
    </w:p>
    <w:p w:rsidRPr="006545EA" w:rsidR="00816D6B" w:rsidP="00816D6B" w:rsidRDefault="00816D6B" w14:paraId="456EAC1F" w14:textId="77777777">
      <w:pPr>
        <w:pStyle w:val="Equation"/>
      </w:pPr>
      <w:r w:rsidRPr="006545EA">
        <w:tab/>
      </w:r>
      <w:r w:rsidRPr="006545EA">
        <w:tab/>
      </w:r>
      <w:r w:rsidRPr="006545EA">
        <w:rPr>
          <w:position w:val="-32"/>
        </w:rPr>
        <w:object w:dxaOrig="3120" w:dyaOrig="760" w14:anchorId="1EAF4820">
          <v:shape id="shape496" style="width:158.25pt;height:41.25pt" o:spid="_x0000_i1027" o:ole="" type="#_x0000_t75">
            <v:imagedata o:title="" r:id="rId28"/>
          </v:shape>
          <o:OLEObject Type="Embed" ProgID="Equation.DSMT4" ShapeID="shape496" DrawAspect="Content" ObjectID="_1762524369" r:id="rId29"/>
        </w:object>
      </w:r>
    </w:p>
    <w:p w:rsidRPr="006545EA" w:rsidR="00C3474C" w:rsidP="00C3474C" w:rsidRDefault="00C3474C" w14:paraId="3F7AE016" w14:textId="77777777">
      <w:pPr>
        <w:keepNext/>
        <w:rPr>
          <w:sz w:val="22"/>
          <w:szCs w:val="22"/>
        </w:rPr>
      </w:pPr>
      <w:r w:rsidRPr="006545EA">
        <w:rPr>
          <w:sz w:val="22"/>
          <w:szCs w:val="22"/>
        </w:rPr>
        <w:t>where:</w:t>
      </w:r>
    </w:p>
    <w:p w:rsidRPr="006545EA" w:rsidR="00C3474C" w:rsidP="00931532" w:rsidRDefault="00C3474C" w14:paraId="67F38202" w14:textId="77777777">
      <w:pPr>
        <w:pStyle w:val="Equationlegend"/>
      </w:pPr>
      <w:r w:rsidRPr="006545EA">
        <w:tab/>
      </w:r>
      <w:r w:rsidRPr="006545EA">
        <w:rPr>
          <w:i/>
          <w:iCs/>
        </w:rPr>
        <w:t>R</w:t>
      </w:r>
      <w:r w:rsidRPr="006545EA">
        <w:rPr>
          <w:i/>
          <w:iCs/>
          <w:vertAlign w:val="subscript"/>
        </w:rPr>
        <w:t>Earth</w:t>
      </w:r>
      <w:r w:rsidRPr="006545EA">
        <w:rPr>
          <w:vertAlign w:val="subscript"/>
        </w:rPr>
        <w:t xml:space="preserve"> </w:t>
      </w:r>
      <w:r w:rsidRPr="006545EA">
        <w:t xml:space="preserve">= </w:t>
      </w:r>
      <w:r w:rsidRPr="006545EA">
        <w:tab/>
      </w:r>
      <w:r w:rsidRPr="006545EA">
        <w:t xml:space="preserve">6 378 km </w:t>
      </w:r>
    </w:p>
    <w:p w:rsidR="00C3474C" w:rsidP="00931532" w:rsidRDefault="00C3474C" w14:paraId="03CF74A6" w14:textId="07C53210">
      <w:pPr>
        <w:pStyle w:val="Equationlegend"/>
      </w:pPr>
      <w:r w:rsidRPr="006545EA">
        <w:tab/>
      </w:r>
      <w:r w:rsidRPr="006545EA">
        <w:rPr>
          <w:i/>
          <w:iCs/>
        </w:rPr>
        <w:t>Alt</w:t>
      </w:r>
      <w:r w:rsidRPr="006545EA">
        <w:rPr>
          <w:i/>
          <w:iCs/>
          <w:vertAlign w:val="subscript"/>
        </w:rPr>
        <w:t>GSO</w:t>
      </w:r>
      <w:r w:rsidRPr="006545EA">
        <w:t xml:space="preserve"> = </w:t>
      </w:r>
      <w:r w:rsidRPr="006545EA">
        <w:tab/>
      </w:r>
      <w:r w:rsidRPr="006545EA">
        <w:t>altitude of the GSO space station in km</w:t>
      </w:r>
      <w:r w:rsidRPr="006545EA" w:rsidR="00E6554A">
        <w:t>;</w:t>
      </w:r>
    </w:p>
    <w:p w:rsidR="009A4768" w:rsidP="00EC6D54" w:rsidRDefault="005A0A56" w14:paraId="3599D087" w14:textId="77777777">
      <w:pPr>
        <w:rPr>
          <w:noProof/>
        </w:rPr>
      </w:pPr>
      <w:r>
        <w:rPr>
          <w:i/>
          <w:iCs/>
          <w:highlight w:val="cyan"/>
          <w:lang w:eastAsia="zh-CN"/>
        </w:rPr>
        <w:tab/>
      </w:r>
      <w:r w:rsidRPr="00372CBC" w:rsidR="00EC6D54">
        <w:rPr>
          <w:i/>
          <w:iCs/>
          <w:highlight w:val="cyan"/>
          <w:lang w:eastAsia="zh-CN"/>
        </w:rPr>
        <w:t>[</w:t>
      </w:r>
      <w:r w:rsidR="00EC6D54">
        <w:rPr>
          <w:i/>
          <w:iCs/>
          <w:highlight w:val="cyan"/>
          <w:lang w:eastAsia="zh-CN"/>
        </w:rPr>
        <w:t>Option</w:t>
      </w:r>
      <w:r w:rsidRPr="00372CBC" w:rsidR="00EC6D54">
        <w:rPr>
          <w:i/>
          <w:iCs/>
          <w:highlight w:val="cyan"/>
          <w:lang w:eastAsia="zh-CN"/>
        </w:rPr>
        <w:t xml:space="preserve"> 1</w:t>
      </w:r>
      <w:r w:rsidR="00EC6D54">
        <w:rPr>
          <w:i/>
          <w:iCs/>
          <w:highlight w:val="cyan"/>
          <w:lang w:eastAsia="zh-CN"/>
        </w:rPr>
        <w:t>3b</w:t>
      </w:r>
      <w:r w:rsidRPr="00372CBC" w:rsidR="00EC6D54">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r>
      <w:r w:rsidRPr="0021724D">
        <w:rPr>
          <w:noProof/>
        </w:rPr>
        <w:t>altitude of the non-GSO space station in km</w:t>
      </w:r>
    </w:p>
    <w:p w:rsidRPr="0021724D" w:rsidR="009A4768" w:rsidP="009A4768" w:rsidRDefault="009A4768" w14:paraId="68E1A34E" w14:textId="77777777">
      <w:pPr>
        <w:pStyle w:val="FigureNo"/>
        <w:rPr>
          <w:noProof/>
        </w:rPr>
      </w:pPr>
      <w:r w:rsidRPr="0021724D">
        <w:rPr>
          <w:noProof/>
        </w:rPr>
        <w:t>Figure 2</w:t>
      </w:r>
    </w:p>
    <w:p w:rsidR="00CC7573" w:rsidP="00133BC0" w:rsidRDefault="009A4768" w14:paraId="01211F62" w14:textId="77777777">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rsidRPr="006545EA" w:rsidR="00EC6D54" w:rsidP="008E148C" w:rsidRDefault="00CC7573" w14:paraId="4A1DA94E" w14:textId="620840CC">
      <w:pPr>
        <w:rPr>
          <w:noProof/>
        </w:rPr>
      </w:pPr>
      <w:r w:rsidRPr="008E148C">
        <w:rPr>
          <w:noProof/>
          <w:highlight w:val="green"/>
        </w:rPr>
        <w:t>3</w:t>
      </w:r>
      <w:r w:rsidRPr="0021724D">
        <w:rPr>
          <w:noProof/>
        </w:rPr>
        <w:tab/>
      </w:r>
      <w:r w:rsidRPr="0021724D">
        <w:rPr>
          <w:noProof/>
        </w:rPr>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Pr="005A0A56" w:rsidR="005A0A56">
        <w:rPr>
          <w:i/>
          <w:iCs/>
          <w:noProof/>
          <w:highlight w:val="cyan"/>
        </w:rPr>
        <w:t>]</w:t>
      </w:r>
    </w:p>
    <w:p w:rsidRPr="006545EA" w:rsidR="00C3474C" w:rsidP="00C3474C" w:rsidRDefault="00C3474C" w14:paraId="40D8466B" w14:textId="27D38D01">
      <w:r w:rsidRPr="006545EA">
        <w:t>3</w:t>
      </w:r>
      <w:r w:rsidRPr="006545EA">
        <w:tab/>
      </w:r>
      <w:r w:rsidRPr="006545EA" w:rsidR="00E6554A">
        <w:t>i</w:t>
      </w:r>
      <w:r w:rsidRPr="006545EA">
        <w:t>n case the notified service area of the GSO or non-GSO network/system at higher orbital altitude is not global, the maximum off-nadir angle θ</w:t>
      </w:r>
      <w:r w:rsidRPr="006545EA">
        <w:rPr>
          <w:i/>
          <w:iCs/>
          <w:vertAlign w:val="subscript"/>
        </w:rPr>
        <w:t>Max</w:t>
      </w:r>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Pr="006545EA" w:rsidR="00B758FF">
        <w:t>:</w:t>
      </w:r>
      <w:r w:rsidRPr="006545EA">
        <w:t xml:space="preserve"> </w:t>
      </w:r>
    </w:p>
    <w:p w:rsidRPr="006545EA" w:rsidR="00816D6B" w:rsidP="00816D6B" w:rsidRDefault="00816D6B" w14:paraId="7FE04660" w14:textId="77777777">
      <w:pPr>
        <w:pStyle w:val="Equation"/>
      </w:pPr>
      <w:r w:rsidRPr="006545EA">
        <w:tab/>
      </w:r>
      <w:r w:rsidRPr="006545EA">
        <w:tab/>
      </w:r>
      <w:r w:rsidRPr="006545EA">
        <w:rPr>
          <w:position w:val="-50"/>
        </w:rPr>
        <w:object w:dxaOrig="5260" w:dyaOrig="1120" w14:anchorId="658379B0">
          <v:shape id="shape501" style="width:263.25pt;height:58.5pt" o:spid="_x0000_i1028" o:ole="" type="#_x0000_t75">
            <v:imagedata o:title="" r:id="rId31"/>
          </v:shape>
          <o:OLEObject Type="Embed" ProgID="Equation.DSMT4" ShapeID="shape501" DrawAspect="Content" ObjectID="_1762524370" r:id="rId32"/>
        </w:object>
      </w:r>
    </w:p>
    <w:p w:rsidRPr="006545EA" w:rsidR="00C3474C" w:rsidP="00C3474C" w:rsidRDefault="00C3474C" w14:paraId="0F7DF2F9" w14:textId="77777777">
      <w:pPr>
        <w:rPr>
          <w:sz w:val="22"/>
          <w:szCs w:val="22"/>
        </w:rPr>
      </w:pPr>
      <w:r w:rsidRPr="006545EA">
        <w:rPr>
          <w:sz w:val="22"/>
          <w:szCs w:val="22"/>
        </w:rPr>
        <w:lastRenderedPageBreak/>
        <w:t>with:</w:t>
      </w:r>
    </w:p>
    <w:p w:rsidRPr="006545EA" w:rsidR="00C3474C" w:rsidP="000E3177" w:rsidRDefault="00C3474C" w14:paraId="6DDEE22B" w14:textId="77777777">
      <w:pPr>
        <w:pStyle w:val="Equation"/>
      </w:pPr>
      <w:r w:rsidRPr="006545EA">
        <w:tab/>
      </w:r>
      <w:r w:rsidRPr="006545EA">
        <w:tab/>
      </w:r>
      <w:r w:rsidRPr="006545EA">
        <w:object w:dxaOrig="4480" w:dyaOrig="540" w14:anchorId="189A3DC4">
          <v:shape id="_x0000_i1029" style="width:224.25pt;height:29.25pt" o:ole="" type="#_x0000_t75">
            <v:imagedata o:title="" r:id="rId33"/>
          </v:shape>
          <o:OLEObject Type="Embed" ProgID="Equation.DSMT4" ShapeID="_x0000_i1029" DrawAspect="Content" ObjectID="_1762524371" r:id="rId34"/>
        </w:object>
      </w:r>
    </w:p>
    <w:p w:rsidRPr="006545EA" w:rsidR="00816D6B" w:rsidP="00816D6B" w:rsidRDefault="00816D6B" w14:paraId="745F0BE3" w14:textId="77777777">
      <w:pPr>
        <w:pStyle w:val="Equation"/>
      </w:pPr>
      <w:r w:rsidRPr="006545EA">
        <w:tab/>
      </w:r>
      <w:r w:rsidRPr="006545EA">
        <w:tab/>
      </w:r>
      <w:r w:rsidRPr="006545EA">
        <w:rPr>
          <w:position w:val="-14"/>
        </w:rPr>
        <w:object w:dxaOrig="4420" w:dyaOrig="400" w14:anchorId="14037A68">
          <v:shape id="shape507" style="width:216.75pt;height:20.25pt" o:spid="_x0000_i1030" o:ole="" type="#_x0000_t75">
            <v:imagedata o:title="" r:id="rId35"/>
          </v:shape>
          <o:OLEObject Type="Embed" ProgID="Equation.DSMT4" ShapeID="shape507" DrawAspect="Content" ObjectID="_1762524372" r:id="rId36"/>
        </w:object>
      </w:r>
    </w:p>
    <w:p w:rsidRPr="006545EA" w:rsidR="00816D6B" w:rsidP="00816D6B" w:rsidRDefault="00816D6B" w14:paraId="7D5803D0" w14:textId="77777777">
      <w:pPr>
        <w:pStyle w:val="Equation"/>
      </w:pPr>
      <w:r w:rsidRPr="006545EA">
        <w:tab/>
      </w:r>
      <w:r w:rsidRPr="006545EA">
        <w:tab/>
      </w:r>
      <w:r w:rsidRPr="006545EA">
        <w:rPr>
          <w:position w:val="-14"/>
        </w:rPr>
        <w:object w:dxaOrig="4300" w:dyaOrig="400" w14:anchorId="647B970F">
          <v:shape id="shape510" style="width:210.75pt;height:20.25pt" o:spid="_x0000_i1031" o:ole="" type="#_x0000_t75">
            <v:imagedata o:title="" r:id="rId37"/>
          </v:shape>
          <o:OLEObject Type="Embed" ProgID="Equation.DSMT4" ShapeID="shape510" DrawAspect="Content" ObjectID="_1762524373" r:id="rId38"/>
        </w:object>
      </w:r>
    </w:p>
    <w:p w:rsidRPr="006545EA" w:rsidR="00C3474C" w:rsidP="000E3177" w:rsidRDefault="00C3474C" w14:paraId="6F9D494D" w14:textId="77777777">
      <w:pPr>
        <w:pStyle w:val="Equation"/>
      </w:pPr>
      <w:r w:rsidRPr="006545EA">
        <w:tab/>
      </w:r>
      <w:r w:rsidRPr="006545EA">
        <w:tab/>
      </w:r>
      <w:r w:rsidRPr="006545EA">
        <w:object w:dxaOrig="2740" w:dyaOrig="400" w14:anchorId="43774ACC">
          <v:shape id="_x0000_i1032" style="width:136.5pt;height:22.5pt" o:ole="" type="#_x0000_t75">
            <v:imagedata o:title="" r:id="rId39"/>
          </v:shape>
          <o:OLEObject Type="Embed" ProgID="Equation.DSMT4" ShapeID="_x0000_i1032" DrawAspect="Content" ObjectID="_1762524374" r:id="rId40"/>
        </w:object>
      </w:r>
    </w:p>
    <w:p w:rsidRPr="006545EA" w:rsidR="00816D6B" w:rsidP="00816D6B" w:rsidRDefault="00816D6B" w14:paraId="1F9B2D23" w14:textId="77777777">
      <w:pPr>
        <w:pStyle w:val="Equation"/>
      </w:pPr>
      <w:r w:rsidRPr="006545EA">
        <w:tab/>
      </w:r>
      <w:r w:rsidRPr="006545EA">
        <w:tab/>
      </w:r>
      <w:r w:rsidRPr="006545EA">
        <w:rPr>
          <w:position w:val="-18"/>
        </w:rPr>
        <w:object w:dxaOrig="4940" w:dyaOrig="480" w14:anchorId="35DFAE79">
          <v:shape id="shape516" style="width:272.25pt;height:23.25pt" o:spid="_x0000_i1033" o:ole="" type="#_x0000_t75">
            <v:imagedata o:title="" r:id="rId41"/>
          </v:shape>
          <o:OLEObject Type="Embed" ProgID="Equation.DSMT4" ShapeID="shape516" DrawAspect="Content" ObjectID="_1762524375" r:id="rId42"/>
        </w:object>
      </w:r>
    </w:p>
    <w:p w:rsidRPr="006545EA" w:rsidR="00816D6B" w:rsidP="00816D6B" w:rsidRDefault="00816D6B" w14:paraId="1F1F589B" w14:textId="77777777">
      <w:pPr>
        <w:pStyle w:val="Equation"/>
      </w:pPr>
      <w:r w:rsidRPr="006545EA">
        <w:tab/>
      </w:r>
      <w:r w:rsidRPr="006545EA">
        <w:tab/>
      </w:r>
      <w:r w:rsidRPr="006545EA">
        <w:rPr>
          <w:position w:val="-18"/>
        </w:rPr>
        <w:object w:dxaOrig="4819" w:dyaOrig="480" w14:anchorId="61352774">
          <v:shape id="shape519" style="width:267.75pt;height:23.25pt" o:spid="_x0000_i1034" o:ole="" type="#_x0000_t75">
            <v:imagedata o:title="" r:id="rId43"/>
          </v:shape>
          <o:OLEObject Type="Embed" ProgID="Equation.DSMT4" ShapeID="shape519" DrawAspect="Content" ObjectID="_1762524376" r:id="rId44"/>
        </w:object>
      </w:r>
    </w:p>
    <w:p w:rsidRPr="006545EA" w:rsidR="00816D6B" w:rsidP="00816D6B" w:rsidRDefault="00816D6B" w14:paraId="1096F154" w14:textId="77777777">
      <w:pPr>
        <w:pStyle w:val="Equation"/>
      </w:pPr>
      <w:r w:rsidRPr="006545EA">
        <w:tab/>
      </w:r>
      <w:r w:rsidRPr="006545EA">
        <w:tab/>
      </w:r>
      <w:r w:rsidRPr="006545EA">
        <w:rPr>
          <w:position w:val="-18"/>
        </w:rPr>
        <w:object w:dxaOrig="3620" w:dyaOrig="480" w14:anchorId="4F3782A1">
          <v:shape id="shape522" style="width:201.75pt;height:23.25pt" o:spid="_x0000_i1035" o:ole="" type="#_x0000_t75">
            <v:imagedata o:title="" r:id="rId45"/>
          </v:shape>
          <o:OLEObject Type="Embed" ProgID="Equation.DSMT4" ShapeID="shape522" DrawAspect="Content" ObjectID="_1762524377" r:id="rId46"/>
        </w:object>
      </w:r>
    </w:p>
    <w:p w:rsidRPr="006545EA" w:rsidR="00C3474C" w:rsidP="00C3474C" w:rsidRDefault="00C3474C" w14:paraId="15362085" w14:textId="77777777">
      <w:pPr>
        <w:rPr>
          <w:sz w:val="22"/>
          <w:szCs w:val="22"/>
        </w:rPr>
      </w:pPr>
      <w:r w:rsidRPr="006545EA">
        <w:rPr>
          <w:sz w:val="22"/>
          <w:szCs w:val="22"/>
        </w:rPr>
        <w:t>where:</w:t>
      </w:r>
    </w:p>
    <w:p w:rsidRPr="006545EA" w:rsidR="00C3474C" w:rsidP="00F7599E" w:rsidRDefault="00C3474C" w14:paraId="588A5A4B" w14:textId="77777777">
      <w:pPr>
        <w:pStyle w:val="Equationlegend"/>
      </w:pPr>
      <w:r w:rsidRPr="006545EA">
        <w:tab/>
      </w:r>
      <w:r w:rsidRPr="006545EA">
        <w:rPr>
          <w:i/>
          <w:iCs/>
        </w:rPr>
        <w:t>lat</w:t>
      </w:r>
      <w:r w:rsidRPr="006545EA">
        <w:rPr>
          <w:i/>
          <w:iCs/>
          <w:vertAlign w:val="subscript"/>
        </w:rPr>
        <w:t>sab</w:t>
      </w:r>
      <w:r w:rsidRPr="006545EA">
        <w:t>(φ) =</w:t>
      </w:r>
      <w:r w:rsidRPr="006545EA">
        <w:tab/>
      </w:r>
      <w:r w:rsidRPr="006545EA">
        <w:t>latitude of the service area border for the azimuth φ</w:t>
      </w:r>
    </w:p>
    <w:p w:rsidRPr="006545EA" w:rsidR="00C3474C" w:rsidP="00F7599E" w:rsidRDefault="00C3474C" w14:paraId="4EB6D021" w14:textId="77777777">
      <w:pPr>
        <w:pStyle w:val="Equationlegend"/>
      </w:pPr>
      <w:r w:rsidRPr="006545EA">
        <w:tab/>
      </w:r>
      <w:r w:rsidRPr="006545EA">
        <w:rPr>
          <w:i/>
          <w:iCs/>
        </w:rPr>
        <w:t>lon</w:t>
      </w:r>
      <w:r w:rsidRPr="006545EA">
        <w:rPr>
          <w:i/>
          <w:iCs/>
          <w:vertAlign w:val="subscript"/>
        </w:rPr>
        <w:t>sab</w:t>
      </w:r>
      <w:r w:rsidRPr="006545EA">
        <w:t>(φ) =</w:t>
      </w:r>
      <w:r w:rsidRPr="006545EA">
        <w:tab/>
      </w:r>
      <w:r w:rsidRPr="006545EA">
        <w:t>longitude of the service area border for the azimuth φ</w:t>
      </w:r>
    </w:p>
    <w:p w:rsidRPr="006545EA" w:rsidR="00C3474C" w:rsidP="00F7599E" w:rsidRDefault="00C3474C" w14:paraId="565B5682" w14:textId="77777777">
      <w:pPr>
        <w:pStyle w:val="Equationlegend"/>
      </w:pPr>
      <w:r w:rsidRPr="006545EA">
        <w:tab/>
      </w:r>
      <w:r w:rsidRPr="006545EA">
        <w:rPr>
          <w:i/>
          <w:iCs/>
        </w:rPr>
        <w:t>lat</w:t>
      </w:r>
      <w:r w:rsidRPr="006545EA">
        <w:rPr>
          <w:i/>
          <w:iCs/>
          <w:vertAlign w:val="subscript"/>
        </w:rPr>
        <w:t>SS</w:t>
      </w:r>
      <w:r w:rsidRPr="006545EA">
        <w:t xml:space="preserve"> = </w:t>
      </w:r>
      <w:r w:rsidRPr="006545EA">
        <w:tab/>
      </w:r>
      <w:r w:rsidRPr="006545EA">
        <w:t>latitude of the sub-satellite point of the GSO/non-GSO space station</w:t>
      </w:r>
    </w:p>
    <w:p w:rsidRPr="006545EA" w:rsidR="00C3474C" w:rsidP="00F7599E" w:rsidRDefault="00C3474C" w14:paraId="09128EE0" w14:textId="77777777">
      <w:pPr>
        <w:pStyle w:val="Equationlegend"/>
      </w:pPr>
      <w:r w:rsidRPr="006545EA">
        <w:tab/>
      </w:r>
      <w:r w:rsidRPr="006545EA">
        <w:rPr>
          <w:i/>
          <w:iCs/>
        </w:rPr>
        <w:t>lon</w:t>
      </w:r>
      <w:r w:rsidRPr="006545EA">
        <w:rPr>
          <w:i/>
          <w:iCs/>
          <w:vertAlign w:val="subscript"/>
        </w:rPr>
        <w:t>SS</w:t>
      </w:r>
      <w:r w:rsidRPr="006545EA">
        <w:t xml:space="preserve"> = </w:t>
      </w:r>
      <w:r w:rsidRPr="006545EA">
        <w:tab/>
      </w:r>
      <w:r w:rsidRPr="006545EA">
        <w:t>longitude of the sub-satellite point of the GSO/non-GSO space station.</w:t>
      </w:r>
    </w:p>
    <w:p w:rsidR="00104F15" w:rsidRDefault="00104F15" w14:paraId="53392991" w14:textId="77777777">
      <w:pPr>
        <w:tabs>
          <w:tab w:val="clear" w:pos="1134"/>
          <w:tab w:val="clear" w:pos="1871"/>
          <w:tab w:val="clear" w:pos="2268"/>
        </w:tabs>
        <w:overflowPunct/>
        <w:autoSpaceDE/>
        <w:autoSpaceDN/>
        <w:adjustRightInd/>
        <w:spacing w:before="0"/>
        <w:textAlignment w:val="auto"/>
        <w:rPr>
          <w:i/>
          <w:iCs/>
          <w:highlight w:val="cyan"/>
        </w:rPr>
      </w:pPr>
      <w:bookmarkStart w:name="_Toc119922785" w:id="487"/>
      <w:r>
        <w:rPr>
          <w:i/>
          <w:iCs/>
          <w:highlight w:val="cyan"/>
        </w:rPr>
        <w:br w:type="page"/>
      </w:r>
    </w:p>
    <w:p w:rsidRPr="008B03CE" w:rsidR="006E2D2F" w:rsidP="006E2D2F" w:rsidRDefault="006E2D2F" w14:paraId="60F98144" w14:textId="77777777">
      <w:pPr>
        <w:pStyle w:val="AnnexNo"/>
        <w:rPr>
          <w:lang w:eastAsia="zh-CN"/>
        </w:rPr>
      </w:pPr>
      <w:r w:rsidRPr="008B03CE">
        <w:rPr>
          <w:lang w:eastAsia="zh-CN"/>
        </w:rPr>
        <w:lastRenderedPageBreak/>
        <w:t>ANNEX 2 TO draft new RESOLUTION [A117-SPACE-TO-SPACE] (WRC</w:t>
      </w:r>
      <w:r w:rsidRPr="008B03CE">
        <w:rPr>
          <w:lang w:eastAsia="zh-CN"/>
        </w:rPr>
        <w:noBreakHyphen/>
        <w:t>23)</w:t>
      </w:r>
    </w:p>
    <w:p w:rsidRPr="006545EA" w:rsidR="006E2D2F" w:rsidP="006E2D2F" w:rsidRDefault="006E2D2F" w14:paraId="5EE10895" w14:textId="77777777">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rsidRPr="000A253B" w:rsidR="00104F15" w:rsidP="00104F15" w:rsidRDefault="00104F15" w14:paraId="20435AAF" w14:textId="7CD60DE6">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rsidR="009C0211" w:rsidRDefault="009C0211" w14:paraId="4E640BE2" w14:textId="77777777">
      <w:pPr>
        <w:tabs>
          <w:tab w:val="clear" w:pos="1134"/>
          <w:tab w:val="clear" w:pos="1871"/>
          <w:tab w:val="clear" w:pos="2268"/>
        </w:tabs>
        <w:overflowPunct/>
        <w:autoSpaceDE/>
        <w:autoSpaceDN/>
        <w:adjustRightInd/>
        <w:spacing w:before="0"/>
        <w:textAlignment w:val="auto"/>
        <w:rPr>
          <w:i/>
          <w:iCs/>
          <w:highlight w:val="cyan"/>
        </w:rPr>
      </w:pPr>
      <w:bookmarkStart w:name="_Toc119922780" w:id="488"/>
      <w:bookmarkEnd w:id="487"/>
      <w:r>
        <w:rPr>
          <w:i/>
          <w:iCs/>
          <w:highlight w:val="cyan"/>
        </w:rPr>
        <w:br w:type="page"/>
      </w:r>
    </w:p>
    <w:p w:rsidRPr="006545EA" w:rsidR="00C3474C" w:rsidP="00C3474C" w:rsidRDefault="00C3474C" w14:paraId="71A85C30" w14:textId="42A7E47F">
      <w:pPr>
        <w:pStyle w:val="AnnexNo"/>
        <w:rPr>
          <w:lang w:eastAsia="zh-CN"/>
        </w:rPr>
      </w:pPr>
      <w:r w:rsidRPr="006545EA">
        <w:rPr>
          <w:lang w:eastAsia="zh-CN"/>
        </w:rPr>
        <w:lastRenderedPageBreak/>
        <w:t>ANNEX 3 TO draft new RESOLUTION [</w:t>
      </w:r>
      <w:r w:rsidRPr="006545EA" w:rsidR="00E432C8">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488"/>
    </w:p>
    <w:p w:rsidRPr="006545EA" w:rsidR="00C3474C" w:rsidP="00C3474C" w:rsidRDefault="00C3474C" w14:paraId="62E58BCE" w14:textId="1944A678">
      <w:pPr>
        <w:pStyle w:val="Annextitle"/>
        <w:rPr>
          <w:lang w:eastAsia="zh-CN"/>
        </w:rPr>
      </w:pPr>
      <w:r w:rsidRPr="006545EA">
        <w:rPr>
          <w:lang w:eastAsia="zh-CN"/>
        </w:rPr>
        <w:t>Provisions</w:t>
      </w:r>
      <w:r w:rsidRPr="006545EA">
        <w:t xml:space="preserve"> </w:t>
      </w:r>
      <w:r w:rsidRPr="006545EA">
        <w:rPr>
          <w:lang w:eastAsia="zh-CN"/>
        </w:rPr>
        <w:t>for non-GSO space stations</w:t>
      </w:r>
      <w:r w:rsidRPr="006545EA" w:rsidR="004D1753">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rsidRPr="000A253B" w:rsidR="00041873" w:rsidP="00041873" w:rsidRDefault="00041873" w14:paraId="03243A23" w14:textId="7777777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Pr="00527032" w:rsidR="00041873" w:rsidTr="00B0417C" w14:paraId="0DF2F3D1" w14:textId="77777777">
        <w:tc>
          <w:tcPr>
            <w:tcW w:w="883" w:type="dxa"/>
            <w:vMerge w:val="restart"/>
            <w:shd w:val="clear" w:color="auto" w:fill="D9D9D9" w:themeFill="background1" w:themeFillShade="D9"/>
            <w:vAlign w:val="center"/>
          </w:tcPr>
          <w:p w:rsidR="00041873" w:rsidP="00B0417C" w:rsidRDefault="00041873" w14:paraId="1FD6FBA7" w14:textId="77777777">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rsidRPr="00527032" w:rsidR="00041873" w:rsidP="00B0417C" w:rsidRDefault="00041873" w14:paraId="1580EC39" w14:textId="77777777">
            <w:pPr>
              <w:spacing w:before="0"/>
              <w:jc w:val="center"/>
              <w:rPr>
                <w:i/>
                <w:iCs/>
                <w:highlight w:val="cyan"/>
              </w:rPr>
            </w:pPr>
            <w:r>
              <w:rPr>
                <w:i/>
                <w:iCs/>
                <w:highlight w:val="cyan"/>
              </w:rPr>
              <w:t>Support</w:t>
            </w:r>
          </w:p>
        </w:tc>
      </w:tr>
      <w:tr w:rsidRPr="00527032" w:rsidR="00041873" w:rsidTr="00B0417C" w14:paraId="5853F5B4" w14:textId="77777777">
        <w:tc>
          <w:tcPr>
            <w:tcW w:w="883" w:type="dxa"/>
            <w:vMerge/>
            <w:shd w:val="clear" w:color="auto" w:fill="D9D9D9" w:themeFill="background1" w:themeFillShade="D9"/>
            <w:vAlign w:val="center"/>
          </w:tcPr>
          <w:p w:rsidRPr="00527032" w:rsidR="00041873" w:rsidP="00B0417C" w:rsidRDefault="00041873" w14:paraId="3C8059BD" w14:textId="77777777">
            <w:pPr>
              <w:spacing w:before="0"/>
              <w:jc w:val="center"/>
              <w:rPr>
                <w:i/>
                <w:iCs/>
                <w:highlight w:val="cyan"/>
              </w:rPr>
            </w:pPr>
          </w:p>
        </w:tc>
        <w:tc>
          <w:tcPr>
            <w:tcW w:w="4375" w:type="dxa"/>
            <w:shd w:val="clear" w:color="auto" w:fill="D9D9D9" w:themeFill="background1" w:themeFillShade="D9"/>
            <w:vAlign w:val="center"/>
          </w:tcPr>
          <w:p w:rsidRPr="00527032" w:rsidR="00041873" w:rsidP="00B0417C" w:rsidRDefault="00041873" w14:paraId="22FF8612" w14:textId="77777777">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rsidRPr="00527032" w:rsidR="00041873" w:rsidP="00B0417C" w:rsidRDefault="00041873" w14:paraId="3FC73549" w14:textId="77777777">
            <w:pPr>
              <w:spacing w:before="0"/>
              <w:jc w:val="center"/>
              <w:rPr>
                <w:i/>
                <w:iCs/>
                <w:highlight w:val="cyan"/>
              </w:rPr>
            </w:pPr>
            <w:r w:rsidRPr="00527032">
              <w:rPr>
                <w:i/>
                <w:iCs/>
                <w:highlight w:val="cyan"/>
              </w:rPr>
              <w:t>Administration</w:t>
            </w:r>
          </w:p>
        </w:tc>
      </w:tr>
      <w:tr w:rsidRPr="0067729A" w:rsidR="00041873" w:rsidTr="00B0417C" w14:paraId="4B70772B" w14:textId="77777777">
        <w:tc>
          <w:tcPr>
            <w:tcW w:w="883" w:type="dxa"/>
            <w:vAlign w:val="center"/>
          </w:tcPr>
          <w:p w:rsidRPr="00527032" w:rsidR="00041873" w:rsidP="00B0417C" w:rsidRDefault="00041873" w14:paraId="2805DF78" w14:textId="77777777">
            <w:pPr>
              <w:spacing w:before="0"/>
              <w:jc w:val="center"/>
              <w:rPr>
                <w:i/>
                <w:iCs/>
                <w:highlight w:val="cyan"/>
              </w:rPr>
            </w:pPr>
            <w:r>
              <w:rPr>
                <w:i/>
                <w:iCs/>
                <w:highlight w:val="cyan"/>
              </w:rPr>
              <w:t>15a</w:t>
            </w:r>
          </w:p>
        </w:tc>
        <w:tc>
          <w:tcPr>
            <w:tcW w:w="4375" w:type="dxa"/>
            <w:vAlign w:val="center"/>
          </w:tcPr>
          <w:p w:rsidRPr="00880E6D" w:rsidR="00041873" w:rsidP="00B0417C" w:rsidRDefault="00041873" w14:paraId="045AD9B6" w14:textId="77777777">
            <w:pPr>
              <w:spacing w:before="0"/>
              <w:jc w:val="center"/>
              <w:rPr>
                <w:i/>
                <w:iCs/>
                <w:highlight w:val="cyan"/>
                <w:lang w:val="fr-FR"/>
              </w:rPr>
            </w:pPr>
            <w:r>
              <w:rPr>
                <w:i/>
                <w:iCs/>
                <w:highlight w:val="cyan"/>
                <w:lang w:val="fr-FR"/>
              </w:rPr>
              <w:t>ASMG, CITEL</w:t>
            </w:r>
          </w:p>
        </w:tc>
        <w:tc>
          <w:tcPr>
            <w:tcW w:w="4376" w:type="dxa"/>
            <w:vAlign w:val="center"/>
          </w:tcPr>
          <w:p w:rsidRPr="0067729A" w:rsidR="00041873" w:rsidP="00B0417C" w:rsidRDefault="00041873" w14:paraId="2C5EC9CD" w14:textId="77777777">
            <w:pPr>
              <w:spacing w:before="0"/>
              <w:jc w:val="center"/>
              <w:rPr>
                <w:i/>
                <w:iCs/>
                <w:highlight w:val="cyan"/>
              </w:rPr>
            </w:pPr>
          </w:p>
        </w:tc>
      </w:tr>
    </w:tbl>
    <w:p w:rsidRPr="00C02E2A" w:rsidR="00041873" w:rsidP="00041873" w:rsidRDefault="00041873" w14:paraId="34988137" w14:textId="77777777">
      <w:pPr>
        <w:rPr>
          <w:i/>
          <w:iCs/>
          <w:highlight w:val="cyan"/>
        </w:rPr>
      </w:pPr>
      <w:r w:rsidRPr="001143DE">
        <w:rPr>
          <w:i/>
          <w:iCs/>
          <w:highlight w:val="cyan"/>
        </w:rPr>
        <w:t>]</w:t>
      </w:r>
    </w:p>
    <w:p w:rsidRPr="006545EA" w:rsidR="00C3474C" w:rsidP="00C3474C" w:rsidRDefault="00C3474C" w14:paraId="1B314D1B" w14:textId="77777777">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rsidRPr="006545EA" w:rsidR="00C3474C" w:rsidP="00C3474C" w:rsidRDefault="00C3474C" w14:paraId="4D67D488" w14:textId="5F0B957F">
      <w:r w:rsidRPr="006545EA">
        <w:t>Non-GSO space stations operating with an orbit apogee less than 2 000</w:t>
      </w:r>
      <w:r w:rsidRPr="006545EA" w:rsidR="002E1DD2">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dB(W/(m² · 200 MHz)).</w:t>
      </w:r>
    </w:p>
    <w:p w:rsidRPr="006545EA" w:rsidR="00C3474C" w:rsidP="00C3474C" w:rsidRDefault="009C0211" w14:paraId="23514970" w14:textId="1A34ED7E">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Pr="006545EA" w:rsidR="00C3474C">
        <w:t>The Radiocommunication Bureau shall not examine, under No. </w:t>
      </w:r>
      <w:r w:rsidRPr="006545EA" w:rsidR="00C3474C">
        <w:rPr>
          <w:b/>
          <w:bCs/>
        </w:rPr>
        <w:t>11.31</w:t>
      </w:r>
      <w:r w:rsidRPr="006545EA" w:rsidR="00C3474C">
        <w:t>, the conformity of non-GSO FSS systems with the provisions of this Annex.</w:t>
      </w:r>
      <w:r w:rsidRPr="0092470E">
        <w:rPr>
          <w:i/>
          <w:iCs/>
          <w:highlight w:val="cyan"/>
          <w:lang w:eastAsia="zh-CN"/>
        </w:rPr>
        <w:t>]</w:t>
      </w:r>
      <w:r w:rsidRPr="006545EA" w:rsidR="00C3474C">
        <w:t xml:space="preserve"> </w:t>
      </w:r>
    </w:p>
    <w:p w:rsidR="00891DBC" w:rsidRDefault="00891DBC" w14:paraId="5C909115" w14:textId="77777777">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rsidRPr="008B03CE" w:rsidR="00DB3E2F" w:rsidP="00DB3E2F" w:rsidRDefault="00DB3E2F" w14:paraId="3DA56DE2" w14:textId="77777777">
      <w:pPr>
        <w:pStyle w:val="AnnexNo"/>
        <w:rPr>
          <w:lang w:eastAsia="zh-CN"/>
        </w:rPr>
      </w:pPr>
      <w:r w:rsidRPr="008B03CE">
        <w:rPr>
          <w:lang w:eastAsia="zh-CN"/>
        </w:rPr>
        <w:lastRenderedPageBreak/>
        <w:t>ANNEX 4 TO draft new RESOLUTION [A117-SPACE-TO-SPACE] (WRC</w:t>
      </w:r>
      <w:r w:rsidRPr="008B03CE">
        <w:rPr>
          <w:lang w:eastAsia="zh-CN"/>
        </w:rPr>
        <w:noBreakHyphen/>
        <w:t>23)</w:t>
      </w:r>
    </w:p>
    <w:p w:rsidRPr="006545EA" w:rsidR="00DB3E2F" w:rsidP="00DB3E2F" w:rsidRDefault="00DB3E2F" w14:paraId="0E7544A8" w14:textId="77777777">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rsidRPr="000A253B" w:rsidR="008B03CE" w:rsidP="008B03CE" w:rsidRDefault="008B03CE" w14:paraId="59943139" w14:textId="363EDAA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rsidRPr="008B03CE" w:rsidR="00C3474C" w:rsidP="00C3474C" w:rsidRDefault="00C3474C" w14:paraId="4E284EA4" w14:textId="77BC7FA4">
      <w:pPr>
        <w:pStyle w:val="AnnexNo"/>
        <w:rPr>
          <w:lang w:eastAsia="zh-CN"/>
        </w:rPr>
      </w:pPr>
      <w:bookmarkStart w:name="_Toc119922782" w:id="489"/>
      <w:r w:rsidRPr="008B03CE">
        <w:rPr>
          <w:lang w:eastAsia="zh-CN"/>
        </w:rPr>
        <w:t>ANNEX 5 TO draft new RESOLUTION [</w:t>
      </w:r>
      <w:r w:rsidRPr="008B03CE" w:rsidR="00E432C8">
        <w:rPr>
          <w:lang w:eastAsia="zh-CN"/>
        </w:rPr>
        <w:t>A117-SPACE-TO-SPACE</w:t>
      </w:r>
      <w:r w:rsidRPr="008B03CE">
        <w:rPr>
          <w:lang w:eastAsia="zh-CN"/>
        </w:rPr>
        <w:t>] (WRC</w:t>
      </w:r>
      <w:r w:rsidRPr="008B03CE">
        <w:rPr>
          <w:lang w:eastAsia="zh-CN"/>
        </w:rPr>
        <w:noBreakHyphen/>
        <w:t>23)</w:t>
      </w:r>
      <w:bookmarkEnd w:id="489"/>
    </w:p>
    <w:p w:rsidRPr="006545EA" w:rsidR="00C3474C" w:rsidP="00C3474C" w:rsidRDefault="00C3474C" w14:paraId="7B5DBBB2" w14:textId="77777777">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rsidRPr="000A253B" w:rsidR="008B03CE" w:rsidP="008B03CE" w:rsidRDefault="008B03CE" w14:paraId="63E897D7" w14:textId="15F96EE6">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c]</w:t>
      </w:r>
    </w:p>
    <w:p w:rsidRPr="006545EA" w:rsidR="00652306" w:rsidRDefault="009E6819" w14:paraId="3D95DB1D" w14:textId="7DDDEA8C">
      <w:pPr>
        <w:pStyle w:val="Proposal"/>
      </w:pPr>
      <w:r w:rsidRPr="006545EA">
        <w:t>SUP</w:t>
      </w:r>
      <w:r w:rsidRPr="006545EA">
        <w:tab/>
      </w:r>
    </w:p>
    <w:p w:rsidRPr="006545EA" w:rsidR="00552DF8" w:rsidRDefault="009E6819" w14:paraId="3903BBAE" w14:textId="77777777">
      <w:pPr>
        <w:pStyle w:val="ResNo"/>
        <w:rPr>
          <w:bCs/>
        </w:rPr>
      </w:pPr>
      <w:r w:rsidRPr="006545EA">
        <w:t>RESOLUTION 773</w:t>
      </w:r>
      <w:r w:rsidRPr="006545EA">
        <w:rPr>
          <w:bCs/>
        </w:rPr>
        <w:t xml:space="preserve"> (WRC-19)</w:t>
      </w:r>
    </w:p>
    <w:p w:rsidRPr="006545EA" w:rsidR="00552DF8" w:rsidRDefault="009E6819" w14:paraId="5F43DB60" w14:textId="77777777">
      <w:pPr>
        <w:pStyle w:val="Restitle"/>
        <w:rPr>
          <w:b w:val="0"/>
        </w:rPr>
      </w:pPr>
      <w:r w:rsidRPr="006545EA">
        <w:t>Study of technical and operational issues and regulatory provisions for</w:t>
      </w:r>
      <w:r w:rsidRPr="006545EA">
        <w:br/>
      </w:r>
      <w:r w:rsidRPr="006545EA">
        <w:t xml:space="preserve">satellite-to-satellite links in the frequency bands 11.7-12.7 GHz, </w:t>
      </w:r>
      <w:r w:rsidRPr="006545EA">
        <w:br/>
      </w:r>
      <w:r w:rsidRPr="006545EA">
        <w:t>18.1-18.6 GHz, 18.8-20.2 GHz and 27.5-30 GHz</w:t>
      </w:r>
    </w:p>
    <w:p w:rsidRPr="006545EA" w:rsidR="00B66B01" w:rsidP="00B66B01" w:rsidRDefault="00B66B01" w14:paraId="08E6FAAC" w14:textId="77777777"/>
    <w:p w:rsidRPr="00DC4793" w:rsidR="00AD5682" w:rsidP="00845B03" w:rsidRDefault="00845B03" w14:paraId="4014F211" w14:textId="591C5923">
      <w:pPr>
        <w:jc w:val="center"/>
      </w:pPr>
      <w:r w:rsidRPr="006545EA">
        <w:t>________________</w:t>
      </w:r>
    </w:p>
    <w:sectPr w:rsidRPr="00DC4793" w:rsidR="00AD5682" w:rsidSect="00C2585E">
      <w:headerReference w:type="default" r:id="rId47"/>
      <w:footerReference w:type="even" r:id="rId48"/>
      <w:footerReference w:type="default" r:id="rId49"/>
      <w:pgSz w:w="11907" w:h="16834" w:orient="portrait" w:code="9"/>
      <w:pgMar w:top="1418" w:right="992"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34FFF" w:rsidRDefault="00234FFF" w14:paraId="20D630FF" w14:textId="77777777">
      <w:r>
        <w:separator/>
      </w:r>
    </w:p>
  </w:endnote>
  <w:endnote w:type="continuationSeparator" w:id="0">
    <w:p w:rsidR="00234FFF" w:rsidRDefault="00234FFF" w14:paraId="4962C89B" w14:textId="77777777">
      <w:r>
        <w:continuationSeparator/>
      </w:r>
    </w:p>
  </w:endnote>
  <w:endnote w:type="continuationNotice" w:id="1">
    <w:p w:rsidR="00234FFF" w:rsidRDefault="00234FFF" w14:paraId="1717A713" w14:textId="77777777">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RDefault="00E45D05" w14:paraId="4F654BDB" w14:textId="77777777">
    <w:pPr>
      <w:framePr w:wrap="around" w:hAnchor="margin" w:vAnchor="text" w:xAlign="right" w:y="1"/>
    </w:pPr>
    <w:r>
      <w:fldChar w:fldCharType="begin"/>
    </w:r>
    <w:r>
      <w:instrText xml:space="preserve">PAGE  </w:instrText>
    </w:r>
    <w:r>
      <w:fldChar w:fldCharType="end"/>
    </w:r>
  </w:p>
  <w:p w:rsidRPr="0041348E" w:rsidR="00E45D05" w:rsidRDefault="00E45D05" w14:paraId="7C1BEDEA" w14:textId="3DB86210">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CB0D01">
      <w:rPr>
        <w:noProof/>
      </w:rPr>
      <w:t>26.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9B1EA1" w:rsidRDefault="00E45D05" w14:paraId="02D455E6" w14:textId="5060EEB6">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DB78B2" w:rsidP="00DB78B2" w:rsidRDefault="00CB0D01" w14:paraId="044043F0" w14:textId="2E18282F">
    <w:pPr>
      <w:pStyle w:val="Footer"/>
    </w:pPr>
    <w:r>
      <w:fldChar w:fldCharType="begin"/>
    </w:r>
    <w:r>
      <w:instrText xml:space="preserve"> FILENAME \p  \* MERGEFORMAT </w:instrText>
    </w:r>
    <w:r>
      <w:fldChar w:fldCharType="separate"/>
    </w:r>
    <w:r w:rsidR="0052539F">
      <w:t>https://sesglobal-my.sharepoint.com/personal/samuel_blondeau_ses_com/Documents/Sam/SES/Regulation/WRC-23/WRC-23 Dubai/A.I. 1.17/Inputs/R23-WRC23-C-0044!A17!MSW-E.docx</w:t>
    </w:r>
    <w:r>
      <w:fldChar w:fldCharType="end"/>
    </w:r>
    <w:r w:rsidR="00DB78B2">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RDefault="00E45D05" w14:paraId="7D47E07F" w14:textId="77777777">
    <w:pPr>
      <w:framePr w:wrap="around" w:hAnchor="margin" w:vAnchor="text" w:xAlign="right" w:y="1"/>
    </w:pPr>
    <w:r>
      <w:fldChar w:fldCharType="begin"/>
    </w:r>
    <w:r>
      <w:instrText xml:space="preserve">PAGE  </w:instrText>
    </w:r>
    <w:r>
      <w:fldChar w:fldCharType="end"/>
    </w:r>
  </w:p>
  <w:p w:rsidRPr="0041348E" w:rsidR="00E45D05" w:rsidRDefault="00E45D05" w14:paraId="497C5D79" w14:textId="6A7F7377">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CB0D01">
      <w:rPr>
        <w:noProof/>
      </w:rPr>
      <w:t>26.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9B1EA1" w:rsidRDefault="00E45D05" w14:paraId="779779C6" w14:textId="6841D8BD">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RDefault="00E45D05" w14:paraId="556C7434" w14:textId="77777777">
    <w:pPr>
      <w:framePr w:wrap="around" w:hAnchor="margin" w:vAnchor="text" w:xAlign="right" w:y="1"/>
    </w:pPr>
    <w:r>
      <w:fldChar w:fldCharType="begin"/>
    </w:r>
    <w:r>
      <w:instrText xml:space="preserve">PAGE  </w:instrText>
    </w:r>
    <w:r>
      <w:fldChar w:fldCharType="end"/>
    </w:r>
  </w:p>
  <w:p w:rsidRPr="0041348E" w:rsidR="00E45D05" w:rsidRDefault="00E45D05" w14:paraId="3CB2D3AB" w14:textId="523F7D9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CB0D01">
      <w:rPr>
        <w:noProof/>
      </w:rPr>
      <w:t>26.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9B1EA1" w:rsidRDefault="00E45D05" w14:paraId="4B139ABC" w14:textId="220F32A8">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34FFF" w:rsidRDefault="00234FFF" w14:paraId="31774741" w14:textId="77777777">
      <w:r>
        <w:rPr>
          <w:b/>
        </w:rPr>
        <w:t>_______________</w:t>
      </w:r>
    </w:p>
  </w:footnote>
  <w:footnote w:type="continuationSeparator" w:id="0">
    <w:p w:rsidR="00234FFF" w:rsidRDefault="00234FFF" w14:paraId="287ED3F7" w14:textId="77777777">
      <w:r>
        <w:continuationSeparator/>
      </w:r>
    </w:p>
  </w:footnote>
  <w:footnote w:type="continuationNotice" w:id="1">
    <w:p w:rsidR="00234FFF" w:rsidRDefault="00234FFF" w14:paraId="3B8E5C0D" w14:textId="77777777">
      <w:pPr>
        <w:spacing w:before="0"/>
      </w:pPr>
    </w:p>
  </w:footnote>
  <w:footnote w:id="2">
    <w:p w:rsidRPr="00110B29" w:rsidR="008F19D9" w:rsidP="008F19D9" w:rsidRDefault="008F19D9" w14:paraId="66C0B2CE" w14:textId="77777777">
      <w:pPr>
        <w:pStyle w:val="FootnoteText"/>
      </w:pPr>
      <w:r>
        <w:rPr>
          <w:rStyle w:val="FootnoteReference"/>
        </w:rPr>
        <w:t>2</w:t>
      </w:r>
      <w:r>
        <w:t xml:space="preserve"> </w:t>
      </w:r>
      <w:r>
        <w:tab/>
      </w:r>
      <w:r>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rsidRPr="00186C41" w:rsidR="00186C41" w:rsidRDefault="00186C41" w14:paraId="452AB9FB" w14:textId="699AA93D">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rsidRPr="00186C41" w:rsidR="00186C41" w:rsidRDefault="00186C41" w14:paraId="6B70C7BE" w14:textId="0B50C8FB">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rsidRPr="004D1753" w:rsidR="004D1753" w:rsidRDefault="004D1753" w14:paraId="7B3B03C8" w14:textId="01F4ABE7">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94A2E" w:rsidRDefault="00F94A2E" w14:paraId="378F3947"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187BD9" w:rsidRDefault="00A066F1" w14:paraId="146FF7E2" w14:textId="77777777">
    <w:pPr>
      <w:pStyle w:val="Header"/>
    </w:pPr>
    <w:r>
      <w:fldChar w:fldCharType="begin"/>
    </w:r>
    <w:r>
      <w:instrText xml:space="preserve"> PAGE  \* MERGEFORMAT </w:instrText>
    </w:r>
    <w:r>
      <w:fldChar w:fldCharType="separate"/>
    </w:r>
    <w:r w:rsidR="009B1EA1">
      <w:rPr>
        <w:noProof/>
      </w:rPr>
      <w:t>2</w:t>
    </w:r>
    <w:r>
      <w:fldChar w:fldCharType="end"/>
    </w:r>
  </w:p>
  <w:p w:rsidRPr="00A066F1" w:rsidR="00A066F1" w:rsidP="00241FA2" w:rsidRDefault="00BC75DE" w14:paraId="268547EF" w14:textId="77777777">
    <w:pPr>
      <w:pStyle w:val="Header"/>
    </w:pPr>
    <w:r>
      <w:t>WRC</w:t>
    </w:r>
    <w:r w:rsidR="006D70B0">
      <w:t>23</w:t>
    </w:r>
    <w:r w:rsidR="00A066F1">
      <w:t>/</w:t>
    </w:r>
    <w:r w:rsidR="00EB55C6">
      <w:t>44(Add.17)</w:t>
    </w:r>
    <w:r w:rsidR="00187BD9">
      <w:t>-</w:t>
    </w:r>
    <w:r w:rsidRPr="004A26C4" w:rsid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94A2E" w:rsidRDefault="00F94A2E" w14:paraId="51B8EE8D" w14:textId="7777777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187BD9" w:rsidRDefault="00A066F1" w14:paraId="63FBAA35" w14:textId="77777777">
    <w:pPr>
      <w:pStyle w:val="Header"/>
    </w:pPr>
    <w:r>
      <w:fldChar w:fldCharType="begin"/>
    </w:r>
    <w:r>
      <w:instrText xml:space="preserve"> PAGE  \* MERGEFORMAT </w:instrText>
    </w:r>
    <w:r>
      <w:fldChar w:fldCharType="separate"/>
    </w:r>
    <w:r w:rsidR="009B1EA1">
      <w:rPr>
        <w:noProof/>
      </w:rPr>
      <w:t>2</w:t>
    </w:r>
    <w:r>
      <w:fldChar w:fldCharType="end"/>
    </w:r>
  </w:p>
  <w:p w:rsidRPr="00A066F1" w:rsidR="00A066F1" w:rsidP="00241FA2" w:rsidRDefault="00BC75DE" w14:paraId="48BD8D3E" w14:textId="77777777">
    <w:pPr>
      <w:pStyle w:val="Header"/>
    </w:pPr>
    <w:r>
      <w:t>WRC</w:t>
    </w:r>
    <w:r w:rsidR="006D70B0">
      <w:t>23</w:t>
    </w:r>
    <w:r w:rsidR="00A066F1">
      <w:t>/</w:t>
    </w:r>
    <w:r w:rsidR="00EB55C6">
      <w:t>44(Add.17)</w:t>
    </w:r>
    <w:r w:rsidR="00187BD9">
      <w:t>-</w:t>
    </w:r>
    <w:r w:rsidRPr="004A26C4" w:rsid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E45D05" w:rsidP="00187BD9" w:rsidRDefault="00A066F1" w14:paraId="50BF22B3" w14:textId="77777777">
    <w:pPr>
      <w:pStyle w:val="Header"/>
    </w:pPr>
    <w:r>
      <w:fldChar w:fldCharType="begin"/>
    </w:r>
    <w:r>
      <w:instrText xml:space="preserve"> PAGE  \* MERGEFORMAT </w:instrText>
    </w:r>
    <w:r>
      <w:fldChar w:fldCharType="separate"/>
    </w:r>
    <w:r w:rsidR="009B1EA1">
      <w:rPr>
        <w:noProof/>
      </w:rPr>
      <w:t>2</w:t>
    </w:r>
    <w:r>
      <w:fldChar w:fldCharType="end"/>
    </w:r>
  </w:p>
  <w:p w:rsidRPr="00A066F1" w:rsidR="00A066F1" w:rsidP="00241FA2" w:rsidRDefault="00BC75DE" w14:paraId="4FA31AB9" w14:textId="77777777">
    <w:pPr>
      <w:pStyle w:val="Header"/>
    </w:pPr>
    <w:r>
      <w:t>WRC</w:t>
    </w:r>
    <w:r w:rsidR="006D70B0">
      <w:t>23</w:t>
    </w:r>
    <w:r w:rsidR="00A066F1">
      <w:t>/</w:t>
    </w:r>
    <w:bookmarkStart w:name="OLE_LINK1" w:id="490"/>
    <w:bookmarkStart w:name="OLE_LINK2" w:id="491"/>
    <w:bookmarkStart w:name="OLE_LINK3" w:id="492"/>
    <w:r w:rsidR="00EB55C6">
      <w:t>44(Add.17)</w:t>
    </w:r>
    <w:bookmarkEnd w:id="490"/>
    <w:bookmarkEnd w:id="491"/>
    <w:bookmarkEnd w:id="492"/>
    <w:r w:rsidR="00187BD9">
      <w:t>-</w:t>
    </w:r>
    <w:r w:rsidRPr="004A26C4" w:rsid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hint="default" w:ascii="Symbol" w:hAnsi="Symbol"/>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hint="default" w:ascii="Symbol" w:hAnsi="Symbol"/>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hint="default" w:ascii="Symbol" w:hAnsi="Symbol"/>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hint="default" w:ascii="Symbol" w:hAnsi="Symbol"/>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hint="default" w:ascii="Symbol" w:hAnsi="Symbol"/>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hint="default" w:ascii="Symbol" w:hAnsi="Symbol"/>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Turnbull, Karen">
    <w15:presenceInfo w15:providerId="None" w15:userId="Turnbull, Karen"/>
  </w15:person>
  <w15:person w15:author="SWG Chair">
    <w15:presenceInfo w15:providerId="None" w15:userId="SWG Chair"/>
  </w15:person>
  <w15:person w15:author="TPU E kt">
    <w15:presenceInfo w15:providerId="None" w15:userId="TPU E kt"/>
  </w15:person>
  <w15:person w15:author="Karina, Cessy">
    <w15:presenceInfo w15:providerId="None" w15:userId="Karina, Cessy"/>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rson w15:author="Lux">
    <w15:presenceInfo w15:providerId="None" w15:userId="Lu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061C3"/>
    <w:rsid w:val="000109AD"/>
    <w:rsid w:val="00011416"/>
    <w:rsid w:val="000119E0"/>
    <w:rsid w:val="00013FEF"/>
    <w:rsid w:val="000151C9"/>
    <w:rsid w:val="00015D47"/>
    <w:rsid w:val="00020968"/>
    <w:rsid w:val="000211C3"/>
    <w:rsid w:val="00021A52"/>
    <w:rsid w:val="00022A29"/>
    <w:rsid w:val="00024131"/>
    <w:rsid w:val="000249C2"/>
    <w:rsid w:val="0002631B"/>
    <w:rsid w:val="00027B79"/>
    <w:rsid w:val="00030DCF"/>
    <w:rsid w:val="00031E67"/>
    <w:rsid w:val="00032D66"/>
    <w:rsid w:val="00034B1D"/>
    <w:rsid w:val="000355FD"/>
    <w:rsid w:val="000377E6"/>
    <w:rsid w:val="00041873"/>
    <w:rsid w:val="000430F5"/>
    <w:rsid w:val="00044265"/>
    <w:rsid w:val="00044DC4"/>
    <w:rsid w:val="00045587"/>
    <w:rsid w:val="00045C3B"/>
    <w:rsid w:val="00051E39"/>
    <w:rsid w:val="0005463A"/>
    <w:rsid w:val="000548DB"/>
    <w:rsid w:val="00054AB0"/>
    <w:rsid w:val="00056208"/>
    <w:rsid w:val="00061692"/>
    <w:rsid w:val="00062F8C"/>
    <w:rsid w:val="00065BDD"/>
    <w:rsid w:val="00066C6C"/>
    <w:rsid w:val="00066F1E"/>
    <w:rsid w:val="00070143"/>
    <w:rsid w:val="000705F2"/>
    <w:rsid w:val="00070E09"/>
    <w:rsid w:val="0007293A"/>
    <w:rsid w:val="00076680"/>
    <w:rsid w:val="00076ED9"/>
    <w:rsid w:val="00077239"/>
    <w:rsid w:val="0007795D"/>
    <w:rsid w:val="0008024F"/>
    <w:rsid w:val="0008042D"/>
    <w:rsid w:val="00080DC9"/>
    <w:rsid w:val="00085D89"/>
    <w:rsid w:val="00086319"/>
    <w:rsid w:val="00086491"/>
    <w:rsid w:val="00087A41"/>
    <w:rsid w:val="000903BD"/>
    <w:rsid w:val="000912A4"/>
    <w:rsid w:val="00091346"/>
    <w:rsid w:val="00092273"/>
    <w:rsid w:val="00092EF0"/>
    <w:rsid w:val="0009351A"/>
    <w:rsid w:val="00095674"/>
    <w:rsid w:val="0009706C"/>
    <w:rsid w:val="00097220"/>
    <w:rsid w:val="00097F29"/>
    <w:rsid w:val="00097FA6"/>
    <w:rsid w:val="000A253B"/>
    <w:rsid w:val="000A5B43"/>
    <w:rsid w:val="000A758A"/>
    <w:rsid w:val="000B4C6E"/>
    <w:rsid w:val="000B7CE4"/>
    <w:rsid w:val="000C0A78"/>
    <w:rsid w:val="000C10B5"/>
    <w:rsid w:val="000C2AD1"/>
    <w:rsid w:val="000C678C"/>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6E62"/>
    <w:rsid w:val="000F7342"/>
    <w:rsid w:val="000F73FF"/>
    <w:rsid w:val="00100804"/>
    <w:rsid w:val="00100F81"/>
    <w:rsid w:val="00102437"/>
    <w:rsid w:val="001032D4"/>
    <w:rsid w:val="001040A1"/>
    <w:rsid w:val="00104F15"/>
    <w:rsid w:val="00106E60"/>
    <w:rsid w:val="00110966"/>
    <w:rsid w:val="001143DE"/>
    <w:rsid w:val="00114CF7"/>
    <w:rsid w:val="001151DD"/>
    <w:rsid w:val="00115ADF"/>
    <w:rsid w:val="00116C7A"/>
    <w:rsid w:val="00117265"/>
    <w:rsid w:val="00123B68"/>
    <w:rsid w:val="001254D1"/>
    <w:rsid w:val="00126F2E"/>
    <w:rsid w:val="001312D1"/>
    <w:rsid w:val="00133032"/>
    <w:rsid w:val="00133BC0"/>
    <w:rsid w:val="00135CE3"/>
    <w:rsid w:val="0014230B"/>
    <w:rsid w:val="0014245A"/>
    <w:rsid w:val="001432DA"/>
    <w:rsid w:val="00143624"/>
    <w:rsid w:val="0014526B"/>
    <w:rsid w:val="001454FE"/>
    <w:rsid w:val="00146F6F"/>
    <w:rsid w:val="0014712A"/>
    <w:rsid w:val="00150E14"/>
    <w:rsid w:val="00151014"/>
    <w:rsid w:val="00152046"/>
    <w:rsid w:val="001521A6"/>
    <w:rsid w:val="001524C3"/>
    <w:rsid w:val="00153F71"/>
    <w:rsid w:val="0015518E"/>
    <w:rsid w:val="00157CAD"/>
    <w:rsid w:val="00157E5A"/>
    <w:rsid w:val="00161B3E"/>
    <w:rsid w:val="00161F26"/>
    <w:rsid w:val="001621FB"/>
    <w:rsid w:val="001631BB"/>
    <w:rsid w:val="00163F27"/>
    <w:rsid w:val="0016428F"/>
    <w:rsid w:val="001642B1"/>
    <w:rsid w:val="0016484D"/>
    <w:rsid w:val="00166F17"/>
    <w:rsid w:val="001673F2"/>
    <w:rsid w:val="001673FB"/>
    <w:rsid w:val="00170578"/>
    <w:rsid w:val="00170EE4"/>
    <w:rsid w:val="0017201B"/>
    <w:rsid w:val="001742BA"/>
    <w:rsid w:val="00176C68"/>
    <w:rsid w:val="0018090E"/>
    <w:rsid w:val="00182589"/>
    <w:rsid w:val="001843C8"/>
    <w:rsid w:val="001862AF"/>
    <w:rsid w:val="001863E5"/>
    <w:rsid w:val="00186C41"/>
    <w:rsid w:val="00187BD9"/>
    <w:rsid w:val="00190B55"/>
    <w:rsid w:val="00193DDE"/>
    <w:rsid w:val="001A5290"/>
    <w:rsid w:val="001A54EF"/>
    <w:rsid w:val="001A67DC"/>
    <w:rsid w:val="001B1658"/>
    <w:rsid w:val="001B5D4F"/>
    <w:rsid w:val="001B7461"/>
    <w:rsid w:val="001B79E2"/>
    <w:rsid w:val="001C0A68"/>
    <w:rsid w:val="001C1687"/>
    <w:rsid w:val="001C1EC2"/>
    <w:rsid w:val="001C3B5F"/>
    <w:rsid w:val="001C411F"/>
    <w:rsid w:val="001C4DDD"/>
    <w:rsid w:val="001C741C"/>
    <w:rsid w:val="001C76F7"/>
    <w:rsid w:val="001C77CD"/>
    <w:rsid w:val="001D058F"/>
    <w:rsid w:val="001D0895"/>
    <w:rsid w:val="001D1A1F"/>
    <w:rsid w:val="001D400A"/>
    <w:rsid w:val="001D517E"/>
    <w:rsid w:val="001D65F8"/>
    <w:rsid w:val="001E0A29"/>
    <w:rsid w:val="001E13CC"/>
    <w:rsid w:val="001E3897"/>
    <w:rsid w:val="001E3924"/>
    <w:rsid w:val="001E3B3B"/>
    <w:rsid w:val="001E5CE2"/>
    <w:rsid w:val="001E67F4"/>
    <w:rsid w:val="001E734F"/>
    <w:rsid w:val="001F3A1E"/>
    <w:rsid w:val="001F59AD"/>
    <w:rsid w:val="001F6486"/>
    <w:rsid w:val="001F7312"/>
    <w:rsid w:val="002009EA"/>
    <w:rsid w:val="0020163E"/>
    <w:rsid w:val="00202508"/>
    <w:rsid w:val="00202756"/>
    <w:rsid w:val="00202CA0"/>
    <w:rsid w:val="0020361B"/>
    <w:rsid w:val="00203D9B"/>
    <w:rsid w:val="00206870"/>
    <w:rsid w:val="00206C8E"/>
    <w:rsid w:val="0021062A"/>
    <w:rsid w:val="00211272"/>
    <w:rsid w:val="00211646"/>
    <w:rsid w:val="0021205C"/>
    <w:rsid w:val="00212725"/>
    <w:rsid w:val="00216B6D"/>
    <w:rsid w:val="002178DE"/>
    <w:rsid w:val="002221EE"/>
    <w:rsid w:val="002222FA"/>
    <w:rsid w:val="00222438"/>
    <w:rsid w:val="00223316"/>
    <w:rsid w:val="002243D7"/>
    <w:rsid w:val="002261B2"/>
    <w:rsid w:val="0022757F"/>
    <w:rsid w:val="002302F4"/>
    <w:rsid w:val="00234FFF"/>
    <w:rsid w:val="00237823"/>
    <w:rsid w:val="00241FA2"/>
    <w:rsid w:val="00246A13"/>
    <w:rsid w:val="00251297"/>
    <w:rsid w:val="00251738"/>
    <w:rsid w:val="00251AC3"/>
    <w:rsid w:val="00252D64"/>
    <w:rsid w:val="00252FCC"/>
    <w:rsid w:val="00253489"/>
    <w:rsid w:val="0025379C"/>
    <w:rsid w:val="002569A7"/>
    <w:rsid w:val="00257FB9"/>
    <w:rsid w:val="00261D7D"/>
    <w:rsid w:val="00262142"/>
    <w:rsid w:val="002626BC"/>
    <w:rsid w:val="00263F5B"/>
    <w:rsid w:val="0026480E"/>
    <w:rsid w:val="00264B21"/>
    <w:rsid w:val="00265D3B"/>
    <w:rsid w:val="00266D57"/>
    <w:rsid w:val="0027008F"/>
    <w:rsid w:val="00271316"/>
    <w:rsid w:val="00271F41"/>
    <w:rsid w:val="002752EB"/>
    <w:rsid w:val="00275A92"/>
    <w:rsid w:val="00276CE7"/>
    <w:rsid w:val="0028479B"/>
    <w:rsid w:val="0028668B"/>
    <w:rsid w:val="00286932"/>
    <w:rsid w:val="00286965"/>
    <w:rsid w:val="00286F45"/>
    <w:rsid w:val="002878C3"/>
    <w:rsid w:val="00291E8E"/>
    <w:rsid w:val="00292A17"/>
    <w:rsid w:val="002A0179"/>
    <w:rsid w:val="002A3E6D"/>
    <w:rsid w:val="002A5C1F"/>
    <w:rsid w:val="002A703D"/>
    <w:rsid w:val="002A7654"/>
    <w:rsid w:val="002A7B9E"/>
    <w:rsid w:val="002B10FF"/>
    <w:rsid w:val="002B279D"/>
    <w:rsid w:val="002B349C"/>
    <w:rsid w:val="002B38F0"/>
    <w:rsid w:val="002B3BAF"/>
    <w:rsid w:val="002B5402"/>
    <w:rsid w:val="002B5A1A"/>
    <w:rsid w:val="002B7132"/>
    <w:rsid w:val="002C1EC4"/>
    <w:rsid w:val="002C4BF7"/>
    <w:rsid w:val="002C6880"/>
    <w:rsid w:val="002C7BEE"/>
    <w:rsid w:val="002D3E6F"/>
    <w:rsid w:val="002D58BE"/>
    <w:rsid w:val="002E1DD2"/>
    <w:rsid w:val="002E392E"/>
    <w:rsid w:val="002E5950"/>
    <w:rsid w:val="002E5B21"/>
    <w:rsid w:val="002E6498"/>
    <w:rsid w:val="002E654A"/>
    <w:rsid w:val="002E7C64"/>
    <w:rsid w:val="002F0202"/>
    <w:rsid w:val="002F13F5"/>
    <w:rsid w:val="002F24C3"/>
    <w:rsid w:val="002F256B"/>
    <w:rsid w:val="002F357F"/>
    <w:rsid w:val="002F4747"/>
    <w:rsid w:val="002F501B"/>
    <w:rsid w:val="002F5E33"/>
    <w:rsid w:val="003003A6"/>
    <w:rsid w:val="00302605"/>
    <w:rsid w:val="00302D6F"/>
    <w:rsid w:val="00304EC5"/>
    <w:rsid w:val="0030524E"/>
    <w:rsid w:val="00305378"/>
    <w:rsid w:val="0030596F"/>
    <w:rsid w:val="003061A5"/>
    <w:rsid w:val="00306487"/>
    <w:rsid w:val="00311400"/>
    <w:rsid w:val="00314C03"/>
    <w:rsid w:val="00315307"/>
    <w:rsid w:val="00315B3A"/>
    <w:rsid w:val="00320591"/>
    <w:rsid w:val="003218FC"/>
    <w:rsid w:val="00321A53"/>
    <w:rsid w:val="00321EDE"/>
    <w:rsid w:val="00324CC7"/>
    <w:rsid w:val="00325ED9"/>
    <w:rsid w:val="00327798"/>
    <w:rsid w:val="0033072F"/>
    <w:rsid w:val="00331258"/>
    <w:rsid w:val="00334440"/>
    <w:rsid w:val="00335976"/>
    <w:rsid w:val="003369CF"/>
    <w:rsid w:val="00336F62"/>
    <w:rsid w:val="00337CC0"/>
    <w:rsid w:val="00337FB0"/>
    <w:rsid w:val="0034051E"/>
    <w:rsid w:val="00342915"/>
    <w:rsid w:val="00345F38"/>
    <w:rsid w:val="00351C9E"/>
    <w:rsid w:val="00357435"/>
    <w:rsid w:val="003607EC"/>
    <w:rsid w:val="0036140B"/>
    <w:rsid w:val="00361B37"/>
    <w:rsid w:val="003637C1"/>
    <w:rsid w:val="00364914"/>
    <w:rsid w:val="00364ED3"/>
    <w:rsid w:val="00366208"/>
    <w:rsid w:val="003704E7"/>
    <w:rsid w:val="003720FB"/>
    <w:rsid w:val="00372620"/>
    <w:rsid w:val="00372CBC"/>
    <w:rsid w:val="00372FF0"/>
    <w:rsid w:val="00375102"/>
    <w:rsid w:val="00377BD3"/>
    <w:rsid w:val="00384088"/>
    <w:rsid w:val="00384E54"/>
    <w:rsid w:val="003852CE"/>
    <w:rsid w:val="00385ED5"/>
    <w:rsid w:val="00390334"/>
    <w:rsid w:val="0039169B"/>
    <w:rsid w:val="00391C23"/>
    <w:rsid w:val="003952CE"/>
    <w:rsid w:val="00396100"/>
    <w:rsid w:val="003A3A4B"/>
    <w:rsid w:val="003A515A"/>
    <w:rsid w:val="003A5620"/>
    <w:rsid w:val="003A5780"/>
    <w:rsid w:val="003A659F"/>
    <w:rsid w:val="003A7CCE"/>
    <w:rsid w:val="003A7F8C"/>
    <w:rsid w:val="003B082F"/>
    <w:rsid w:val="003B2284"/>
    <w:rsid w:val="003B532E"/>
    <w:rsid w:val="003B5AD8"/>
    <w:rsid w:val="003B7E68"/>
    <w:rsid w:val="003C05C3"/>
    <w:rsid w:val="003C0D77"/>
    <w:rsid w:val="003C282D"/>
    <w:rsid w:val="003C28C5"/>
    <w:rsid w:val="003C6627"/>
    <w:rsid w:val="003C777F"/>
    <w:rsid w:val="003C7F52"/>
    <w:rsid w:val="003D0577"/>
    <w:rsid w:val="003D0F8B"/>
    <w:rsid w:val="003D11D9"/>
    <w:rsid w:val="003D755D"/>
    <w:rsid w:val="003E0B75"/>
    <w:rsid w:val="003E0DB6"/>
    <w:rsid w:val="003E3CD0"/>
    <w:rsid w:val="003E4563"/>
    <w:rsid w:val="003E4762"/>
    <w:rsid w:val="003F2676"/>
    <w:rsid w:val="003F27A8"/>
    <w:rsid w:val="003F4454"/>
    <w:rsid w:val="003F4B16"/>
    <w:rsid w:val="004000FF"/>
    <w:rsid w:val="00401D97"/>
    <w:rsid w:val="00401D9A"/>
    <w:rsid w:val="00402025"/>
    <w:rsid w:val="004043CB"/>
    <w:rsid w:val="00405590"/>
    <w:rsid w:val="00406B24"/>
    <w:rsid w:val="004116C8"/>
    <w:rsid w:val="004130DE"/>
    <w:rsid w:val="0041348E"/>
    <w:rsid w:val="0041451E"/>
    <w:rsid w:val="0041658E"/>
    <w:rsid w:val="00420873"/>
    <w:rsid w:val="00421CD4"/>
    <w:rsid w:val="00422542"/>
    <w:rsid w:val="00427F50"/>
    <w:rsid w:val="004322B9"/>
    <w:rsid w:val="004350CB"/>
    <w:rsid w:val="00440660"/>
    <w:rsid w:val="00441400"/>
    <w:rsid w:val="004419D5"/>
    <w:rsid w:val="00443BBC"/>
    <w:rsid w:val="00443C6D"/>
    <w:rsid w:val="00444F51"/>
    <w:rsid w:val="00445DD5"/>
    <w:rsid w:val="00450053"/>
    <w:rsid w:val="0045017B"/>
    <w:rsid w:val="0045231F"/>
    <w:rsid w:val="004545B6"/>
    <w:rsid w:val="004636DF"/>
    <w:rsid w:val="004641B7"/>
    <w:rsid w:val="00470212"/>
    <w:rsid w:val="00472A9D"/>
    <w:rsid w:val="00480239"/>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1CB2"/>
    <w:rsid w:val="004C358A"/>
    <w:rsid w:val="004C53AF"/>
    <w:rsid w:val="004C5FBE"/>
    <w:rsid w:val="004D03B8"/>
    <w:rsid w:val="004D0408"/>
    <w:rsid w:val="004D12E2"/>
    <w:rsid w:val="004D1753"/>
    <w:rsid w:val="004D26EA"/>
    <w:rsid w:val="004D2BFB"/>
    <w:rsid w:val="004D3461"/>
    <w:rsid w:val="004D5D5C"/>
    <w:rsid w:val="004E03E9"/>
    <w:rsid w:val="004E121F"/>
    <w:rsid w:val="004E17E9"/>
    <w:rsid w:val="004E1936"/>
    <w:rsid w:val="004E43FC"/>
    <w:rsid w:val="004E7127"/>
    <w:rsid w:val="004E7DC3"/>
    <w:rsid w:val="004F05EC"/>
    <w:rsid w:val="004F0669"/>
    <w:rsid w:val="004F0E99"/>
    <w:rsid w:val="004F278E"/>
    <w:rsid w:val="004F3DC0"/>
    <w:rsid w:val="004F4C68"/>
    <w:rsid w:val="0050139F"/>
    <w:rsid w:val="005026A3"/>
    <w:rsid w:val="005028AA"/>
    <w:rsid w:val="0050395E"/>
    <w:rsid w:val="005041CB"/>
    <w:rsid w:val="005042E0"/>
    <w:rsid w:val="00505B20"/>
    <w:rsid w:val="00506CCB"/>
    <w:rsid w:val="005109B6"/>
    <w:rsid w:val="00511627"/>
    <w:rsid w:val="00511D3E"/>
    <w:rsid w:val="00512771"/>
    <w:rsid w:val="0051298A"/>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4DEC"/>
    <w:rsid w:val="00540740"/>
    <w:rsid w:val="00542131"/>
    <w:rsid w:val="005430F8"/>
    <w:rsid w:val="00543C07"/>
    <w:rsid w:val="00543E0E"/>
    <w:rsid w:val="00544816"/>
    <w:rsid w:val="00545EAB"/>
    <w:rsid w:val="00547093"/>
    <w:rsid w:val="0055140B"/>
    <w:rsid w:val="00552DF8"/>
    <w:rsid w:val="00555F3E"/>
    <w:rsid w:val="00557B10"/>
    <w:rsid w:val="005638C0"/>
    <w:rsid w:val="00564DBE"/>
    <w:rsid w:val="00575E32"/>
    <w:rsid w:val="0058201D"/>
    <w:rsid w:val="00582256"/>
    <w:rsid w:val="005861D7"/>
    <w:rsid w:val="00586E92"/>
    <w:rsid w:val="0058765A"/>
    <w:rsid w:val="0059044C"/>
    <w:rsid w:val="0059270F"/>
    <w:rsid w:val="00592F6F"/>
    <w:rsid w:val="005943F2"/>
    <w:rsid w:val="005964AB"/>
    <w:rsid w:val="005A022B"/>
    <w:rsid w:val="005A0A56"/>
    <w:rsid w:val="005B0FBF"/>
    <w:rsid w:val="005B11CF"/>
    <w:rsid w:val="005B3DCF"/>
    <w:rsid w:val="005C099A"/>
    <w:rsid w:val="005C31A5"/>
    <w:rsid w:val="005C3E25"/>
    <w:rsid w:val="005C4BE2"/>
    <w:rsid w:val="005C5DA7"/>
    <w:rsid w:val="005C730A"/>
    <w:rsid w:val="005D00F2"/>
    <w:rsid w:val="005D2484"/>
    <w:rsid w:val="005D2AB2"/>
    <w:rsid w:val="005D3148"/>
    <w:rsid w:val="005D35DC"/>
    <w:rsid w:val="005D52EC"/>
    <w:rsid w:val="005E10C9"/>
    <w:rsid w:val="005E290B"/>
    <w:rsid w:val="005E2F33"/>
    <w:rsid w:val="005E467E"/>
    <w:rsid w:val="005E6081"/>
    <w:rsid w:val="005E61DD"/>
    <w:rsid w:val="005E6266"/>
    <w:rsid w:val="005E65BC"/>
    <w:rsid w:val="005E7D7A"/>
    <w:rsid w:val="005F04D8"/>
    <w:rsid w:val="005F053C"/>
    <w:rsid w:val="005F31C8"/>
    <w:rsid w:val="005F40A2"/>
    <w:rsid w:val="005F4778"/>
    <w:rsid w:val="005F66D9"/>
    <w:rsid w:val="005F745B"/>
    <w:rsid w:val="00600119"/>
    <w:rsid w:val="006010D0"/>
    <w:rsid w:val="006023DF"/>
    <w:rsid w:val="00605E50"/>
    <w:rsid w:val="00607D4D"/>
    <w:rsid w:val="00610D5A"/>
    <w:rsid w:val="00611007"/>
    <w:rsid w:val="00615426"/>
    <w:rsid w:val="00615929"/>
    <w:rsid w:val="00616219"/>
    <w:rsid w:val="00617731"/>
    <w:rsid w:val="00624782"/>
    <w:rsid w:val="00624E25"/>
    <w:rsid w:val="00625D63"/>
    <w:rsid w:val="00626F26"/>
    <w:rsid w:val="00630179"/>
    <w:rsid w:val="00630501"/>
    <w:rsid w:val="006314D9"/>
    <w:rsid w:val="00631B13"/>
    <w:rsid w:val="0063678A"/>
    <w:rsid w:val="006373D2"/>
    <w:rsid w:val="00637B2B"/>
    <w:rsid w:val="00645B7D"/>
    <w:rsid w:val="00646C00"/>
    <w:rsid w:val="00647958"/>
    <w:rsid w:val="00647FD9"/>
    <w:rsid w:val="00652306"/>
    <w:rsid w:val="00653474"/>
    <w:rsid w:val="006545EA"/>
    <w:rsid w:val="00654646"/>
    <w:rsid w:val="00654934"/>
    <w:rsid w:val="00656C99"/>
    <w:rsid w:val="00657B57"/>
    <w:rsid w:val="00657DE0"/>
    <w:rsid w:val="006602A1"/>
    <w:rsid w:val="006602D9"/>
    <w:rsid w:val="00660CC7"/>
    <w:rsid w:val="00662EE9"/>
    <w:rsid w:val="0066326B"/>
    <w:rsid w:val="00663E52"/>
    <w:rsid w:val="006642E4"/>
    <w:rsid w:val="00665205"/>
    <w:rsid w:val="00665390"/>
    <w:rsid w:val="00667EC3"/>
    <w:rsid w:val="00671655"/>
    <w:rsid w:val="00673B79"/>
    <w:rsid w:val="006741D8"/>
    <w:rsid w:val="00674B4F"/>
    <w:rsid w:val="0067635A"/>
    <w:rsid w:val="00676F56"/>
    <w:rsid w:val="00677267"/>
    <w:rsid w:val="0067729A"/>
    <w:rsid w:val="00681983"/>
    <w:rsid w:val="00682E1B"/>
    <w:rsid w:val="00683406"/>
    <w:rsid w:val="00685313"/>
    <w:rsid w:val="00686532"/>
    <w:rsid w:val="00687961"/>
    <w:rsid w:val="006905D7"/>
    <w:rsid w:val="00692525"/>
    <w:rsid w:val="00692833"/>
    <w:rsid w:val="00693BB5"/>
    <w:rsid w:val="006941CF"/>
    <w:rsid w:val="00695213"/>
    <w:rsid w:val="00695CE8"/>
    <w:rsid w:val="0069639F"/>
    <w:rsid w:val="006A09B4"/>
    <w:rsid w:val="006A2DCF"/>
    <w:rsid w:val="006A3D15"/>
    <w:rsid w:val="006A5454"/>
    <w:rsid w:val="006A5D74"/>
    <w:rsid w:val="006A61BA"/>
    <w:rsid w:val="006A6E9B"/>
    <w:rsid w:val="006A7288"/>
    <w:rsid w:val="006B11F9"/>
    <w:rsid w:val="006B4892"/>
    <w:rsid w:val="006B515C"/>
    <w:rsid w:val="006B5BF2"/>
    <w:rsid w:val="006B795A"/>
    <w:rsid w:val="006B7C2A"/>
    <w:rsid w:val="006C03EC"/>
    <w:rsid w:val="006C11AD"/>
    <w:rsid w:val="006C23DA"/>
    <w:rsid w:val="006C5183"/>
    <w:rsid w:val="006C591B"/>
    <w:rsid w:val="006C5D14"/>
    <w:rsid w:val="006D2EE0"/>
    <w:rsid w:val="006D39BB"/>
    <w:rsid w:val="006D57EB"/>
    <w:rsid w:val="006D5AB1"/>
    <w:rsid w:val="006D6DDC"/>
    <w:rsid w:val="006D70B0"/>
    <w:rsid w:val="006E10DE"/>
    <w:rsid w:val="006E12AC"/>
    <w:rsid w:val="006E1D86"/>
    <w:rsid w:val="006E2D2F"/>
    <w:rsid w:val="006E3D45"/>
    <w:rsid w:val="006E5214"/>
    <w:rsid w:val="006E720C"/>
    <w:rsid w:val="006F0AA0"/>
    <w:rsid w:val="006F3A72"/>
    <w:rsid w:val="006F45CA"/>
    <w:rsid w:val="006F5931"/>
    <w:rsid w:val="006F5B11"/>
    <w:rsid w:val="006F6D26"/>
    <w:rsid w:val="006F73C2"/>
    <w:rsid w:val="00703051"/>
    <w:rsid w:val="00705073"/>
    <w:rsid w:val="00705BE9"/>
    <w:rsid w:val="00705DBC"/>
    <w:rsid w:val="0070607A"/>
    <w:rsid w:val="00712CA5"/>
    <w:rsid w:val="007149F9"/>
    <w:rsid w:val="00715315"/>
    <w:rsid w:val="007202DB"/>
    <w:rsid w:val="00720AEB"/>
    <w:rsid w:val="00722EEE"/>
    <w:rsid w:val="0072469A"/>
    <w:rsid w:val="00725C6F"/>
    <w:rsid w:val="0073054C"/>
    <w:rsid w:val="00731E1C"/>
    <w:rsid w:val="0073245E"/>
    <w:rsid w:val="00732B34"/>
    <w:rsid w:val="00733557"/>
    <w:rsid w:val="00733A30"/>
    <w:rsid w:val="00733CEB"/>
    <w:rsid w:val="00733F28"/>
    <w:rsid w:val="00734D05"/>
    <w:rsid w:val="0073570B"/>
    <w:rsid w:val="007428C8"/>
    <w:rsid w:val="00743A3A"/>
    <w:rsid w:val="00744E04"/>
    <w:rsid w:val="0074507F"/>
    <w:rsid w:val="00745AEE"/>
    <w:rsid w:val="007469A6"/>
    <w:rsid w:val="00747AFE"/>
    <w:rsid w:val="00750F10"/>
    <w:rsid w:val="00756778"/>
    <w:rsid w:val="007617B9"/>
    <w:rsid w:val="007725BB"/>
    <w:rsid w:val="007737D7"/>
    <w:rsid w:val="007742CA"/>
    <w:rsid w:val="0077475B"/>
    <w:rsid w:val="00781D6D"/>
    <w:rsid w:val="00782468"/>
    <w:rsid w:val="00783053"/>
    <w:rsid w:val="007839ED"/>
    <w:rsid w:val="00783DD3"/>
    <w:rsid w:val="00790D70"/>
    <w:rsid w:val="0079273E"/>
    <w:rsid w:val="00797475"/>
    <w:rsid w:val="0079798E"/>
    <w:rsid w:val="00797C64"/>
    <w:rsid w:val="007A41F2"/>
    <w:rsid w:val="007A6F1F"/>
    <w:rsid w:val="007A7BCD"/>
    <w:rsid w:val="007B6538"/>
    <w:rsid w:val="007B7BBE"/>
    <w:rsid w:val="007C01FC"/>
    <w:rsid w:val="007C072F"/>
    <w:rsid w:val="007C0AC1"/>
    <w:rsid w:val="007C2FDB"/>
    <w:rsid w:val="007C69FD"/>
    <w:rsid w:val="007D0A04"/>
    <w:rsid w:val="007D2F69"/>
    <w:rsid w:val="007D49B0"/>
    <w:rsid w:val="007D4EA2"/>
    <w:rsid w:val="007D5060"/>
    <w:rsid w:val="007D5320"/>
    <w:rsid w:val="007D6777"/>
    <w:rsid w:val="007E3167"/>
    <w:rsid w:val="007E392C"/>
    <w:rsid w:val="007E3B9B"/>
    <w:rsid w:val="007F26E1"/>
    <w:rsid w:val="007F3139"/>
    <w:rsid w:val="007F326F"/>
    <w:rsid w:val="007F54A5"/>
    <w:rsid w:val="007F6768"/>
    <w:rsid w:val="007F7294"/>
    <w:rsid w:val="00800972"/>
    <w:rsid w:val="00800C32"/>
    <w:rsid w:val="00802212"/>
    <w:rsid w:val="008043E6"/>
    <w:rsid w:val="00804475"/>
    <w:rsid w:val="00806614"/>
    <w:rsid w:val="00807575"/>
    <w:rsid w:val="00807AF1"/>
    <w:rsid w:val="0081110D"/>
    <w:rsid w:val="00811633"/>
    <w:rsid w:val="00812309"/>
    <w:rsid w:val="00814037"/>
    <w:rsid w:val="0081683E"/>
    <w:rsid w:val="00816D6B"/>
    <w:rsid w:val="00821A1C"/>
    <w:rsid w:val="00823669"/>
    <w:rsid w:val="00823999"/>
    <w:rsid w:val="00824CAF"/>
    <w:rsid w:val="00826914"/>
    <w:rsid w:val="00830BEE"/>
    <w:rsid w:val="00831293"/>
    <w:rsid w:val="008312D5"/>
    <w:rsid w:val="00831E1F"/>
    <w:rsid w:val="008338A9"/>
    <w:rsid w:val="008349BC"/>
    <w:rsid w:val="00834FB5"/>
    <w:rsid w:val="0083507F"/>
    <w:rsid w:val="00836E00"/>
    <w:rsid w:val="00837488"/>
    <w:rsid w:val="00841216"/>
    <w:rsid w:val="00842AF0"/>
    <w:rsid w:val="00843E85"/>
    <w:rsid w:val="008444BD"/>
    <w:rsid w:val="00844B39"/>
    <w:rsid w:val="00845A81"/>
    <w:rsid w:val="00845B03"/>
    <w:rsid w:val="00846D9D"/>
    <w:rsid w:val="00846FC6"/>
    <w:rsid w:val="00847A3D"/>
    <w:rsid w:val="008504DF"/>
    <w:rsid w:val="0085273D"/>
    <w:rsid w:val="00853A81"/>
    <w:rsid w:val="008545E7"/>
    <w:rsid w:val="00855333"/>
    <w:rsid w:val="008561E3"/>
    <w:rsid w:val="0086171E"/>
    <w:rsid w:val="00861749"/>
    <w:rsid w:val="00861C48"/>
    <w:rsid w:val="00862E7B"/>
    <w:rsid w:val="00863364"/>
    <w:rsid w:val="00864648"/>
    <w:rsid w:val="00866224"/>
    <w:rsid w:val="00870D88"/>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A96"/>
    <w:rsid w:val="008C640A"/>
    <w:rsid w:val="008D0925"/>
    <w:rsid w:val="008D18E4"/>
    <w:rsid w:val="008D2DBF"/>
    <w:rsid w:val="008D3450"/>
    <w:rsid w:val="008D5785"/>
    <w:rsid w:val="008D6B01"/>
    <w:rsid w:val="008E00FA"/>
    <w:rsid w:val="008E0E33"/>
    <w:rsid w:val="008E148C"/>
    <w:rsid w:val="008E560B"/>
    <w:rsid w:val="008E7F78"/>
    <w:rsid w:val="008F0354"/>
    <w:rsid w:val="008F094C"/>
    <w:rsid w:val="008F19D9"/>
    <w:rsid w:val="008F31CB"/>
    <w:rsid w:val="008F5CA6"/>
    <w:rsid w:val="008F605B"/>
    <w:rsid w:val="008F7AD8"/>
    <w:rsid w:val="00900048"/>
    <w:rsid w:val="0090178A"/>
    <w:rsid w:val="009033CF"/>
    <w:rsid w:val="009058AE"/>
    <w:rsid w:val="00905FFC"/>
    <w:rsid w:val="00906AD7"/>
    <w:rsid w:val="00907B68"/>
    <w:rsid w:val="00911E85"/>
    <w:rsid w:val="00911FA4"/>
    <w:rsid w:val="00913F60"/>
    <w:rsid w:val="00914BD6"/>
    <w:rsid w:val="00915899"/>
    <w:rsid w:val="0092470E"/>
    <w:rsid w:val="009274B4"/>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521E2"/>
    <w:rsid w:val="00952A66"/>
    <w:rsid w:val="00952DD4"/>
    <w:rsid w:val="00955563"/>
    <w:rsid w:val="00956F83"/>
    <w:rsid w:val="00960227"/>
    <w:rsid w:val="00962C75"/>
    <w:rsid w:val="00962C94"/>
    <w:rsid w:val="009649F2"/>
    <w:rsid w:val="00965A60"/>
    <w:rsid w:val="0096637F"/>
    <w:rsid w:val="009671B3"/>
    <w:rsid w:val="00970143"/>
    <w:rsid w:val="0097357A"/>
    <w:rsid w:val="009736A5"/>
    <w:rsid w:val="00974881"/>
    <w:rsid w:val="0097495E"/>
    <w:rsid w:val="00976151"/>
    <w:rsid w:val="00976CBE"/>
    <w:rsid w:val="00976EA3"/>
    <w:rsid w:val="00976EE4"/>
    <w:rsid w:val="00982C03"/>
    <w:rsid w:val="00982EDB"/>
    <w:rsid w:val="009831A1"/>
    <w:rsid w:val="00984C69"/>
    <w:rsid w:val="00984EA4"/>
    <w:rsid w:val="00984F27"/>
    <w:rsid w:val="00985E9E"/>
    <w:rsid w:val="00990D61"/>
    <w:rsid w:val="0099368A"/>
    <w:rsid w:val="009A0788"/>
    <w:rsid w:val="009A0A6E"/>
    <w:rsid w:val="009A4768"/>
    <w:rsid w:val="009A6BDC"/>
    <w:rsid w:val="009A7414"/>
    <w:rsid w:val="009B0B7B"/>
    <w:rsid w:val="009B1EA1"/>
    <w:rsid w:val="009B7C9A"/>
    <w:rsid w:val="009C0211"/>
    <w:rsid w:val="009C3409"/>
    <w:rsid w:val="009C3BFE"/>
    <w:rsid w:val="009C4B73"/>
    <w:rsid w:val="009C56E5"/>
    <w:rsid w:val="009C6DEA"/>
    <w:rsid w:val="009C74E7"/>
    <w:rsid w:val="009C7716"/>
    <w:rsid w:val="009D2829"/>
    <w:rsid w:val="009E1134"/>
    <w:rsid w:val="009E5A4C"/>
    <w:rsid w:val="009E5FC8"/>
    <w:rsid w:val="009E6819"/>
    <w:rsid w:val="009E687A"/>
    <w:rsid w:val="009F0E61"/>
    <w:rsid w:val="009F236F"/>
    <w:rsid w:val="009F5EBD"/>
    <w:rsid w:val="00A0353B"/>
    <w:rsid w:val="00A03FDC"/>
    <w:rsid w:val="00A066F1"/>
    <w:rsid w:val="00A079E7"/>
    <w:rsid w:val="00A10884"/>
    <w:rsid w:val="00A11195"/>
    <w:rsid w:val="00A141AF"/>
    <w:rsid w:val="00A14F0C"/>
    <w:rsid w:val="00A16D29"/>
    <w:rsid w:val="00A16D6E"/>
    <w:rsid w:val="00A17294"/>
    <w:rsid w:val="00A226EB"/>
    <w:rsid w:val="00A23115"/>
    <w:rsid w:val="00A24E3E"/>
    <w:rsid w:val="00A2554D"/>
    <w:rsid w:val="00A25A5D"/>
    <w:rsid w:val="00A2663C"/>
    <w:rsid w:val="00A27C3B"/>
    <w:rsid w:val="00A30305"/>
    <w:rsid w:val="00A31D2D"/>
    <w:rsid w:val="00A31E9A"/>
    <w:rsid w:val="00A37E17"/>
    <w:rsid w:val="00A40D11"/>
    <w:rsid w:val="00A41BCA"/>
    <w:rsid w:val="00A4520D"/>
    <w:rsid w:val="00A4600A"/>
    <w:rsid w:val="00A47792"/>
    <w:rsid w:val="00A50B08"/>
    <w:rsid w:val="00A518DA"/>
    <w:rsid w:val="00A538A6"/>
    <w:rsid w:val="00A53DB0"/>
    <w:rsid w:val="00A54610"/>
    <w:rsid w:val="00A54C25"/>
    <w:rsid w:val="00A617A4"/>
    <w:rsid w:val="00A62171"/>
    <w:rsid w:val="00A6280D"/>
    <w:rsid w:val="00A65F31"/>
    <w:rsid w:val="00A70665"/>
    <w:rsid w:val="00A710E7"/>
    <w:rsid w:val="00A7372E"/>
    <w:rsid w:val="00A74358"/>
    <w:rsid w:val="00A7491C"/>
    <w:rsid w:val="00A7675F"/>
    <w:rsid w:val="00A76B02"/>
    <w:rsid w:val="00A778CC"/>
    <w:rsid w:val="00A811AE"/>
    <w:rsid w:val="00A81545"/>
    <w:rsid w:val="00A8284C"/>
    <w:rsid w:val="00A82C77"/>
    <w:rsid w:val="00A82EEA"/>
    <w:rsid w:val="00A86A7A"/>
    <w:rsid w:val="00A90D1F"/>
    <w:rsid w:val="00A91CA5"/>
    <w:rsid w:val="00A93B85"/>
    <w:rsid w:val="00A93D5E"/>
    <w:rsid w:val="00A95BBB"/>
    <w:rsid w:val="00AA0771"/>
    <w:rsid w:val="00AA0B18"/>
    <w:rsid w:val="00AA12C6"/>
    <w:rsid w:val="00AA3C65"/>
    <w:rsid w:val="00AA64D6"/>
    <w:rsid w:val="00AA666F"/>
    <w:rsid w:val="00AA6EEF"/>
    <w:rsid w:val="00AB0B7C"/>
    <w:rsid w:val="00AB0BBC"/>
    <w:rsid w:val="00AB2DE9"/>
    <w:rsid w:val="00AB3ACA"/>
    <w:rsid w:val="00AB3CFE"/>
    <w:rsid w:val="00AB47CE"/>
    <w:rsid w:val="00AB5710"/>
    <w:rsid w:val="00AB77FB"/>
    <w:rsid w:val="00AC1A22"/>
    <w:rsid w:val="00AC2ADD"/>
    <w:rsid w:val="00AC4EAA"/>
    <w:rsid w:val="00AC67C0"/>
    <w:rsid w:val="00AC6D59"/>
    <w:rsid w:val="00AD36C4"/>
    <w:rsid w:val="00AD3DD9"/>
    <w:rsid w:val="00AD3EA7"/>
    <w:rsid w:val="00AD5682"/>
    <w:rsid w:val="00AD7914"/>
    <w:rsid w:val="00AE514B"/>
    <w:rsid w:val="00AE55A4"/>
    <w:rsid w:val="00AE5C3A"/>
    <w:rsid w:val="00AE77D5"/>
    <w:rsid w:val="00AF1F8C"/>
    <w:rsid w:val="00B01898"/>
    <w:rsid w:val="00B03E70"/>
    <w:rsid w:val="00B04DDE"/>
    <w:rsid w:val="00B05307"/>
    <w:rsid w:val="00B06F11"/>
    <w:rsid w:val="00B07225"/>
    <w:rsid w:val="00B126BB"/>
    <w:rsid w:val="00B131BC"/>
    <w:rsid w:val="00B15B83"/>
    <w:rsid w:val="00B17829"/>
    <w:rsid w:val="00B179D4"/>
    <w:rsid w:val="00B209C8"/>
    <w:rsid w:val="00B217DC"/>
    <w:rsid w:val="00B21837"/>
    <w:rsid w:val="00B228C3"/>
    <w:rsid w:val="00B22EAB"/>
    <w:rsid w:val="00B235A9"/>
    <w:rsid w:val="00B23F40"/>
    <w:rsid w:val="00B24F21"/>
    <w:rsid w:val="00B25DAE"/>
    <w:rsid w:val="00B25DBB"/>
    <w:rsid w:val="00B2780B"/>
    <w:rsid w:val="00B3113F"/>
    <w:rsid w:val="00B3348C"/>
    <w:rsid w:val="00B34429"/>
    <w:rsid w:val="00B40888"/>
    <w:rsid w:val="00B41202"/>
    <w:rsid w:val="00B44D5F"/>
    <w:rsid w:val="00B44EB9"/>
    <w:rsid w:val="00B472DF"/>
    <w:rsid w:val="00B51352"/>
    <w:rsid w:val="00B54475"/>
    <w:rsid w:val="00B546B1"/>
    <w:rsid w:val="00B55BAA"/>
    <w:rsid w:val="00B56756"/>
    <w:rsid w:val="00B56980"/>
    <w:rsid w:val="00B56D30"/>
    <w:rsid w:val="00B606BF"/>
    <w:rsid w:val="00B62963"/>
    <w:rsid w:val="00B6363B"/>
    <w:rsid w:val="00B639E9"/>
    <w:rsid w:val="00B64746"/>
    <w:rsid w:val="00B64A04"/>
    <w:rsid w:val="00B65628"/>
    <w:rsid w:val="00B663DB"/>
    <w:rsid w:val="00B66B01"/>
    <w:rsid w:val="00B67966"/>
    <w:rsid w:val="00B72C62"/>
    <w:rsid w:val="00B73B0D"/>
    <w:rsid w:val="00B758FF"/>
    <w:rsid w:val="00B817CD"/>
    <w:rsid w:val="00B81A7D"/>
    <w:rsid w:val="00B82F9B"/>
    <w:rsid w:val="00B84863"/>
    <w:rsid w:val="00B860EA"/>
    <w:rsid w:val="00B9038B"/>
    <w:rsid w:val="00B9069A"/>
    <w:rsid w:val="00B91EF7"/>
    <w:rsid w:val="00B93C47"/>
    <w:rsid w:val="00B93DA0"/>
    <w:rsid w:val="00B94AD0"/>
    <w:rsid w:val="00B956F6"/>
    <w:rsid w:val="00B96F55"/>
    <w:rsid w:val="00B97439"/>
    <w:rsid w:val="00BA2A49"/>
    <w:rsid w:val="00BA3E28"/>
    <w:rsid w:val="00BA41FC"/>
    <w:rsid w:val="00BA47D0"/>
    <w:rsid w:val="00BA5A62"/>
    <w:rsid w:val="00BA5B9B"/>
    <w:rsid w:val="00BA63A1"/>
    <w:rsid w:val="00BB0281"/>
    <w:rsid w:val="00BB17FF"/>
    <w:rsid w:val="00BB2763"/>
    <w:rsid w:val="00BB2C28"/>
    <w:rsid w:val="00BB39E1"/>
    <w:rsid w:val="00BB3A95"/>
    <w:rsid w:val="00BB40FA"/>
    <w:rsid w:val="00BB496A"/>
    <w:rsid w:val="00BB4C88"/>
    <w:rsid w:val="00BB7132"/>
    <w:rsid w:val="00BB7E89"/>
    <w:rsid w:val="00BC49C9"/>
    <w:rsid w:val="00BC7004"/>
    <w:rsid w:val="00BC7594"/>
    <w:rsid w:val="00BC75DE"/>
    <w:rsid w:val="00BD0020"/>
    <w:rsid w:val="00BD4645"/>
    <w:rsid w:val="00BD4834"/>
    <w:rsid w:val="00BD4FA1"/>
    <w:rsid w:val="00BD687C"/>
    <w:rsid w:val="00BD6CCE"/>
    <w:rsid w:val="00BE1792"/>
    <w:rsid w:val="00BE4799"/>
    <w:rsid w:val="00BE795C"/>
    <w:rsid w:val="00BF10A9"/>
    <w:rsid w:val="00BF14B0"/>
    <w:rsid w:val="00BF5673"/>
    <w:rsid w:val="00C0018F"/>
    <w:rsid w:val="00C02E2A"/>
    <w:rsid w:val="00C069C2"/>
    <w:rsid w:val="00C06C72"/>
    <w:rsid w:val="00C07D75"/>
    <w:rsid w:val="00C109FF"/>
    <w:rsid w:val="00C125DB"/>
    <w:rsid w:val="00C12CBE"/>
    <w:rsid w:val="00C13753"/>
    <w:rsid w:val="00C145CC"/>
    <w:rsid w:val="00C16A5A"/>
    <w:rsid w:val="00C175EE"/>
    <w:rsid w:val="00C20466"/>
    <w:rsid w:val="00C214ED"/>
    <w:rsid w:val="00C215FB"/>
    <w:rsid w:val="00C21974"/>
    <w:rsid w:val="00C22F65"/>
    <w:rsid w:val="00C234E6"/>
    <w:rsid w:val="00C2585E"/>
    <w:rsid w:val="00C26BFE"/>
    <w:rsid w:val="00C3152F"/>
    <w:rsid w:val="00C31E43"/>
    <w:rsid w:val="00C324A8"/>
    <w:rsid w:val="00C3474C"/>
    <w:rsid w:val="00C35E36"/>
    <w:rsid w:val="00C40733"/>
    <w:rsid w:val="00C40978"/>
    <w:rsid w:val="00C41811"/>
    <w:rsid w:val="00C42F79"/>
    <w:rsid w:val="00C43AE1"/>
    <w:rsid w:val="00C45A54"/>
    <w:rsid w:val="00C47C7D"/>
    <w:rsid w:val="00C51450"/>
    <w:rsid w:val="00C52136"/>
    <w:rsid w:val="00C52EF6"/>
    <w:rsid w:val="00C54517"/>
    <w:rsid w:val="00C54924"/>
    <w:rsid w:val="00C56F70"/>
    <w:rsid w:val="00C57B91"/>
    <w:rsid w:val="00C615F7"/>
    <w:rsid w:val="00C64CD8"/>
    <w:rsid w:val="00C64DF5"/>
    <w:rsid w:val="00C65374"/>
    <w:rsid w:val="00C65C9B"/>
    <w:rsid w:val="00C66044"/>
    <w:rsid w:val="00C67447"/>
    <w:rsid w:val="00C71DB7"/>
    <w:rsid w:val="00C73CC6"/>
    <w:rsid w:val="00C75119"/>
    <w:rsid w:val="00C760ED"/>
    <w:rsid w:val="00C77C22"/>
    <w:rsid w:val="00C80E46"/>
    <w:rsid w:val="00C81A02"/>
    <w:rsid w:val="00C82695"/>
    <w:rsid w:val="00C831A2"/>
    <w:rsid w:val="00C905C8"/>
    <w:rsid w:val="00C914A8"/>
    <w:rsid w:val="00C91AD8"/>
    <w:rsid w:val="00C91CE7"/>
    <w:rsid w:val="00C93465"/>
    <w:rsid w:val="00C93EE3"/>
    <w:rsid w:val="00C96B9A"/>
    <w:rsid w:val="00C97C68"/>
    <w:rsid w:val="00CA1801"/>
    <w:rsid w:val="00CA1A47"/>
    <w:rsid w:val="00CA1FBE"/>
    <w:rsid w:val="00CA2E0E"/>
    <w:rsid w:val="00CA3000"/>
    <w:rsid w:val="00CA3DFC"/>
    <w:rsid w:val="00CA43D6"/>
    <w:rsid w:val="00CA52C5"/>
    <w:rsid w:val="00CA7AD1"/>
    <w:rsid w:val="00CB09F7"/>
    <w:rsid w:val="00CB0D01"/>
    <w:rsid w:val="00CB2D8B"/>
    <w:rsid w:val="00CB44E5"/>
    <w:rsid w:val="00CB5072"/>
    <w:rsid w:val="00CB553C"/>
    <w:rsid w:val="00CB5D7B"/>
    <w:rsid w:val="00CB775C"/>
    <w:rsid w:val="00CB7DF2"/>
    <w:rsid w:val="00CC11C4"/>
    <w:rsid w:val="00CC247A"/>
    <w:rsid w:val="00CC276D"/>
    <w:rsid w:val="00CC5D9A"/>
    <w:rsid w:val="00CC7573"/>
    <w:rsid w:val="00CD023B"/>
    <w:rsid w:val="00CD0255"/>
    <w:rsid w:val="00CD0CCD"/>
    <w:rsid w:val="00CD428F"/>
    <w:rsid w:val="00CE2056"/>
    <w:rsid w:val="00CE2921"/>
    <w:rsid w:val="00CE380A"/>
    <w:rsid w:val="00CE388F"/>
    <w:rsid w:val="00CE5E47"/>
    <w:rsid w:val="00CE77BE"/>
    <w:rsid w:val="00CF020F"/>
    <w:rsid w:val="00CF2B5B"/>
    <w:rsid w:val="00CF3321"/>
    <w:rsid w:val="00CF5FA4"/>
    <w:rsid w:val="00CF72FF"/>
    <w:rsid w:val="00CF785B"/>
    <w:rsid w:val="00D016FA"/>
    <w:rsid w:val="00D01E53"/>
    <w:rsid w:val="00D01F3F"/>
    <w:rsid w:val="00D01F51"/>
    <w:rsid w:val="00D03BE9"/>
    <w:rsid w:val="00D05029"/>
    <w:rsid w:val="00D05EDF"/>
    <w:rsid w:val="00D075EB"/>
    <w:rsid w:val="00D105F3"/>
    <w:rsid w:val="00D11F5B"/>
    <w:rsid w:val="00D128D4"/>
    <w:rsid w:val="00D13322"/>
    <w:rsid w:val="00D13F5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A5"/>
    <w:rsid w:val="00D454D4"/>
    <w:rsid w:val="00D46012"/>
    <w:rsid w:val="00D47907"/>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898"/>
    <w:rsid w:val="00D73DA6"/>
    <w:rsid w:val="00D74898"/>
    <w:rsid w:val="00D75DDC"/>
    <w:rsid w:val="00D76137"/>
    <w:rsid w:val="00D801ED"/>
    <w:rsid w:val="00D8070C"/>
    <w:rsid w:val="00D83A08"/>
    <w:rsid w:val="00D85909"/>
    <w:rsid w:val="00D919F0"/>
    <w:rsid w:val="00D93278"/>
    <w:rsid w:val="00D936BC"/>
    <w:rsid w:val="00D94A12"/>
    <w:rsid w:val="00D95536"/>
    <w:rsid w:val="00D9630A"/>
    <w:rsid w:val="00D96530"/>
    <w:rsid w:val="00D96E7D"/>
    <w:rsid w:val="00D978BA"/>
    <w:rsid w:val="00DA0384"/>
    <w:rsid w:val="00DA1CB1"/>
    <w:rsid w:val="00DA3DE4"/>
    <w:rsid w:val="00DA4080"/>
    <w:rsid w:val="00DA7C8A"/>
    <w:rsid w:val="00DB00DB"/>
    <w:rsid w:val="00DB0A19"/>
    <w:rsid w:val="00DB1AF9"/>
    <w:rsid w:val="00DB3946"/>
    <w:rsid w:val="00DB3E2F"/>
    <w:rsid w:val="00DB45F8"/>
    <w:rsid w:val="00DB4F87"/>
    <w:rsid w:val="00DB6800"/>
    <w:rsid w:val="00DB73C0"/>
    <w:rsid w:val="00DB78B2"/>
    <w:rsid w:val="00DC05A3"/>
    <w:rsid w:val="00DC077F"/>
    <w:rsid w:val="00DC0BF9"/>
    <w:rsid w:val="00DC1E04"/>
    <w:rsid w:val="00DC4793"/>
    <w:rsid w:val="00DC5C41"/>
    <w:rsid w:val="00DC6111"/>
    <w:rsid w:val="00DD3BB7"/>
    <w:rsid w:val="00DD44AF"/>
    <w:rsid w:val="00DD6528"/>
    <w:rsid w:val="00DE0B7B"/>
    <w:rsid w:val="00DE25E6"/>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1AB9"/>
    <w:rsid w:val="00E02018"/>
    <w:rsid w:val="00E03C94"/>
    <w:rsid w:val="00E04697"/>
    <w:rsid w:val="00E04AA1"/>
    <w:rsid w:val="00E07E67"/>
    <w:rsid w:val="00E10CFE"/>
    <w:rsid w:val="00E10F44"/>
    <w:rsid w:val="00E12897"/>
    <w:rsid w:val="00E13ECD"/>
    <w:rsid w:val="00E13F1B"/>
    <w:rsid w:val="00E14476"/>
    <w:rsid w:val="00E15A74"/>
    <w:rsid w:val="00E15EA4"/>
    <w:rsid w:val="00E205BC"/>
    <w:rsid w:val="00E257D9"/>
    <w:rsid w:val="00E25F53"/>
    <w:rsid w:val="00E26226"/>
    <w:rsid w:val="00E2686E"/>
    <w:rsid w:val="00E40296"/>
    <w:rsid w:val="00E42305"/>
    <w:rsid w:val="00E432C8"/>
    <w:rsid w:val="00E45D05"/>
    <w:rsid w:val="00E46DDD"/>
    <w:rsid w:val="00E474CA"/>
    <w:rsid w:val="00E47540"/>
    <w:rsid w:val="00E54159"/>
    <w:rsid w:val="00E55816"/>
    <w:rsid w:val="00E55AEF"/>
    <w:rsid w:val="00E640F6"/>
    <w:rsid w:val="00E6554A"/>
    <w:rsid w:val="00E72300"/>
    <w:rsid w:val="00E731AC"/>
    <w:rsid w:val="00E731F3"/>
    <w:rsid w:val="00E74F88"/>
    <w:rsid w:val="00E83392"/>
    <w:rsid w:val="00E91078"/>
    <w:rsid w:val="00E9251F"/>
    <w:rsid w:val="00E95698"/>
    <w:rsid w:val="00E963A4"/>
    <w:rsid w:val="00E96C27"/>
    <w:rsid w:val="00E9714F"/>
    <w:rsid w:val="00E976C1"/>
    <w:rsid w:val="00EA1028"/>
    <w:rsid w:val="00EA12E5"/>
    <w:rsid w:val="00EA191D"/>
    <w:rsid w:val="00EA582D"/>
    <w:rsid w:val="00EA5E81"/>
    <w:rsid w:val="00EB0812"/>
    <w:rsid w:val="00EB0B94"/>
    <w:rsid w:val="00EB2355"/>
    <w:rsid w:val="00EB54B2"/>
    <w:rsid w:val="00EB55C6"/>
    <w:rsid w:val="00EB61CE"/>
    <w:rsid w:val="00EB7EAA"/>
    <w:rsid w:val="00EC0B21"/>
    <w:rsid w:val="00EC3607"/>
    <w:rsid w:val="00EC524F"/>
    <w:rsid w:val="00EC659B"/>
    <w:rsid w:val="00EC6D54"/>
    <w:rsid w:val="00EC6DBE"/>
    <w:rsid w:val="00ED4722"/>
    <w:rsid w:val="00ED4F1F"/>
    <w:rsid w:val="00ED500D"/>
    <w:rsid w:val="00ED6AB6"/>
    <w:rsid w:val="00EE0642"/>
    <w:rsid w:val="00EE11A8"/>
    <w:rsid w:val="00EE23AA"/>
    <w:rsid w:val="00EE2B71"/>
    <w:rsid w:val="00EE3B35"/>
    <w:rsid w:val="00EE5C32"/>
    <w:rsid w:val="00EE7477"/>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104E"/>
    <w:rsid w:val="00F320AA"/>
    <w:rsid w:val="00F348FF"/>
    <w:rsid w:val="00F408A9"/>
    <w:rsid w:val="00F42851"/>
    <w:rsid w:val="00F4415A"/>
    <w:rsid w:val="00F52D50"/>
    <w:rsid w:val="00F530FD"/>
    <w:rsid w:val="00F54412"/>
    <w:rsid w:val="00F54946"/>
    <w:rsid w:val="00F5705F"/>
    <w:rsid w:val="00F6155B"/>
    <w:rsid w:val="00F654F7"/>
    <w:rsid w:val="00F65C19"/>
    <w:rsid w:val="00F70304"/>
    <w:rsid w:val="00F749E5"/>
    <w:rsid w:val="00F7599E"/>
    <w:rsid w:val="00F80983"/>
    <w:rsid w:val="00F81D25"/>
    <w:rsid w:val="00F822B0"/>
    <w:rsid w:val="00F841CE"/>
    <w:rsid w:val="00F8436D"/>
    <w:rsid w:val="00F86008"/>
    <w:rsid w:val="00F875E5"/>
    <w:rsid w:val="00F91149"/>
    <w:rsid w:val="00F927EF"/>
    <w:rsid w:val="00F9353A"/>
    <w:rsid w:val="00F93E15"/>
    <w:rsid w:val="00F94A2E"/>
    <w:rsid w:val="00F95705"/>
    <w:rsid w:val="00F95C6A"/>
    <w:rsid w:val="00F97F74"/>
    <w:rsid w:val="00FA5F9F"/>
    <w:rsid w:val="00FA790E"/>
    <w:rsid w:val="00FB0DF1"/>
    <w:rsid w:val="00FC48B0"/>
    <w:rsid w:val="00FC4A7A"/>
    <w:rsid w:val="00FC4C4A"/>
    <w:rsid w:val="00FC5CA4"/>
    <w:rsid w:val="00FD08E2"/>
    <w:rsid w:val="00FD0A15"/>
    <w:rsid w:val="00FD0ACC"/>
    <w:rsid w:val="00FD18DA"/>
    <w:rsid w:val="00FD1F10"/>
    <w:rsid w:val="00FD2546"/>
    <w:rsid w:val="00FD2A11"/>
    <w:rsid w:val="00FD4FC0"/>
    <w:rsid w:val="00FD6D9E"/>
    <w:rsid w:val="00FD772E"/>
    <w:rsid w:val="00FE017F"/>
    <w:rsid w:val="00FE03DB"/>
    <w:rsid w:val="00FE1799"/>
    <w:rsid w:val="00FE1ECC"/>
    <w:rsid w:val="00FE2F79"/>
    <w:rsid w:val="00FE59DB"/>
    <w:rsid w:val="00FE7668"/>
    <w:rsid w:val="00FE78C7"/>
    <w:rsid w:val="00FF43AC"/>
    <w:rsid w:val="00FF5EA8"/>
    <w:rsid w:val="00FF5F37"/>
    <w:rsid w:val="10FBC5E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3B3CFD65"/>
  <w15:docId w15:val="{0B3E6A1D-F85A-411A-BECE-E2F8F4663E8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w:hAnsi="Times" w:eastAsia="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Agendaitem" w:customStyle="1">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styleId="AnnexNo" w:customStyle="1">
    <w:name w:val="Annex_No"/>
    <w:basedOn w:val="Normal"/>
    <w:next w:val="Normal"/>
    <w:rsid w:val="00745AEE"/>
    <w:pPr>
      <w:keepNext/>
      <w:keepLines/>
      <w:spacing w:before="480" w:after="80"/>
      <w:jc w:val="center"/>
    </w:pPr>
    <w:rPr>
      <w:caps/>
      <w:sz w:val="28"/>
    </w:rPr>
  </w:style>
  <w:style w:type="paragraph" w:styleId="Annexref" w:customStyle="1">
    <w:name w:val="Annex_ref"/>
    <w:basedOn w:val="Normal"/>
    <w:next w:val="Normal"/>
    <w:rsid w:val="00745AEE"/>
    <w:pPr>
      <w:keepNext/>
      <w:keepLines/>
      <w:spacing w:after="280"/>
      <w:jc w:val="center"/>
    </w:pPr>
  </w:style>
  <w:style w:type="paragraph" w:styleId="Annextitle" w:customStyle="1">
    <w:name w:val="Annex_title"/>
    <w:basedOn w:val="Normal"/>
    <w:next w:val="Normal"/>
    <w:rsid w:val="00745AEE"/>
    <w:pPr>
      <w:keepNext/>
      <w:keepLines/>
      <w:spacing w:before="240" w:after="280"/>
      <w:jc w:val="center"/>
    </w:pPr>
    <w:rPr>
      <w:rFonts w:ascii="Times New Roman Bold" w:hAnsi="Times New Roman Bold"/>
      <w:b/>
      <w:sz w:val="28"/>
    </w:rPr>
  </w:style>
  <w:style w:type="character" w:styleId="Appdef" w:customStyle="1">
    <w:name w:val="App_def"/>
    <w:basedOn w:val="DefaultParagraphFont"/>
    <w:rsid w:val="00745AEE"/>
    <w:rPr>
      <w:rFonts w:ascii="Times New Roman" w:hAnsi="Times New Roman"/>
      <w:b/>
    </w:rPr>
  </w:style>
  <w:style w:type="character" w:styleId="Appref" w:customStyle="1">
    <w:name w:val="App_ref"/>
    <w:basedOn w:val="DefaultParagraphFont"/>
    <w:rsid w:val="00745AEE"/>
  </w:style>
  <w:style w:type="paragraph" w:styleId="AppendixNo" w:customStyle="1">
    <w:name w:val="Appendix_No"/>
    <w:basedOn w:val="AnnexNo"/>
    <w:next w:val="Annexref"/>
    <w:rsid w:val="00745AEE"/>
  </w:style>
  <w:style w:type="paragraph" w:styleId="ApptoAnnex" w:customStyle="1">
    <w:name w:val="App_to_Annex"/>
    <w:basedOn w:val="AppendixNo"/>
    <w:next w:val="Normal"/>
    <w:qFormat/>
    <w:rsid w:val="00745AEE"/>
  </w:style>
  <w:style w:type="paragraph" w:styleId="Appendixref" w:customStyle="1">
    <w:name w:val="Appendix_ref"/>
    <w:basedOn w:val="Annexref"/>
    <w:next w:val="Annextitle"/>
    <w:rsid w:val="00745AEE"/>
  </w:style>
  <w:style w:type="paragraph" w:styleId="Appendixtitle" w:customStyle="1">
    <w:name w:val="Appendix_title"/>
    <w:basedOn w:val="Annextitle"/>
    <w:next w:val="Normal"/>
    <w:rsid w:val="00745AEE"/>
  </w:style>
  <w:style w:type="character" w:styleId="Artdef" w:customStyle="1">
    <w:name w:val="Art_def"/>
    <w:basedOn w:val="DefaultParagraphFont"/>
    <w:rsid w:val="00745AEE"/>
    <w:rPr>
      <w:rFonts w:ascii="Times New Roman" w:hAnsi="Times New Roman"/>
      <w:b/>
    </w:rPr>
  </w:style>
  <w:style w:type="paragraph" w:styleId="Artheading" w:customStyle="1">
    <w:name w:val="Art_heading"/>
    <w:basedOn w:val="Normal"/>
    <w:next w:val="Normal"/>
    <w:rsid w:val="00745AEE"/>
    <w:pPr>
      <w:spacing w:before="480"/>
      <w:jc w:val="center"/>
    </w:pPr>
    <w:rPr>
      <w:rFonts w:ascii="Times New Roman Bold" w:hAnsi="Times New Roman Bold"/>
      <w:b/>
      <w:sz w:val="28"/>
    </w:rPr>
  </w:style>
  <w:style w:type="paragraph" w:styleId="ArtNo" w:customStyle="1">
    <w:name w:val="Art_No"/>
    <w:basedOn w:val="Normal"/>
    <w:next w:val="Normal"/>
    <w:rsid w:val="00745AEE"/>
    <w:pPr>
      <w:keepNext/>
      <w:keepLines/>
      <w:spacing w:before="480"/>
      <w:jc w:val="center"/>
    </w:pPr>
    <w:rPr>
      <w:caps/>
      <w:sz w:val="28"/>
    </w:rPr>
  </w:style>
  <w:style w:type="character" w:styleId="Artref" w:customStyle="1">
    <w:name w:val="Art_ref"/>
    <w:basedOn w:val="DefaultParagraphFont"/>
    <w:qFormat/>
    <w:rsid w:val="00745AEE"/>
  </w:style>
  <w:style w:type="paragraph" w:styleId="Arttitle" w:customStyle="1">
    <w:name w:val="Art_title"/>
    <w:basedOn w:val="Normal"/>
    <w:next w:val="Normal"/>
    <w:rsid w:val="00745AEE"/>
    <w:pPr>
      <w:keepNext/>
      <w:keepLines/>
      <w:spacing w:before="240"/>
      <w:jc w:val="center"/>
    </w:pPr>
    <w:rPr>
      <w:b/>
      <w:sz w:val="28"/>
    </w:rPr>
  </w:style>
  <w:style w:type="paragraph" w:styleId="Border" w:customStyle="1">
    <w:name w:val="Border"/>
    <w:basedOn w:val="Normal"/>
    <w:rsid w:val="00745AEE"/>
    <w:pPr>
      <w:pBdr>
        <w:bottom w:val="single" w:color="auto" w:sz="6" w:space="0"/>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Call" w:customStyle="1">
    <w:name w:val="Call"/>
    <w:basedOn w:val="Normal"/>
    <w:next w:val="Normal"/>
    <w:rsid w:val="00745AEE"/>
    <w:pPr>
      <w:keepNext/>
      <w:keepLines/>
      <w:spacing w:before="160"/>
      <w:ind w:left="1134"/>
    </w:pPr>
    <w:rPr>
      <w:i/>
    </w:rPr>
  </w:style>
  <w:style w:type="paragraph" w:styleId="ChapNo" w:customStyle="1">
    <w:name w:val="Chap_No"/>
    <w:basedOn w:val="ArtNo"/>
    <w:next w:val="Normal"/>
    <w:rsid w:val="00745AEE"/>
    <w:rPr>
      <w:rFonts w:ascii="Times New Roman Bold" w:hAnsi="Times New Roman Bold"/>
      <w:b/>
    </w:rPr>
  </w:style>
  <w:style w:type="paragraph" w:styleId="Chaptitle" w:customStyle="1">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styleId="enumlev1" w:customStyle="1">
    <w:name w:val="enumlev1"/>
    <w:basedOn w:val="Normal"/>
    <w:link w:val="enumlev1Char"/>
    <w:qFormat/>
    <w:rsid w:val="00745AEE"/>
    <w:pPr>
      <w:tabs>
        <w:tab w:val="clear" w:pos="2268"/>
        <w:tab w:val="left" w:pos="2608"/>
        <w:tab w:val="left" w:pos="3345"/>
      </w:tabs>
      <w:spacing w:before="80"/>
      <w:ind w:left="1134" w:hanging="1134"/>
    </w:pPr>
  </w:style>
  <w:style w:type="paragraph" w:styleId="enumlev2" w:customStyle="1">
    <w:name w:val="enumlev2"/>
    <w:basedOn w:val="enumlev1"/>
    <w:rsid w:val="00745AEE"/>
    <w:pPr>
      <w:ind w:left="1871" w:hanging="737"/>
    </w:pPr>
  </w:style>
  <w:style w:type="paragraph" w:styleId="enumlev3" w:customStyle="1">
    <w:name w:val="enumlev3"/>
    <w:basedOn w:val="enumlev2"/>
    <w:rsid w:val="00745AEE"/>
    <w:pPr>
      <w:ind w:left="2268" w:hanging="397"/>
    </w:pPr>
  </w:style>
  <w:style w:type="paragraph" w:styleId="Equation" w:customStyle="1">
    <w:name w:val="Equation"/>
    <w:basedOn w:val="Normal"/>
    <w:rsid w:val="00745AEE"/>
    <w:pPr>
      <w:tabs>
        <w:tab w:val="clear" w:pos="1871"/>
        <w:tab w:val="clear" w:pos="2268"/>
        <w:tab w:val="center" w:pos="4820"/>
        <w:tab w:val="right" w:pos="9639"/>
      </w:tabs>
    </w:pPr>
  </w:style>
  <w:style w:type="paragraph" w:styleId="Equationlegend" w:customStyle="1">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styleId="Figure" w:customStyle="1">
    <w:name w:val="Figure"/>
    <w:basedOn w:val="Normal"/>
    <w:next w:val="Normal"/>
    <w:rsid w:val="00EB54B2"/>
    <w:pPr>
      <w:spacing w:after="240"/>
      <w:jc w:val="center"/>
    </w:pPr>
  </w:style>
  <w:style w:type="paragraph" w:styleId="Figurelegend" w:customStyle="1">
    <w:name w:val="Figure_legend"/>
    <w:basedOn w:val="Normal"/>
    <w:rsid w:val="00745AEE"/>
    <w:pPr>
      <w:keepNext/>
      <w:keepLines/>
      <w:spacing w:before="20" w:after="20"/>
    </w:pPr>
    <w:rPr>
      <w:sz w:val="18"/>
    </w:rPr>
  </w:style>
  <w:style w:type="paragraph" w:styleId="FigureNo" w:customStyle="1">
    <w:name w:val="Figure_No"/>
    <w:basedOn w:val="Normal"/>
    <w:next w:val="Normal"/>
    <w:rsid w:val="00745AEE"/>
    <w:pPr>
      <w:keepNext/>
      <w:keepLines/>
      <w:spacing w:before="480" w:after="120"/>
      <w:jc w:val="center"/>
    </w:pPr>
    <w:rPr>
      <w:caps/>
      <w:sz w:val="20"/>
    </w:rPr>
  </w:style>
  <w:style w:type="paragraph" w:styleId="Figuretitle" w:customStyle="1">
    <w:name w:val="Figure_title"/>
    <w:basedOn w:val="Normal"/>
    <w:next w:val="Normal"/>
    <w:rsid w:val="00EB54B2"/>
    <w:pPr>
      <w:keepNext/>
      <w:keepLines/>
      <w:spacing w:before="0" w:after="120"/>
      <w:jc w:val="center"/>
    </w:pPr>
    <w:rPr>
      <w:rFonts w:ascii="Times New Roman Bold" w:hAnsi="Times New Roman Bold"/>
      <w:b/>
      <w:sz w:val="20"/>
    </w:rPr>
  </w:style>
  <w:style w:type="paragraph" w:styleId="Figurewithouttitle" w:customStyle="1">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styleId="FooterChar" w:customStyle="1">
    <w:name w:val="Footer Char"/>
    <w:basedOn w:val="DefaultParagraphFont"/>
    <w:link w:val="Footer"/>
    <w:rsid w:val="00745AEE"/>
    <w:rPr>
      <w:rFonts w:ascii="Times New Roman" w:hAnsi="Times New Roman"/>
      <w:caps/>
      <w:noProof/>
      <w:sz w:val="16"/>
      <w:lang w:val="en-GB" w:eastAsia="en-US"/>
    </w:rPr>
  </w:style>
  <w:style w:type="paragraph" w:styleId="FirstFooter" w:customStyle="1">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styleId="FootnoteTextChar" w:customStyle="1">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styleId="HeaderChar" w:customStyle="1">
    <w:name w:val="Header Char"/>
    <w:basedOn w:val="DefaultParagraphFont"/>
    <w:link w:val="Header"/>
    <w:rsid w:val="00745AEE"/>
    <w:rPr>
      <w:rFonts w:ascii="Times New Roman" w:hAnsi="Times New Roman"/>
      <w:sz w:val="18"/>
      <w:lang w:val="en-GB" w:eastAsia="en-US"/>
    </w:rPr>
  </w:style>
  <w:style w:type="paragraph" w:styleId="Normalaftertitle" w:customStyle="1">
    <w:name w:val="Normal after title"/>
    <w:basedOn w:val="Normal"/>
    <w:next w:val="Normal"/>
    <w:link w:val="NormalaftertitleChar"/>
    <w:qFormat/>
    <w:rsid w:val="00190B55"/>
    <w:pPr>
      <w:spacing w:before="280"/>
    </w:pPr>
  </w:style>
  <w:style w:type="paragraph" w:styleId="Section1" w:customStyle="1">
    <w:name w:val="Section_1"/>
    <w:basedOn w:val="Normal"/>
    <w:rsid w:val="00190B55"/>
    <w:pPr>
      <w:tabs>
        <w:tab w:val="clear" w:pos="1134"/>
        <w:tab w:val="clear" w:pos="1871"/>
        <w:tab w:val="clear" w:pos="2268"/>
        <w:tab w:val="center" w:pos="4820"/>
      </w:tabs>
      <w:spacing w:before="360"/>
      <w:jc w:val="center"/>
    </w:pPr>
    <w:rPr>
      <w:b/>
    </w:rPr>
  </w:style>
  <w:style w:type="paragraph" w:styleId="Section2" w:customStyle="1">
    <w:name w:val="Section_2"/>
    <w:basedOn w:val="Section1"/>
    <w:rsid w:val="00190B55"/>
    <w:rPr>
      <w:b w:val="0"/>
      <w:i/>
    </w:rPr>
  </w:style>
  <w:style w:type="paragraph" w:styleId="Section3" w:customStyle="1">
    <w:name w:val="Section_3"/>
    <w:basedOn w:val="Section1"/>
    <w:rsid w:val="00190B55"/>
    <w:rPr>
      <w:b w:val="0"/>
    </w:rPr>
  </w:style>
  <w:style w:type="paragraph" w:styleId="SectionNo" w:customStyle="1">
    <w:name w:val="Section_No"/>
    <w:basedOn w:val="AnnexNo"/>
    <w:next w:val="Normal"/>
    <w:rsid w:val="00190B55"/>
  </w:style>
  <w:style w:type="paragraph" w:styleId="Sectiontitle" w:customStyle="1">
    <w:name w:val="Section_title"/>
    <w:basedOn w:val="Annextitle"/>
    <w:next w:val="Normalaftertitle"/>
    <w:rsid w:val="00190B55"/>
  </w:style>
  <w:style w:type="paragraph" w:styleId="Source" w:customStyle="1">
    <w:name w:val="Source"/>
    <w:basedOn w:val="Normal"/>
    <w:next w:val="Normal"/>
    <w:rsid w:val="00190B55"/>
    <w:pPr>
      <w:spacing w:before="840"/>
      <w:jc w:val="center"/>
    </w:pPr>
    <w:rPr>
      <w:b/>
      <w:sz w:val="28"/>
    </w:rPr>
  </w:style>
  <w:style w:type="paragraph" w:styleId="SpecialFooter" w:customStyle="1">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styleId="Subsection1" w:customStyle="1">
    <w:name w:val="Subsection_1"/>
    <w:basedOn w:val="Section1"/>
    <w:next w:val="Normalaftertitle"/>
    <w:qFormat/>
    <w:rsid w:val="00190B55"/>
  </w:style>
  <w:style w:type="character" w:styleId="Tablefreq" w:customStyle="1">
    <w:name w:val="Table_freq"/>
    <w:basedOn w:val="DefaultParagraphFont"/>
    <w:rsid w:val="00190B55"/>
    <w:rPr>
      <w:b/>
      <w:color w:val="auto"/>
      <w:sz w:val="20"/>
    </w:rPr>
  </w:style>
  <w:style w:type="paragraph" w:styleId="Tablehead" w:customStyle="1">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styleId="Tablelegend" w:customStyle="1">
    <w:name w:val="Table_legend"/>
    <w:basedOn w:val="Tabletext"/>
    <w:rsid w:val="00EB54B2"/>
    <w:rPr>
      <w:sz w:val="18"/>
    </w:rPr>
  </w:style>
  <w:style w:type="paragraph" w:styleId="TableNo" w:customStyle="1">
    <w:name w:val="Table_No"/>
    <w:basedOn w:val="Normal"/>
    <w:next w:val="Normal"/>
    <w:rsid w:val="001D058F"/>
    <w:pPr>
      <w:keepNext/>
      <w:spacing w:before="560" w:after="120"/>
      <w:jc w:val="center"/>
    </w:pPr>
    <w:rPr>
      <w:caps/>
      <w:sz w:val="20"/>
    </w:rPr>
  </w:style>
  <w:style w:type="paragraph" w:styleId="Tableref" w:customStyle="1">
    <w:name w:val="Table_ref"/>
    <w:basedOn w:val="Normal"/>
    <w:next w:val="Normal"/>
    <w:rsid w:val="00190B55"/>
    <w:pPr>
      <w:keepNext/>
      <w:spacing w:before="560"/>
      <w:jc w:val="center"/>
    </w:pPr>
    <w:rPr>
      <w:sz w:val="20"/>
    </w:rPr>
  </w:style>
  <w:style w:type="paragraph" w:styleId="Normalend" w:customStyle="1">
    <w:name w:val="Normal_end"/>
    <w:basedOn w:val="Normal"/>
    <w:next w:val="Normal"/>
    <w:qFormat/>
    <w:rsid w:val="00D801ED"/>
    <w:rPr>
      <w:lang w:val="en-US"/>
    </w:rPr>
  </w:style>
  <w:style w:type="paragraph" w:styleId="Proposal" w:customStyle="1">
    <w:name w:val="Proposal"/>
    <w:basedOn w:val="Normal"/>
    <w:next w:val="Normal"/>
    <w:rsid w:val="00241FA2"/>
    <w:pPr>
      <w:keepNext/>
      <w:spacing w:before="240"/>
    </w:pPr>
    <w:rPr>
      <w:rFonts w:hAnsi="Times New Roman Bold"/>
      <w:b/>
    </w:rPr>
  </w:style>
  <w:style w:type="paragraph" w:styleId="Reasons" w:customStyle="1">
    <w:name w:val="Reasons"/>
    <w:basedOn w:val="Normal"/>
    <w:rsid w:val="00DE5692"/>
    <w:pPr>
      <w:tabs>
        <w:tab w:val="clear" w:pos="1871"/>
        <w:tab w:val="clear" w:pos="2268"/>
        <w:tab w:val="left" w:pos="1588"/>
        <w:tab w:val="left" w:pos="1985"/>
      </w:tabs>
    </w:pPr>
  </w:style>
  <w:style w:type="paragraph" w:styleId="Questiondate" w:customStyle="1">
    <w:name w:val="Question_date"/>
    <w:basedOn w:val="Normal"/>
    <w:next w:val="Normalaftertitle"/>
    <w:rsid w:val="004969AD"/>
    <w:pPr>
      <w:keepNext/>
      <w:keepLines/>
      <w:jc w:val="right"/>
    </w:pPr>
    <w:rPr>
      <w:sz w:val="22"/>
    </w:rPr>
  </w:style>
  <w:style w:type="paragraph" w:styleId="QuestionNo" w:customStyle="1">
    <w:name w:val="Question_No"/>
    <w:basedOn w:val="Normal"/>
    <w:next w:val="Normal"/>
    <w:rsid w:val="004969AD"/>
    <w:pPr>
      <w:keepNext/>
      <w:keepLines/>
      <w:spacing w:before="480"/>
      <w:jc w:val="center"/>
    </w:pPr>
    <w:rPr>
      <w:caps/>
      <w:sz w:val="28"/>
    </w:rPr>
  </w:style>
  <w:style w:type="paragraph" w:styleId="Questiontitle" w:customStyle="1">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styleId="Title1" w:customStyle="1">
    <w:name w:val="Title 1"/>
    <w:basedOn w:val="Source"/>
    <w:next w:val="Normal"/>
    <w:rsid w:val="001D058F"/>
    <w:pPr>
      <w:tabs>
        <w:tab w:val="left" w:pos="567"/>
        <w:tab w:val="left" w:pos="1701"/>
        <w:tab w:val="left" w:pos="2835"/>
      </w:tabs>
      <w:spacing w:before="240"/>
    </w:pPr>
    <w:rPr>
      <w:b w:val="0"/>
      <w:caps/>
    </w:rPr>
  </w:style>
  <w:style w:type="paragraph" w:styleId="Title2" w:customStyle="1">
    <w:name w:val="Title 2"/>
    <w:basedOn w:val="Source"/>
    <w:next w:val="Normal"/>
    <w:rsid w:val="001D058F"/>
    <w:pPr>
      <w:overflowPunct/>
      <w:autoSpaceDE/>
      <w:autoSpaceDN/>
      <w:adjustRightInd/>
      <w:spacing w:before="480"/>
      <w:textAlignment w:val="auto"/>
    </w:pPr>
    <w:rPr>
      <w:b w:val="0"/>
      <w:caps/>
    </w:rPr>
  </w:style>
  <w:style w:type="paragraph" w:styleId="Title3" w:customStyle="1">
    <w:name w:val="Title 3"/>
    <w:basedOn w:val="Title2"/>
    <w:next w:val="Normal"/>
    <w:rsid w:val="001D058F"/>
    <w:pPr>
      <w:spacing w:before="240"/>
    </w:pPr>
    <w:rPr>
      <w:caps w:val="0"/>
    </w:rPr>
  </w:style>
  <w:style w:type="paragraph" w:styleId="Title4" w:customStyle="1">
    <w:name w:val="Title 4"/>
    <w:basedOn w:val="Title3"/>
    <w:next w:val="Heading1"/>
    <w:rsid w:val="001D058F"/>
    <w:rPr>
      <w:b/>
    </w:rPr>
  </w:style>
  <w:style w:type="paragraph" w:styleId="Tabletext" w:customStyle="1">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styleId="Tabletitle" w:customStyle="1">
    <w:name w:val="Table_title"/>
    <w:basedOn w:val="Normal"/>
    <w:next w:val="Tabletext"/>
    <w:rsid w:val="001D058F"/>
    <w:pPr>
      <w:keepNext/>
      <w:keepLines/>
      <w:spacing w:before="0" w:after="120"/>
      <w:jc w:val="center"/>
    </w:pPr>
    <w:rPr>
      <w:rFonts w:ascii="Times New Roman Bold" w:hAnsi="Times New Roman Bold"/>
      <w:b/>
      <w:sz w:val="20"/>
    </w:rPr>
  </w:style>
  <w:style w:type="paragraph" w:styleId="Headingi" w:customStyle="1">
    <w:name w:val="Heading_i"/>
    <w:basedOn w:val="Normal"/>
    <w:next w:val="Normal"/>
    <w:qFormat/>
    <w:rsid w:val="00EA12E5"/>
    <w:pPr>
      <w:spacing w:before="160"/>
    </w:pPr>
    <w:rPr>
      <w:i/>
    </w:rPr>
  </w:style>
  <w:style w:type="paragraph" w:styleId="Headingb" w:customStyle="1">
    <w:name w:val="Heading_b"/>
    <w:basedOn w:val="Normal"/>
    <w:next w:val="Normal"/>
    <w:qFormat/>
    <w:rsid w:val="00EB54B2"/>
    <w:pPr>
      <w:keepNext/>
      <w:spacing w:before="160"/>
    </w:pPr>
    <w:rPr>
      <w:rFonts w:ascii="Times New Roman Bold" w:hAnsi="Times New Roman Bold" w:cs="Times New Roman Bold"/>
      <w:b/>
      <w:lang w:val="fr-CH"/>
    </w:rPr>
  </w:style>
  <w:style w:type="paragraph" w:styleId="Note" w:customStyle="1">
    <w:name w:val="Note"/>
    <w:basedOn w:val="Normal"/>
    <w:next w:val="Normal"/>
    <w:link w:val="NoteChar"/>
    <w:qFormat/>
    <w:rsid w:val="00FD772E"/>
    <w:pPr>
      <w:tabs>
        <w:tab w:val="left" w:pos="284"/>
      </w:tabs>
      <w:spacing w:before="80"/>
    </w:pPr>
  </w:style>
  <w:style w:type="paragraph" w:styleId="Part1" w:customStyle="1">
    <w:name w:val="Part_1"/>
    <w:basedOn w:val="Section1"/>
    <w:next w:val="Section1"/>
    <w:qFormat/>
    <w:rsid w:val="00DE2AC3"/>
  </w:style>
  <w:style w:type="paragraph" w:styleId="PartNo" w:customStyle="1">
    <w:name w:val="Part_No"/>
    <w:basedOn w:val="AnnexNo"/>
    <w:next w:val="Normal"/>
    <w:rsid w:val="00DE2AC3"/>
  </w:style>
  <w:style w:type="paragraph" w:styleId="Partref" w:customStyle="1">
    <w:name w:val="Part_ref"/>
    <w:basedOn w:val="Annexref"/>
    <w:next w:val="Normal"/>
    <w:rsid w:val="00DE2AC3"/>
  </w:style>
  <w:style w:type="paragraph" w:styleId="Parttitle" w:customStyle="1">
    <w:name w:val="Part_title"/>
    <w:basedOn w:val="Annextitle"/>
    <w:next w:val="Normalaftertitle"/>
    <w:rsid w:val="00DE2AC3"/>
  </w:style>
  <w:style w:type="paragraph" w:styleId="Recdate" w:customStyle="1">
    <w:name w:val="Rec_date"/>
    <w:basedOn w:val="Normal"/>
    <w:next w:val="Normalaftertitle"/>
    <w:rsid w:val="00DE2AC3"/>
    <w:pPr>
      <w:keepNext/>
      <w:keepLines/>
      <w:jc w:val="right"/>
    </w:pPr>
    <w:rPr>
      <w:sz w:val="22"/>
    </w:rPr>
  </w:style>
  <w:style w:type="paragraph" w:styleId="RecNo" w:customStyle="1">
    <w:name w:val="Rec_No"/>
    <w:basedOn w:val="Normal"/>
    <w:next w:val="Normal"/>
    <w:rsid w:val="00DE2AC3"/>
    <w:pPr>
      <w:keepNext/>
      <w:keepLines/>
      <w:spacing w:before="480"/>
      <w:jc w:val="center"/>
    </w:pPr>
    <w:rPr>
      <w:caps/>
      <w:sz w:val="28"/>
    </w:rPr>
  </w:style>
  <w:style w:type="paragraph" w:styleId="Rectitle" w:customStyle="1">
    <w:name w:val="Rec_title"/>
    <w:basedOn w:val="RecNo"/>
    <w:next w:val="Normal"/>
    <w:rsid w:val="00DE2AC3"/>
    <w:pPr>
      <w:spacing w:before="240"/>
    </w:pPr>
    <w:rPr>
      <w:rFonts w:ascii="Times New Roman Bold" w:hAnsi="Times New Roman Bold"/>
      <w:b/>
      <w:caps w:val="0"/>
    </w:rPr>
  </w:style>
  <w:style w:type="paragraph" w:styleId="ResNo" w:customStyle="1">
    <w:name w:val="Res_No"/>
    <w:basedOn w:val="RecNo"/>
    <w:next w:val="Normal"/>
    <w:rsid w:val="00DE2AC3"/>
  </w:style>
  <w:style w:type="paragraph" w:styleId="Restitle" w:customStyle="1">
    <w:name w:val="Res_title"/>
    <w:basedOn w:val="Rectitle"/>
    <w:next w:val="Normal"/>
    <w:rsid w:val="00DE2AC3"/>
  </w:style>
  <w:style w:type="paragraph" w:styleId="AppArtNo" w:customStyle="1">
    <w:name w:val="App_Art_No"/>
    <w:basedOn w:val="ArtNo"/>
    <w:qFormat/>
    <w:rsid w:val="006E3D45"/>
  </w:style>
  <w:style w:type="paragraph" w:styleId="AppArttitle" w:customStyle="1">
    <w:name w:val="App_Art_title"/>
    <w:basedOn w:val="Arttitle"/>
    <w:qFormat/>
    <w:rsid w:val="00A066F1"/>
  </w:style>
  <w:style w:type="paragraph" w:styleId="Committee" w:customStyle="1">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styleId="Volumetitle" w:customStyle="1">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styleId="BalloonTextChar" w:customStyle="1">
    <w:name w:val="Balloon Text Char"/>
    <w:basedOn w:val="DefaultParagraphFont"/>
    <w:link w:val="BalloonText"/>
    <w:semiHidden/>
    <w:rsid w:val="00202756"/>
    <w:rPr>
      <w:rFonts w:ascii="Segoe UI" w:hAnsi="Segoe UI" w:cs="Segoe UI"/>
      <w:sz w:val="18"/>
      <w:szCs w:val="18"/>
      <w:lang w:val="en-GB" w:eastAsia="en-US"/>
    </w:rPr>
  </w:style>
  <w:style w:type="paragraph" w:styleId="Tablesplit" w:customStyle="1">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styleId="Provsplit" w:customStyle="1">
    <w:name w:val="Prov_split"/>
    <w:basedOn w:val="DefaultParagraphFont"/>
    <w:qFormat/>
    <w:rsid w:val="00CA3DFC"/>
    <w:rPr>
      <w:rFonts w:ascii="Times New Roman" w:hAnsi="Times New Roman"/>
      <w:b w:val="0"/>
    </w:rPr>
  </w:style>
  <w:style w:type="paragraph" w:styleId="Normalsplit" w:customStyle="1">
    <w:name w:val="Normal_split"/>
    <w:basedOn w:val="Normal"/>
    <w:qFormat/>
    <w:rsid w:val="00CA3DFC"/>
  </w:style>
  <w:style w:type="paragraph" w:styleId="Headingsplit" w:customStyle="1">
    <w:name w:val="Heading_split"/>
    <w:basedOn w:val="Headingi"/>
    <w:qFormat/>
    <w:rsid w:val="00CA3DFC"/>
    <w:rPr>
      <w:lang w:val="en-US"/>
    </w:rPr>
  </w:style>
  <w:style w:type="paragraph" w:styleId="MethodHeadingb" w:customStyle="1">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styleId="Methodheading1" w:customStyle="1">
    <w:name w:val="Method_heading1"/>
    <w:basedOn w:val="Heading1"/>
    <w:next w:val="Normal"/>
    <w:qFormat/>
    <w:rsid w:val="00EF71B6"/>
  </w:style>
  <w:style w:type="paragraph" w:styleId="Methodheading2" w:customStyle="1">
    <w:name w:val="Method_heading2"/>
    <w:basedOn w:val="Heading2"/>
    <w:next w:val="Normal"/>
    <w:qFormat/>
    <w:rsid w:val="00EF71B6"/>
  </w:style>
  <w:style w:type="paragraph" w:styleId="Methodheading3" w:customStyle="1">
    <w:name w:val="Method_heading3"/>
    <w:basedOn w:val="Heading3"/>
    <w:next w:val="Normal"/>
    <w:qFormat/>
    <w:rsid w:val="00EF71B6"/>
  </w:style>
  <w:style w:type="paragraph" w:styleId="Methodheading4" w:customStyle="1">
    <w:name w:val="Method_heading4"/>
    <w:basedOn w:val="Heading4"/>
    <w:next w:val="Normal"/>
    <w:qFormat/>
    <w:rsid w:val="00EF71B6"/>
  </w:style>
  <w:style w:type="paragraph" w:styleId="TableTextS5" w:customStyle="1">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styleId="Tablefin" w:customStyle="1">
    <w:name w:val="Table_fin"/>
    <w:basedOn w:val="Tabletext"/>
    <w:qFormat/>
    <w:rsid w:val="00F822B0"/>
    <w:pPr>
      <w:spacing w:before="0" w:after="0"/>
    </w:pPr>
  </w:style>
  <w:style w:type="paragraph" w:styleId="EditorsNote" w:customStyle="1">
    <w:name w:val="EditorsNote"/>
    <w:basedOn w:val="Normal"/>
    <w:qFormat/>
    <w:rsid w:val="00EB54B2"/>
    <w:pPr>
      <w:spacing w:before="240" w:after="240"/>
    </w:pPr>
    <w:rPr>
      <w:i/>
    </w:rPr>
  </w:style>
  <w:style w:type="character" w:styleId="href" w:customStyle="1">
    <w:name w:val="href"/>
    <w:basedOn w:val="DefaultParagraphFont"/>
    <w:rsid w:val="009B463A"/>
  </w:style>
  <w:style w:type="character" w:styleId="ArtrefBold" w:customStyle="1">
    <w:name w:val="Art_ref +  Bold"/>
    <w:basedOn w:val="Artref"/>
    <w:uiPriority w:val="99"/>
    <w:rsid w:val="00044B5F"/>
    <w:rPr>
      <w:b/>
      <w:color w:val="auto"/>
    </w:rPr>
  </w:style>
  <w:style w:type="character" w:styleId="ApprefBold" w:customStyle="1">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styleId="Artref0" w:customStyle="1">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styleId="CommentTextChar" w:customStyle="1">
    <w:name w:val="Comment Text Char"/>
    <w:basedOn w:val="DefaultParagraphFont"/>
    <w:link w:val="CommentText"/>
    <w:rsid w:val="00CD023B"/>
    <w:rPr>
      <w:rFonts w:ascii="Times New Roman" w:hAnsi="Times New Roman"/>
      <w:lang w:val="en-GB" w:eastAsia="en-US"/>
    </w:rPr>
  </w:style>
  <w:style w:type="character" w:styleId="enumlev1Char" w:customStyle="1">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Annextitle0" w:customStyle="1">
    <w:name w:val="Annex title"/>
    <w:basedOn w:val="Normal"/>
    <w:rsid w:val="00662EE9"/>
    <w:pPr>
      <w:keepNext/>
      <w:keepLines/>
      <w:spacing w:before="240" w:after="280"/>
      <w:jc w:val="center"/>
    </w:pPr>
    <w:rPr>
      <w:b/>
      <w:sz w:val="22"/>
      <w:szCs w:val="22"/>
      <w:lang w:eastAsia="zh-CN"/>
    </w:rPr>
  </w:style>
  <w:style w:type="paragraph" w:styleId="Annex" w:customStyle="1">
    <w:name w:val="Annex"/>
    <w:basedOn w:val="Annextitle0"/>
    <w:rsid w:val="00662EE9"/>
  </w:style>
  <w:style w:type="paragraph" w:styleId="Equ" w:customStyle="1">
    <w:name w:val="Equ"/>
    <w:basedOn w:val="enumlev1"/>
    <w:rsid w:val="009521E2"/>
    <w:rPr>
      <w:noProof/>
    </w:rPr>
  </w:style>
  <w:style w:type="character" w:styleId="TableheadChar" w:customStyle="1">
    <w:name w:val="Table_head Char"/>
    <w:basedOn w:val="DefaultParagraphFont"/>
    <w:link w:val="Tablehead"/>
    <w:qFormat/>
    <w:locked/>
    <w:rsid w:val="00D353E8"/>
    <w:rPr>
      <w:rFonts w:ascii="Times New Roman Bold" w:hAnsi="Times New Roman Bold" w:cs="Times New Roman Bold"/>
      <w:b/>
      <w:lang w:val="en-GB" w:eastAsia="en-US"/>
    </w:rPr>
  </w:style>
  <w:style w:type="character" w:styleId="NoteChar" w:customStyle="1">
    <w:name w:val="Note Char"/>
    <w:basedOn w:val="DefaultParagraphFont"/>
    <w:link w:val="Note"/>
    <w:qFormat/>
    <w:locked/>
    <w:rsid w:val="00292A17"/>
    <w:rPr>
      <w:rFonts w:ascii="Times New Roman" w:hAnsi="Times New Roman"/>
      <w:sz w:val="24"/>
      <w:lang w:val="en-GB" w:eastAsia="en-US"/>
    </w:rPr>
  </w:style>
  <w:style w:type="character" w:styleId="TabletextChar" w:customStyle="1">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styleId="NormalaftertitleChar" w:customStyle="1">
    <w:name w:val="Normal after title Char"/>
    <w:basedOn w:val="DefaultParagraphFont"/>
    <w:link w:val="Normalaftertitle"/>
    <w:qFormat/>
    <w:locked/>
    <w:rsid w:val="00530104"/>
    <w:rPr>
      <w:rFonts w:ascii="Times New Roman" w:hAnsi="Times New Roman"/>
      <w:sz w:val="24"/>
      <w:lang w:val="en-GB" w:eastAsia="en-US"/>
    </w:rPr>
  </w:style>
  <w:style w:type="paragraph" w:styleId="xxxxxxmsonormal" w:customStyle="1">
    <w:name w:val="x_xxxxxmsonormal"/>
    <w:basedOn w:val="Normal"/>
    <w:rsid w:val="003B5AD8"/>
    <w:pPr>
      <w:tabs>
        <w:tab w:val="clear" w:pos="1134"/>
        <w:tab w:val="clear" w:pos="1871"/>
        <w:tab w:val="clear" w:pos="2268"/>
      </w:tabs>
      <w:overflowPunct/>
      <w:autoSpaceDE/>
      <w:autoSpaceDN/>
      <w:adjustRightInd/>
      <w:textAlignment w:val="auto"/>
    </w:pPr>
    <w:rPr>
      <w:rFonts w:eastAsiaTheme="minorHAnsi"/>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079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2.png" Id="rId13" /><Relationship Type="http://schemas.openxmlformats.org/officeDocument/2006/relationships/header" Target="header3.xml" Id="rId18" /><Relationship Type="http://schemas.openxmlformats.org/officeDocument/2006/relationships/image" Target="media/image5.wmf" Id="rId26" /><Relationship Type="http://schemas.openxmlformats.org/officeDocument/2006/relationships/image" Target="media/image12.wmf" Id="rId39" /><Relationship Type="http://schemas.openxmlformats.org/officeDocument/2006/relationships/footer" Target="footer4.xml" Id="rId21" /><Relationship Type="http://schemas.openxmlformats.org/officeDocument/2006/relationships/oleObject" Target="embeddings/oleObject5.bin" Id="rId34" /><Relationship Type="http://schemas.openxmlformats.org/officeDocument/2006/relationships/oleObject" Target="embeddings/oleObject9.bin" Id="rId42" /><Relationship Type="http://schemas.openxmlformats.org/officeDocument/2006/relationships/header" Target="header5.xml" Id="rId47" /><Relationship Type="http://schemas.openxmlformats.org/officeDocument/2006/relationships/fontTable" Target="fontTable.xml" Id="rId50" /><Relationship Type="http://schemas.openxmlformats.org/officeDocument/2006/relationships/styles" Target="styles.xml" Id="rId7" /><Relationship Type="http://schemas.openxmlformats.org/officeDocument/2006/relationships/customXml" Target="../customXml/item2.xml" Id="rId2" /><Relationship Type="http://schemas.openxmlformats.org/officeDocument/2006/relationships/footer" Target="footer1.xml" Id="rId16" /><Relationship Type="http://schemas.openxmlformats.org/officeDocument/2006/relationships/oleObject" Target="embeddings/oleObject3.bin" Id="rId29" /><Relationship Type="http://schemas.openxmlformats.org/officeDocument/2006/relationships/endnotes" Target="endnotes.xml" Id="rId11" /><Relationship Type="http://schemas.openxmlformats.org/officeDocument/2006/relationships/oleObject" Target="embeddings/oleObject1.bin" Id="rId24" /><Relationship Type="http://schemas.openxmlformats.org/officeDocument/2006/relationships/oleObject" Target="embeddings/oleObject4.bin" Id="rId32" /><Relationship Type="http://schemas.openxmlformats.org/officeDocument/2006/relationships/image" Target="media/image11.wmf" Id="rId37" /><Relationship Type="http://schemas.openxmlformats.org/officeDocument/2006/relationships/oleObject" Target="embeddings/oleObject8.bin" Id="rId40" /><Relationship Type="http://schemas.openxmlformats.org/officeDocument/2006/relationships/image" Target="media/image15.wmf" Id="rId45" /><Relationship Type="http://schemas.openxmlformats.org/officeDocument/2006/relationships/customXml" Target="../customXml/item5.xml" Id="rId5" /><Relationship Type="http://schemas.openxmlformats.org/officeDocument/2006/relationships/header" Target="header2.xml" Id="rId15" /><Relationship Type="http://schemas.openxmlformats.org/officeDocument/2006/relationships/image" Target="media/image3.wmf" Id="rId23" /><Relationship Type="http://schemas.openxmlformats.org/officeDocument/2006/relationships/image" Target="media/image6.wmf" Id="rId28" /><Relationship Type="http://schemas.openxmlformats.org/officeDocument/2006/relationships/oleObject" Target="embeddings/oleObject6.bin" Id="rId36" /><Relationship Type="http://schemas.openxmlformats.org/officeDocument/2006/relationships/footer" Target="footer7.xml" Id="rId49" /><Relationship Type="http://schemas.openxmlformats.org/officeDocument/2006/relationships/footnotes" Target="footnotes.xml" Id="rId10" /><Relationship Type="http://schemas.openxmlformats.org/officeDocument/2006/relationships/footer" Target="footer3.xml" Id="rId19" /><Relationship Type="http://schemas.openxmlformats.org/officeDocument/2006/relationships/image" Target="media/image8.wmf" Id="rId31" /><Relationship Type="http://schemas.openxmlformats.org/officeDocument/2006/relationships/oleObject" Target="embeddings/oleObject10.bin" Id="rId44" /><Relationship Type="http://schemas.openxmlformats.org/officeDocument/2006/relationships/theme" Target="theme/theme1.xml" Id="rId52"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4" /><Relationship Type="http://schemas.openxmlformats.org/officeDocument/2006/relationships/footer" Target="footer5.xml" Id="rId22" /><Relationship Type="http://schemas.openxmlformats.org/officeDocument/2006/relationships/oleObject" Target="embeddings/oleObject2.bin" Id="rId27" /><Relationship Type="http://schemas.openxmlformats.org/officeDocument/2006/relationships/image" Target="media/image7.png" Id="rId30" /><Relationship Type="http://schemas.openxmlformats.org/officeDocument/2006/relationships/image" Target="media/image10.wmf" Id="rId35" /><Relationship Type="http://schemas.openxmlformats.org/officeDocument/2006/relationships/image" Target="media/image14.wmf" Id="rId43" /><Relationship Type="http://schemas.openxmlformats.org/officeDocument/2006/relationships/footer" Target="footer6.xml" Id="rId48" /><Relationship Type="http://schemas.openxmlformats.org/officeDocument/2006/relationships/settings" Target="settings.xml" Id="rId8" /><Relationship Type="http://schemas.microsoft.com/office/2011/relationships/people" Target="people.xml" Id="rId51" /><Relationship Type="http://schemas.openxmlformats.org/officeDocument/2006/relationships/customXml" Target="../customXml/item3.xml" Id="rId3" /><Relationship Type="http://schemas.openxmlformats.org/officeDocument/2006/relationships/image" Target="media/image1.jpeg" Id="rId12" /><Relationship Type="http://schemas.openxmlformats.org/officeDocument/2006/relationships/footer" Target="footer2.xml" Id="rId17" /><Relationship Type="http://schemas.openxmlformats.org/officeDocument/2006/relationships/image" Target="media/image4.png" Id="rId25" /><Relationship Type="http://schemas.openxmlformats.org/officeDocument/2006/relationships/image" Target="media/image9.wmf" Id="rId33" /><Relationship Type="http://schemas.openxmlformats.org/officeDocument/2006/relationships/oleObject" Target="embeddings/oleObject7.bin" Id="rId38" /><Relationship Type="http://schemas.openxmlformats.org/officeDocument/2006/relationships/oleObject" Target="embeddings/oleObject11.bin" Id="rId46" /><Relationship Type="http://schemas.openxmlformats.org/officeDocument/2006/relationships/header" Target="header4.xml" Id="rId20" /><Relationship Type="http://schemas.openxmlformats.org/officeDocument/2006/relationships/image" Target="media/image13.wmf" Id="rId41" /><Relationship Type="http://schemas.openxmlformats.org/officeDocument/2006/relationships/customXml" Target="../customXml/item1.xml" Id="rId1" /><Relationship Type="http://schemas.openxmlformats.org/officeDocument/2006/relationships/numbering" Target="numbering.xml" Id="rId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2.xml><?xml version="1.0" encoding="utf-8"?>
<ds:datastoreItem xmlns:ds="http://schemas.openxmlformats.org/officeDocument/2006/customXml" ds:itemID="{AC8005D1-C10D-4892-97E8-483E1317A274}"/>
</file>

<file path=customXml/itemProps3.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4.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5.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Office Word</ap:Application>
  <ap:DocSecurity>0</ap:DocSecurity>
  <ap:ScaleCrop>false</ap:ScaleCrop>
  <ap:Manager>General Secretariat - Pool</ap:Manager>
  <ap:Company>International Telecommunication Union (ITU)</ap:Company>
  <ap:SharedDoc>false</ap:SharedDoc>
  <ap:HyperlinkBase/>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R23-WRC23-C-0044!A17!MSW-E</dc:title>
  <dc:subject>World Radiocommunication Conference - 2023</dc:subject>
  <dc:creator>Documents Proposals Manager (DPM)</dc:creator>
  <keywords>DPM_v2023.8.1.1_prod</keywords>
  <dc:description>Uploaded on 2015.07.06</dc:description>
  <lastModifiedBy>MUTUKU, GRACE</lastModifiedBy>
  <revision>265</revision>
  <lastPrinted>2023-11-08T14:56:00.0000000Z</lastPrinted>
  <dcterms:created xsi:type="dcterms:W3CDTF">2023-11-23T09:45:00.0000000Z</dcterms:created>
  <dcterms:modified xsi:type="dcterms:W3CDTF">2023-11-27T11:20:04.1499074Z</dcterms:modified>
  <category>Conference document</category>
</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